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charts/chart1.xml" ContentType="application/vnd.openxmlformats-officedocument.drawingml.chart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AB9595B" w14:textId="77777777" w:rsidR="00796474" w:rsidRPr="00796474" w:rsidRDefault="00796474" w:rsidP="00796474">
      <w:pPr>
        <w:shd w:val="clear" w:color="auto" w:fill="FFFFFF"/>
        <w:spacing w:after="0" w:line="240" w:lineRule="auto"/>
        <w:ind w:firstLine="7513"/>
        <w:textAlignment w:val="baseline"/>
        <w:rPr>
          <w:rFonts w:eastAsia="Times New Roman" w:cs="Times New Roman"/>
          <w:color w:val="2D2D2D"/>
          <w:spacing w:val="2"/>
          <w:sz w:val="22"/>
          <w:szCs w:val="24"/>
        </w:rPr>
      </w:pPr>
      <w:r w:rsidRPr="00796474">
        <w:rPr>
          <w:rFonts w:eastAsia="Times New Roman" w:cs="Times New Roman"/>
          <w:color w:val="2D2D2D"/>
          <w:spacing w:val="2"/>
          <w:sz w:val="22"/>
          <w:szCs w:val="24"/>
        </w:rPr>
        <w:t>Приложение</w:t>
      </w:r>
    </w:p>
    <w:p w14:paraId="73A5BABE" w14:textId="77777777" w:rsidR="00796474" w:rsidRPr="00796474" w:rsidRDefault="00796474" w:rsidP="00796474">
      <w:pPr>
        <w:shd w:val="clear" w:color="auto" w:fill="FFFFFF"/>
        <w:spacing w:after="0" w:line="240" w:lineRule="auto"/>
        <w:ind w:firstLine="7513"/>
        <w:textAlignment w:val="baseline"/>
        <w:rPr>
          <w:rFonts w:eastAsia="Times New Roman" w:cs="Times New Roman"/>
          <w:color w:val="2D2D2D"/>
          <w:spacing w:val="2"/>
          <w:sz w:val="22"/>
          <w:szCs w:val="24"/>
        </w:rPr>
      </w:pPr>
      <w:r w:rsidRPr="00796474">
        <w:rPr>
          <w:rFonts w:eastAsia="Times New Roman" w:cs="Times New Roman"/>
          <w:color w:val="2D2D2D"/>
          <w:spacing w:val="2"/>
          <w:sz w:val="22"/>
          <w:szCs w:val="24"/>
        </w:rPr>
        <w:t>к постановлению</w:t>
      </w:r>
    </w:p>
    <w:p w14:paraId="37F9FE30" w14:textId="77777777" w:rsidR="00796474" w:rsidRPr="00796474" w:rsidRDefault="00796474" w:rsidP="00796474">
      <w:pPr>
        <w:shd w:val="clear" w:color="auto" w:fill="FFFFFF"/>
        <w:spacing w:after="0" w:line="240" w:lineRule="auto"/>
        <w:ind w:firstLine="7513"/>
        <w:textAlignment w:val="baseline"/>
        <w:rPr>
          <w:rFonts w:eastAsia="Times New Roman" w:cs="Times New Roman"/>
          <w:color w:val="2D2D2D"/>
          <w:spacing w:val="2"/>
          <w:sz w:val="22"/>
          <w:szCs w:val="24"/>
        </w:rPr>
      </w:pPr>
      <w:r w:rsidRPr="00796474">
        <w:rPr>
          <w:rFonts w:eastAsia="Times New Roman" w:cs="Times New Roman"/>
          <w:color w:val="2D2D2D"/>
          <w:spacing w:val="2"/>
          <w:sz w:val="22"/>
          <w:szCs w:val="24"/>
        </w:rPr>
        <w:t>администрации</w:t>
      </w:r>
    </w:p>
    <w:p w14:paraId="0C995853" w14:textId="77777777" w:rsidR="00796474" w:rsidRPr="00796474" w:rsidRDefault="00796474" w:rsidP="00796474">
      <w:pPr>
        <w:shd w:val="clear" w:color="auto" w:fill="FFFFFF"/>
        <w:spacing w:after="0" w:line="240" w:lineRule="auto"/>
        <w:ind w:firstLine="7513"/>
        <w:textAlignment w:val="baseline"/>
        <w:rPr>
          <w:rFonts w:eastAsia="Times New Roman" w:cs="Times New Roman"/>
          <w:color w:val="2D2D2D"/>
          <w:spacing w:val="2"/>
          <w:sz w:val="22"/>
          <w:szCs w:val="24"/>
        </w:rPr>
      </w:pPr>
      <w:r w:rsidRPr="00796474">
        <w:rPr>
          <w:rFonts w:eastAsia="Times New Roman" w:cs="Times New Roman"/>
          <w:color w:val="2D2D2D"/>
          <w:spacing w:val="2"/>
          <w:sz w:val="22"/>
          <w:szCs w:val="24"/>
        </w:rPr>
        <w:t>муниципального округа</w:t>
      </w:r>
    </w:p>
    <w:p w14:paraId="71DE164E" w14:textId="77777777" w:rsidR="00796474" w:rsidRPr="00796474" w:rsidRDefault="00796474" w:rsidP="00796474">
      <w:pPr>
        <w:shd w:val="clear" w:color="auto" w:fill="FFFFFF"/>
        <w:spacing w:after="0" w:line="240" w:lineRule="auto"/>
        <w:ind w:firstLine="7513"/>
        <w:textAlignment w:val="baseline"/>
        <w:rPr>
          <w:rFonts w:eastAsia="Times New Roman" w:cs="Times New Roman"/>
          <w:color w:val="2D2D2D"/>
          <w:spacing w:val="2"/>
          <w:sz w:val="22"/>
          <w:szCs w:val="24"/>
        </w:rPr>
      </w:pPr>
      <w:r w:rsidRPr="00796474">
        <w:rPr>
          <w:rFonts w:eastAsia="Times New Roman" w:cs="Times New Roman"/>
          <w:color w:val="2D2D2D"/>
          <w:spacing w:val="2"/>
          <w:sz w:val="22"/>
          <w:szCs w:val="24"/>
        </w:rPr>
        <w:t>от 26.01.2023 № 77</w:t>
      </w:r>
    </w:p>
    <w:p w14:paraId="380DF659" w14:textId="77777777" w:rsidR="00001553" w:rsidRDefault="00001553" w:rsidP="00001553"/>
    <w:p w14:paraId="700AAA57" w14:textId="77777777" w:rsidR="00796474" w:rsidRPr="00796474" w:rsidRDefault="00796474" w:rsidP="00001553">
      <w:pPr>
        <w:rPr>
          <w:sz w:val="20"/>
        </w:rPr>
      </w:pPr>
    </w:p>
    <w:p w14:paraId="0AB08B41" w14:textId="77777777" w:rsidR="00001553" w:rsidRPr="00E2720D" w:rsidRDefault="00001553" w:rsidP="00001553">
      <w:pPr>
        <w:jc w:val="center"/>
        <w:rPr>
          <w:lang w:val="en-US"/>
        </w:rPr>
      </w:pPr>
      <w:r w:rsidRPr="00E2720D">
        <w:rPr>
          <w:noProof/>
          <w:lang w:eastAsia="ru-RU"/>
        </w:rPr>
        <w:drawing>
          <wp:inline distT="0" distB="0" distL="0" distR="0" wp14:anchorId="0E83B06F" wp14:editId="6D14402E">
            <wp:extent cx="2290103" cy="255435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emblema_gerb_omsukchanskogo_rajona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9014" cy="2564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DAE4B3" w14:textId="77777777" w:rsidR="00001553" w:rsidRPr="00796474" w:rsidRDefault="00001553" w:rsidP="00001553">
      <w:pPr>
        <w:rPr>
          <w:b/>
          <w:bCs/>
          <w:sz w:val="36"/>
          <w:szCs w:val="40"/>
          <w:lang w:val="en-US"/>
        </w:rPr>
      </w:pPr>
    </w:p>
    <w:p w14:paraId="358487B0" w14:textId="77777777" w:rsidR="00001553" w:rsidRPr="00E2720D" w:rsidRDefault="00001553" w:rsidP="00001553">
      <w:pPr>
        <w:jc w:val="center"/>
        <w:rPr>
          <w:b/>
          <w:bCs/>
          <w:sz w:val="40"/>
          <w:szCs w:val="40"/>
          <w:lang w:val="en-US"/>
        </w:rPr>
      </w:pPr>
    </w:p>
    <w:p w14:paraId="38562A8D" w14:textId="22F2696E" w:rsidR="00001553" w:rsidRPr="00E2720D" w:rsidRDefault="00001553" w:rsidP="00001553">
      <w:pPr>
        <w:jc w:val="center"/>
        <w:rPr>
          <w:b/>
          <w:bCs/>
          <w:sz w:val="44"/>
          <w:szCs w:val="44"/>
        </w:rPr>
      </w:pPr>
      <w:r w:rsidRPr="00E2720D">
        <w:rPr>
          <w:b/>
          <w:bCs/>
          <w:sz w:val="44"/>
          <w:szCs w:val="44"/>
        </w:rPr>
        <w:t xml:space="preserve">Схема теплоснабжения Омсукчанского </w:t>
      </w:r>
      <w:r w:rsidR="005D5D77">
        <w:rPr>
          <w:b/>
          <w:bCs/>
          <w:sz w:val="44"/>
          <w:szCs w:val="44"/>
        </w:rPr>
        <w:t>муниципального</w:t>
      </w:r>
      <w:r w:rsidRPr="00E2720D">
        <w:rPr>
          <w:b/>
          <w:bCs/>
          <w:sz w:val="44"/>
          <w:szCs w:val="44"/>
        </w:rPr>
        <w:t xml:space="preserve"> округа </w:t>
      </w:r>
    </w:p>
    <w:p w14:paraId="5CAB453A" w14:textId="77777777" w:rsidR="00001553" w:rsidRPr="00E2720D" w:rsidRDefault="00001553" w:rsidP="00001553">
      <w:pPr>
        <w:jc w:val="center"/>
        <w:rPr>
          <w:b/>
          <w:bCs/>
          <w:sz w:val="44"/>
          <w:szCs w:val="44"/>
        </w:rPr>
      </w:pPr>
      <w:r w:rsidRPr="00E2720D">
        <w:rPr>
          <w:b/>
          <w:bCs/>
          <w:sz w:val="44"/>
          <w:szCs w:val="44"/>
        </w:rPr>
        <w:t>до 2035 года</w:t>
      </w:r>
    </w:p>
    <w:p w14:paraId="318BB264" w14:textId="77777777" w:rsidR="00001553" w:rsidRPr="00E2720D" w:rsidRDefault="00001553" w:rsidP="00001553">
      <w:pPr>
        <w:jc w:val="center"/>
        <w:rPr>
          <w:b/>
          <w:bCs/>
          <w:sz w:val="44"/>
          <w:szCs w:val="44"/>
        </w:rPr>
      </w:pPr>
    </w:p>
    <w:p w14:paraId="57476484" w14:textId="77777777" w:rsidR="00BD2189" w:rsidRPr="003F24FF" w:rsidRDefault="00001553" w:rsidP="00001553">
      <w:pPr>
        <w:jc w:val="center"/>
        <w:rPr>
          <w:color w:val="000000" w:themeColor="text1"/>
        </w:rPr>
      </w:pPr>
      <w:r w:rsidRPr="00E2720D">
        <w:rPr>
          <w:b/>
          <w:bCs/>
          <w:sz w:val="44"/>
          <w:szCs w:val="44"/>
        </w:rPr>
        <w:t>(Актуализация</w:t>
      </w:r>
      <w:r w:rsidRPr="00E2720D">
        <w:rPr>
          <w:b/>
          <w:bCs/>
          <w:spacing w:val="-2"/>
          <w:sz w:val="44"/>
          <w:szCs w:val="44"/>
        </w:rPr>
        <w:t xml:space="preserve"> </w:t>
      </w:r>
      <w:r w:rsidRPr="00E2720D">
        <w:rPr>
          <w:b/>
          <w:bCs/>
          <w:sz w:val="44"/>
          <w:szCs w:val="44"/>
        </w:rPr>
        <w:t>на</w:t>
      </w:r>
      <w:r w:rsidRPr="00E2720D">
        <w:rPr>
          <w:b/>
          <w:bCs/>
          <w:spacing w:val="-1"/>
          <w:sz w:val="44"/>
          <w:szCs w:val="44"/>
        </w:rPr>
        <w:t xml:space="preserve"> </w:t>
      </w:r>
      <w:r w:rsidRPr="00E2720D">
        <w:rPr>
          <w:b/>
          <w:bCs/>
          <w:sz w:val="44"/>
          <w:szCs w:val="44"/>
        </w:rPr>
        <w:t>2023 год)</w:t>
      </w:r>
    </w:p>
    <w:p w14:paraId="68E81303" w14:textId="77777777" w:rsidR="00BD2189" w:rsidRPr="003F24FF" w:rsidRDefault="00BD2189" w:rsidP="00BD2189">
      <w:pPr>
        <w:ind w:firstLine="709"/>
        <w:jc w:val="both"/>
        <w:rPr>
          <w:color w:val="000000" w:themeColor="text1"/>
        </w:rPr>
      </w:pPr>
    </w:p>
    <w:p w14:paraId="2A2E4BFC" w14:textId="77777777" w:rsidR="00BD2189" w:rsidRPr="003F24FF" w:rsidRDefault="00BD2189" w:rsidP="00001553">
      <w:pPr>
        <w:jc w:val="center"/>
        <w:rPr>
          <w:b/>
          <w:bCs/>
          <w:color w:val="000000" w:themeColor="text1"/>
          <w:sz w:val="36"/>
          <w:szCs w:val="36"/>
        </w:rPr>
      </w:pPr>
      <w:r>
        <w:rPr>
          <w:b/>
          <w:bCs/>
          <w:color w:val="000000" w:themeColor="text1"/>
          <w:sz w:val="36"/>
          <w:szCs w:val="36"/>
        </w:rPr>
        <w:t>УТВЕРЖДАЕМАЯ ЧАСТЬ</w:t>
      </w:r>
    </w:p>
    <w:p w14:paraId="4D25B99E" w14:textId="77777777" w:rsidR="00BD2189" w:rsidRPr="003F24FF" w:rsidRDefault="00BD2189" w:rsidP="00BD2189">
      <w:pPr>
        <w:ind w:firstLine="709"/>
        <w:jc w:val="center"/>
        <w:rPr>
          <w:color w:val="000000" w:themeColor="text1"/>
        </w:rPr>
      </w:pPr>
    </w:p>
    <w:p w14:paraId="3B4ECFA5" w14:textId="77777777" w:rsidR="00BD2189" w:rsidRPr="003F24FF" w:rsidRDefault="00BD2189" w:rsidP="00BD2189">
      <w:pPr>
        <w:ind w:firstLine="709"/>
        <w:jc w:val="both"/>
        <w:rPr>
          <w:color w:val="000000" w:themeColor="text1"/>
        </w:rPr>
      </w:pPr>
    </w:p>
    <w:p w14:paraId="5980C056" w14:textId="77777777" w:rsidR="00BD2189" w:rsidRDefault="00BD2189" w:rsidP="00BD2189"/>
    <w:p w14:paraId="3B5F8373" w14:textId="77777777" w:rsidR="00BD2189" w:rsidRDefault="00BD2189" w:rsidP="00BD2189"/>
    <w:p w14:paraId="5A42B54F" w14:textId="77777777" w:rsidR="00737F11" w:rsidRDefault="00737F11" w:rsidP="00BD2189"/>
    <w:p w14:paraId="4C326C11" w14:textId="77777777" w:rsidR="00737F11" w:rsidRDefault="00737F11" w:rsidP="00BD2189"/>
    <w:sdt>
      <w:sdtPr>
        <w:rPr>
          <w:rFonts w:eastAsiaTheme="minorHAnsi" w:cstheme="minorBidi"/>
          <w:b w:val="0"/>
          <w:color w:val="auto"/>
          <w:sz w:val="24"/>
          <w:szCs w:val="22"/>
          <w:lang w:eastAsia="en-US"/>
        </w:rPr>
        <w:id w:val="141559865"/>
        <w:docPartObj>
          <w:docPartGallery w:val="Table of Contents"/>
          <w:docPartUnique/>
        </w:docPartObj>
      </w:sdtPr>
      <w:sdtEndPr>
        <w:rPr>
          <w:rFonts w:cs="Times New Roman"/>
          <w:bCs/>
          <w:szCs w:val="24"/>
        </w:rPr>
      </w:sdtEndPr>
      <w:sdtContent>
        <w:p w14:paraId="23941C6D" w14:textId="77777777" w:rsidR="009A7B43" w:rsidRPr="00ED1C61" w:rsidRDefault="009A7B43" w:rsidP="009A7B43">
          <w:pPr>
            <w:pStyle w:val="a4"/>
            <w:numPr>
              <w:ilvl w:val="0"/>
              <w:numId w:val="0"/>
            </w:numPr>
            <w:rPr>
              <w:szCs w:val="28"/>
            </w:rPr>
          </w:pPr>
          <w:r w:rsidRPr="00ED1C61">
            <w:rPr>
              <w:szCs w:val="28"/>
            </w:rPr>
            <w:t>Оглавление</w:t>
          </w:r>
        </w:p>
        <w:p w14:paraId="04135599" w14:textId="7C3EAC85" w:rsidR="00F16D92" w:rsidRPr="0008695B" w:rsidRDefault="009A7B43">
          <w:pPr>
            <w:pStyle w:val="11"/>
            <w:tabs>
              <w:tab w:val="left" w:pos="440"/>
            </w:tabs>
            <w:rPr>
              <w:rFonts w:eastAsiaTheme="minorEastAsia"/>
              <w:szCs w:val="24"/>
            </w:rPr>
          </w:pPr>
          <w:r w:rsidRPr="0008695B">
            <w:rPr>
              <w:szCs w:val="24"/>
            </w:rPr>
            <w:fldChar w:fldCharType="begin"/>
          </w:r>
          <w:r w:rsidRPr="0008695B">
            <w:rPr>
              <w:szCs w:val="24"/>
            </w:rPr>
            <w:instrText xml:space="preserve"> TOC \o "1-3" \h \z \u </w:instrText>
          </w:r>
          <w:r w:rsidRPr="0008695B">
            <w:rPr>
              <w:szCs w:val="24"/>
            </w:rPr>
            <w:fldChar w:fldCharType="separate"/>
          </w:r>
          <w:hyperlink w:anchor="_Toc104104368" w:history="1">
            <w:r w:rsidR="00F16D92" w:rsidRPr="0008695B">
              <w:rPr>
                <w:rStyle w:val="a5"/>
                <w:szCs w:val="24"/>
              </w:rPr>
              <w:t>1.</w:t>
            </w:r>
            <w:r w:rsidR="00F16D92" w:rsidRPr="0008695B">
              <w:rPr>
                <w:rFonts w:eastAsiaTheme="minorEastAsia"/>
                <w:szCs w:val="24"/>
              </w:rPr>
              <w:tab/>
            </w:r>
            <w:r w:rsidR="00F16D92" w:rsidRPr="0008695B">
              <w:rPr>
                <w:rStyle w:val="a5"/>
                <w:szCs w:val="24"/>
              </w:rPr>
              <w:t>Показатели существующего и перспективного спроса на тепловую энергию (мощность) и теплоноситель в установленных границах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368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7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74C77372" w14:textId="67885CC5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69" w:history="1"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1.2. 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, индивидуальные жилые дома, общественные здания и производственные здания промышленных предприятий по этапам - на каждый год первого 5-летнего периода и на последующие 5-летние периоды (далее - этапы)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69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7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22A4C457" w14:textId="62822DCE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70" w:history="1"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1.3. Существующие и перспективные объемы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на каждом этапе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70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4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260D150C" w14:textId="032AAD72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71" w:history="1"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1.4. Существующие и перспективные объемы потребления тепловой энергии (мощности) и теплоносителя объектами, расположенными в производственных зонах, на каждом этапе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71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20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5EED4639" w14:textId="745E1D4E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72" w:history="1"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1.5. Существующие и перспективные величины средневзвешенной плотности тепловой нагрузки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72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20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4FABE2E1" w14:textId="1A8149B5" w:rsidR="00F16D92" w:rsidRPr="0008695B" w:rsidRDefault="00941CC3">
          <w:pPr>
            <w:pStyle w:val="11"/>
            <w:tabs>
              <w:tab w:val="left" w:pos="440"/>
            </w:tabs>
            <w:rPr>
              <w:rFonts w:eastAsiaTheme="minorEastAsia"/>
              <w:szCs w:val="24"/>
            </w:rPr>
          </w:pPr>
          <w:hyperlink w:anchor="_Toc104104373" w:history="1">
            <w:r w:rsidR="00F16D92" w:rsidRPr="0008695B">
              <w:rPr>
                <w:rStyle w:val="a5"/>
                <w:szCs w:val="24"/>
              </w:rPr>
              <w:t>2.</w:t>
            </w:r>
            <w:r w:rsidR="00F16D92" w:rsidRPr="0008695B">
              <w:rPr>
                <w:rFonts w:eastAsiaTheme="minorEastAsia"/>
                <w:szCs w:val="24"/>
              </w:rPr>
              <w:tab/>
            </w:r>
            <w:r w:rsidR="00F16D92" w:rsidRPr="0008695B">
              <w:rPr>
                <w:rStyle w:val="a5"/>
                <w:szCs w:val="24"/>
              </w:rPr>
              <w:t>Существующие и перспективные балансы тепловой мощности источников тепловой энергии и тепловой нагрузки потребителей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373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21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102BBA57" w14:textId="1B4F40B8" w:rsidR="00F16D92" w:rsidRPr="0008695B" w:rsidRDefault="00941CC3">
          <w:pPr>
            <w:pStyle w:val="21"/>
            <w:tabs>
              <w:tab w:val="left" w:pos="880"/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74" w:history="1">
            <w:r w:rsidR="00F16D92" w:rsidRPr="0008695B">
              <w:rPr>
                <w:rStyle w:val="a5"/>
                <w:rFonts w:eastAsia="Times New Roman" w:cs="Times New Roman"/>
                <w:noProof/>
                <w:szCs w:val="24"/>
                <w:lang w:eastAsia="ru-RU"/>
              </w:rPr>
              <w:t>2.1</w:t>
            </w:r>
            <w:r w:rsidR="00F16D92" w:rsidRPr="0008695B">
              <w:rPr>
                <w:rFonts w:eastAsiaTheme="minorEastAsia" w:cs="Times New Roman"/>
                <w:noProof/>
                <w:szCs w:val="24"/>
                <w:lang w:eastAsia="ru-RU"/>
              </w:rPr>
              <w:tab/>
            </w:r>
            <w:r w:rsidR="00F16D92" w:rsidRPr="0008695B">
              <w:rPr>
                <w:rStyle w:val="a5"/>
                <w:rFonts w:eastAsia="Times New Roman" w:cs="Times New Roman"/>
                <w:noProof/>
                <w:szCs w:val="24"/>
                <w:lang w:eastAsia="ru-RU"/>
              </w:rPr>
              <w:t>Описание существующих и перспективных зон действия систем теплоснабжения и источников тепловой энергии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74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21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789864F5" w14:textId="2A6EDD3C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75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2.2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Описание существующих и перспективных зон действия индивидуальных источников тепловой энергии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75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24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0966048B" w14:textId="38E3108C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76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2.3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Существующие и перспективные балансы тепловой мощности и тепловой нагрузки потребителей в зонах действия источников тепловой энергии, в том числе работающих на единую тепловую сеть, на каждом этапе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76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24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29C8ED96" w14:textId="3A65A8AA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77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2.4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ерспективные балансы тепловой мощности источников тепловой энергии и тепловой нагрузки потребителей в случае, если зона действия источника тепловой энергии расположена в границах двух или более поселений, городских округов либо в границах городского округа (поселения) и города федерального значения или городских округов (поселений) и города федерального значения, с указанием величины тепловой нагрузки для потребителей каждого поселения, городского округа, города федерального значения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77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31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1C4F69F6" w14:textId="6557E3FB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78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2.5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Радиус эффективного теплоснабжения, определяемый в соответствии с методическими указаниями по разработке схем теплоснабжения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78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31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2DA0CD5F" w14:textId="4BD8EB86" w:rsidR="00F16D92" w:rsidRPr="0008695B" w:rsidRDefault="00941CC3">
          <w:pPr>
            <w:pStyle w:val="11"/>
            <w:tabs>
              <w:tab w:val="left" w:pos="440"/>
            </w:tabs>
            <w:rPr>
              <w:rFonts w:eastAsiaTheme="minorEastAsia"/>
              <w:szCs w:val="24"/>
            </w:rPr>
          </w:pPr>
          <w:hyperlink w:anchor="_Toc104104379" w:history="1">
            <w:r w:rsidR="00F16D92" w:rsidRPr="0008695B">
              <w:rPr>
                <w:rStyle w:val="a5"/>
                <w:szCs w:val="24"/>
              </w:rPr>
              <w:t>3.</w:t>
            </w:r>
            <w:r w:rsidR="00F16D92" w:rsidRPr="0008695B">
              <w:rPr>
                <w:rFonts w:eastAsiaTheme="minorEastAsia"/>
                <w:szCs w:val="24"/>
              </w:rPr>
              <w:tab/>
            </w:r>
            <w:r w:rsidR="00F16D92" w:rsidRPr="0008695B">
              <w:rPr>
                <w:rStyle w:val="a5"/>
                <w:szCs w:val="24"/>
              </w:rPr>
              <w:t>Существующие и перспективные балансы теплоносителя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379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35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0CF38889" w14:textId="618B355E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80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3.1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80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35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75C9AD22" w14:textId="5AC66CE0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81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3.2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81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38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5503E87D" w14:textId="36B6B684" w:rsidR="00F16D92" w:rsidRPr="0008695B" w:rsidRDefault="00941CC3">
          <w:pPr>
            <w:pStyle w:val="11"/>
            <w:tabs>
              <w:tab w:val="left" w:pos="440"/>
            </w:tabs>
            <w:rPr>
              <w:rFonts w:eastAsiaTheme="minorEastAsia"/>
              <w:szCs w:val="24"/>
            </w:rPr>
          </w:pPr>
          <w:hyperlink w:anchor="_Toc104104382" w:history="1">
            <w:r w:rsidR="00F16D92" w:rsidRPr="0008695B">
              <w:rPr>
                <w:rStyle w:val="a5"/>
                <w:szCs w:val="24"/>
              </w:rPr>
              <w:t>4.</w:t>
            </w:r>
            <w:r w:rsidR="00F16D92" w:rsidRPr="0008695B">
              <w:rPr>
                <w:rFonts w:eastAsiaTheme="minorEastAsia"/>
                <w:szCs w:val="24"/>
              </w:rPr>
              <w:tab/>
            </w:r>
            <w:r w:rsidR="00F16D92" w:rsidRPr="0008695B">
              <w:rPr>
                <w:rStyle w:val="a5"/>
                <w:szCs w:val="24"/>
              </w:rPr>
              <w:t>Основные положения мастер-плана развития систем теплоснабжения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382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39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11FAD60F" w14:textId="6F297E29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83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4.1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Описание сценариев развития теплоснабжения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83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39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5EF2BE56" w14:textId="325C8401" w:rsidR="00F16D92" w:rsidRPr="0008695B" w:rsidRDefault="00941CC3">
          <w:pPr>
            <w:pStyle w:val="11"/>
            <w:rPr>
              <w:rFonts w:eastAsiaTheme="minorEastAsia"/>
              <w:szCs w:val="24"/>
            </w:rPr>
          </w:pPr>
          <w:hyperlink w:anchor="_Toc104104384" w:history="1">
            <w:r w:rsidR="00F16D92" w:rsidRPr="0008695B">
              <w:rPr>
                <w:rStyle w:val="a5"/>
                <w:szCs w:val="24"/>
              </w:rPr>
              <w:t>4.2. Технико-экономическая оценка целесообразности рассматриваемых мероприятий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384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40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217CCE9F" w14:textId="307AE559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85" w:history="1">
            <w:r w:rsidR="00F16D92" w:rsidRPr="0008695B">
              <w:rPr>
                <w:rStyle w:val="a5"/>
                <w:rFonts w:eastAsia="Times New Roman" w:cs="Times New Roman"/>
                <w:noProof/>
                <w:szCs w:val="24"/>
                <w:lang w:eastAsia="ru-RU"/>
              </w:rPr>
              <w:t>4.2.1. Технико-экономическая оценка целесообразности замены, существующей угольной и электрокотельной на новую блочно-модульную угольную котельную с температурным графиком работы 95/70°С, а также замена участков тепловых сетей с увеличением проходного диаметра, в связи с недостаточностью пропускной способности для п. Омсукчан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85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40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4C0F7A62" w14:textId="7D0F091C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86" w:history="1">
            <w:r w:rsidR="00F16D92" w:rsidRPr="0008695B">
              <w:rPr>
                <w:rStyle w:val="a5"/>
                <w:rFonts w:eastAsia="Times New Roman" w:cs="Times New Roman"/>
                <w:noProof/>
                <w:szCs w:val="24"/>
                <w:lang w:eastAsia="ru-RU"/>
              </w:rPr>
              <w:t>4.2.2. Технико-экономическая оценка целесообразности замены, существующей угольной и электрокотельной на новую блочно-модульную угольную котельную с температурным графиком работы 114/70 °С, а также замена участков тепловых сетей с увеличением проходного диаметра, в связи с недостаточностью пропускной способности для п. Омсукчан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86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48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08D6EC87" w14:textId="7F676D8D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87" w:history="1">
            <w:r w:rsidR="00F16D92" w:rsidRPr="0008695B">
              <w:rPr>
                <w:rStyle w:val="a5"/>
                <w:rFonts w:eastAsia="Times New Roman" w:cs="Times New Roman"/>
                <w:noProof/>
                <w:szCs w:val="24"/>
                <w:lang w:eastAsia="ru-RU"/>
              </w:rPr>
              <w:t>4.2.3. Технико-экономическая оценка целесообразности замены участков тепловых сетей с увеличением проходного диаметра, в связи с недостаточностью гидравлического напора для п. Дукат с внедрением узла химводоподготовки в существующей котельной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87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55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383CB23D" w14:textId="3AEEFDC3" w:rsidR="00F16D92" w:rsidRPr="0008695B" w:rsidRDefault="00941CC3">
          <w:pPr>
            <w:pStyle w:val="11"/>
            <w:rPr>
              <w:rFonts w:eastAsiaTheme="minorEastAsia"/>
              <w:szCs w:val="24"/>
            </w:rPr>
          </w:pPr>
          <w:hyperlink w:anchor="_Toc104104388" w:history="1">
            <w:r w:rsidR="00F16D92" w:rsidRPr="0008695B">
              <w:rPr>
                <w:rStyle w:val="a5"/>
                <w:szCs w:val="24"/>
              </w:rPr>
              <w:t>4.3. Выбор оптимального варианта из рассматриваемых мероприятий и рассмотрение способа финансирования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388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57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0B8E94AC" w14:textId="2EDFD289" w:rsidR="00F16D92" w:rsidRPr="0008695B" w:rsidRDefault="00941CC3">
          <w:pPr>
            <w:pStyle w:val="11"/>
            <w:tabs>
              <w:tab w:val="left" w:pos="440"/>
            </w:tabs>
            <w:rPr>
              <w:rFonts w:eastAsiaTheme="minorEastAsia"/>
              <w:szCs w:val="24"/>
            </w:rPr>
          </w:pPr>
          <w:hyperlink w:anchor="_Toc104104389" w:history="1">
            <w:r w:rsidR="00F16D92" w:rsidRPr="0008695B">
              <w:rPr>
                <w:rStyle w:val="a5"/>
                <w:szCs w:val="24"/>
              </w:rPr>
              <w:t>5.</w:t>
            </w:r>
            <w:r w:rsidR="00F16D92" w:rsidRPr="0008695B">
              <w:rPr>
                <w:rFonts w:eastAsiaTheme="minorEastAsia"/>
                <w:szCs w:val="24"/>
              </w:rPr>
              <w:tab/>
            </w:r>
            <w:r w:rsidR="00F16D92" w:rsidRPr="0008695B">
              <w:rPr>
                <w:rStyle w:val="a5"/>
                <w:szCs w:val="24"/>
              </w:rPr>
              <w:t>Предложения по строительству, реконструкции, техническому перевооружению и (или) модернизации источников тепловой энергии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389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59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77EA3B09" w14:textId="2145B5D1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90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5.1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едложения по строительству источников тепловой энергии, обеспечивающих перспективную тепловую нагрузку на осваиваемых территориях, для которых отсутствует возможность и (или) целесообразность передачи тепловой энергии от существующих или реконструируемых источников тепловой энергии, обоснованная расчетами ценовых (тарифных) последствий для потребителей и радиуса эффективного теплоснабжения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90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59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6FE7BD15" w14:textId="25D21C78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91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5.2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едложения по реконструкции источников тепловой энергии, обеспечивающих перспективную тепловую нагрузку в существующих и расширяемых зонах действия источников тепловой энергии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91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59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284DAF5D" w14:textId="3ACFB0D0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92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5.3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едложения по техническому перевооружению и (или) модернизации источников тепловой энергии с целью повышения эффективности работы систем теплоснабжения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92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59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474D4971" w14:textId="517AE8E3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93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5.4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Графики совместной работы источников тепловой энергии, функционирующих в режиме комбинированной выработки электрической и тепловой энергии и котельных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93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60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7B0758E7" w14:textId="401781C8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94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5.5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Меры по выводу из эксплуатации, консервации и демонтажу избыточных источников тепловой энергии, а также источников тепловой энергии, выработавших нормативный срок службы, в случае если продление срока службы технически невозможно или экономически нецелесообразно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94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60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63EA827D" w14:textId="4188616E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95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5.6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едложения по строительству новых котельных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95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60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369CD6E5" w14:textId="4F7672EC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96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5.7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Меры по переоборудованию котельных в источники тепловой энергии, функционирующие в режиме комбинированной выработки электрической и тепловой энергии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96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61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39ECCEBB" w14:textId="0B2AB159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97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5.8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Меры по переводу котельных, размещенных в существующих и расширяемых зонах действия источников тепловой энергии, функционирующих в режиме комбинированной выработки электрической и тепловой энергии, в пиковый режим работы, либо по выводу их из эксплуатации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97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61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4CC3B6F9" w14:textId="2BEC350F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98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5.9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Температурный график отпуска тепловой энергии для каждого источника тепловой энергии или группы источников тепловой энергии в системе теплоснабжения, работающей на общую тепловую сеть, и оценку затрат при необходимости его изменения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98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61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0B4F3C89" w14:textId="155CB787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399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5.10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399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62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79D21195" w14:textId="1B9CA1A1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00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5.11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Капитальные вложения в реализацию мероприятий по строительству, реконструкции и техническому перевооружению источников тепловой энергии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00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72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0AF97BB7" w14:textId="5FDB5878" w:rsidR="00F16D92" w:rsidRPr="0008695B" w:rsidRDefault="00941CC3">
          <w:pPr>
            <w:pStyle w:val="11"/>
            <w:tabs>
              <w:tab w:val="left" w:pos="440"/>
            </w:tabs>
            <w:rPr>
              <w:rFonts w:eastAsiaTheme="minorEastAsia"/>
              <w:szCs w:val="24"/>
            </w:rPr>
          </w:pPr>
          <w:hyperlink w:anchor="_Toc104104401" w:history="1">
            <w:r w:rsidR="00F16D92" w:rsidRPr="0008695B">
              <w:rPr>
                <w:rStyle w:val="a5"/>
                <w:szCs w:val="24"/>
              </w:rPr>
              <w:t>6.</w:t>
            </w:r>
            <w:r w:rsidR="00F16D92" w:rsidRPr="0008695B">
              <w:rPr>
                <w:rFonts w:eastAsiaTheme="minorEastAsia"/>
                <w:szCs w:val="24"/>
              </w:rPr>
              <w:tab/>
            </w:r>
            <w:r w:rsidR="00F16D92" w:rsidRPr="0008695B">
              <w:rPr>
                <w:rStyle w:val="a5"/>
                <w:szCs w:val="24"/>
              </w:rPr>
              <w:t>Предложения по строительству, реконструкции и (или) модернизации тепловых сетей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401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73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200BD541" w14:textId="65891CB3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02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6.1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едложения по строительству, реконструкции и (или) модернизации тепловых сетей,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(использование существующих резервов)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02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73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0100D3D1" w14:textId="350D7051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03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6.2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едложения по строительству, реконструкции и (или) модернизации тепловых сетей для обеспечения перспективных приростов тепловой нагрузки в осваиваемых районах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03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73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17CAAB0E" w14:textId="4C5796FA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04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6.3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едложения по строительству, реконструкции и (или) модернизации тепловых сетей в целях обеспечения условий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04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74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5510FF6B" w14:textId="7ABE64D2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05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6.4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едложения по строительству, реконструкции и (или) модернизации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05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74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08238E38" w14:textId="1C992FDB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06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6.5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едложения по строительству, реконструкции и (или) модернизации тепловых сетей для обеспечения нормативной надежности теплоснабжения потребителей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06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74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5713AA26" w14:textId="5976A121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07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6.6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едложения по реконструкции и (или) модернизации тепловых сетей, подлежащих замене в связи с исчерпанием эксплуатационного ресурса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07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95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2873494D" w14:textId="098F9E9E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08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6.7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едложения по строительству и реконструкции насосных станций и центральных тепловых пунктов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08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95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69CFCC1D" w14:textId="4B0DFA07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09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6.8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Капитальные вложения в реализацию мероприятий по новому строительству, реконструкции и (или) модернизации тепловых сетей и сооружений на них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09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95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63D656C4" w14:textId="4413E211" w:rsidR="00F16D92" w:rsidRPr="0008695B" w:rsidRDefault="00941CC3">
          <w:pPr>
            <w:pStyle w:val="11"/>
            <w:tabs>
              <w:tab w:val="left" w:pos="440"/>
            </w:tabs>
            <w:rPr>
              <w:rFonts w:eastAsiaTheme="minorEastAsia"/>
              <w:szCs w:val="24"/>
            </w:rPr>
          </w:pPr>
          <w:hyperlink w:anchor="_Toc104104410" w:history="1">
            <w:r w:rsidR="00F16D92" w:rsidRPr="0008695B">
              <w:rPr>
                <w:rStyle w:val="a5"/>
                <w:szCs w:val="24"/>
              </w:rPr>
              <w:t>7.</w:t>
            </w:r>
            <w:r w:rsidR="00F16D92" w:rsidRPr="0008695B">
              <w:rPr>
                <w:rFonts w:eastAsiaTheme="minorEastAsia"/>
                <w:szCs w:val="24"/>
              </w:rPr>
              <w:tab/>
            </w:r>
            <w:r w:rsidR="00F16D92" w:rsidRPr="0008695B">
              <w:rPr>
                <w:rStyle w:val="a5"/>
                <w:szCs w:val="24"/>
              </w:rPr>
              <w:t>Предложения по переводу открытых систем теплоснабжения (горячего водоснабжения) в закрытые системы горячего водоснабжения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410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97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30CB7C10" w14:textId="79F4D777" w:rsidR="00F16D92" w:rsidRPr="0008695B" w:rsidRDefault="00941CC3">
          <w:pPr>
            <w:pStyle w:val="11"/>
            <w:tabs>
              <w:tab w:val="left" w:pos="440"/>
            </w:tabs>
            <w:rPr>
              <w:rFonts w:eastAsiaTheme="minorEastAsia"/>
              <w:szCs w:val="24"/>
            </w:rPr>
          </w:pPr>
          <w:hyperlink w:anchor="_Toc104104411" w:history="1">
            <w:r w:rsidR="00F16D92" w:rsidRPr="0008695B">
              <w:rPr>
                <w:rStyle w:val="a5"/>
                <w:szCs w:val="24"/>
              </w:rPr>
              <w:t>8.</w:t>
            </w:r>
            <w:r w:rsidR="00F16D92" w:rsidRPr="0008695B">
              <w:rPr>
                <w:rFonts w:eastAsiaTheme="minorEastAsia"/>
                <w:szCs w:val="24"/>
              </w:rPr>
              <w:tab/>
            </w:r>
            <w:r w:rsidR="00F16D92" w:rsidRPr="0008695B">
              <w:rPr>
                <w:rStyle w:val="a5"/>
                <w:szCs w:val="24"/>
              </w:rPr>
              <w:t>Перспективные топливные балансы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411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97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09634A02" w14:textId="73F27A92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12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8.1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ерспективные топливные балансы для каждого источника тепловой энергии по видам основного, резервного и аварийного топлива на каждом этапе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12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97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411ADA2F" w14:textId="7C0555E5" w:rsidR="00F16D92" w:rsidRPr="0008695B" w:rsidRDefault="00941CC3">
          <w:pPr>
            <w:pStyle w:val="11"/>
            <w:rPr>
              <w:rFonts w:eastAsiaTheme="minorEastAsia"/>
              <w:szCs w:val="24"/>
            </w:rPr>
          </w:pPr>
          <w:hyperlink w:anchor="_Toc104104413" w:history="1">
            <w:r w:rsidR="00F16D92" w:rsidRPr="0008695B">
              <w:rPr>
                <w:rStyle w:val="a5"/>
                <w:bCs/>
                <w:iCs/>
                <w:szCs w:val="24"/>
              </w:rPr>
              <w:t xml:space="preserve">8.1.1.  </w:t>
            </w:r>
            <w:r w:rsidR="00F16D92" w:rsidRPr="0008695B">
              <w:rPr>
                <w:rStyle w:val="a5"/>
                <w:szCs w:val="24"/>
              </w:rPr>
              <w:t xml:space="preserve">Источники теплоснабжения посёлков Омсукчан и Дукат Омсукчанского </w:t>
            </w:r>
            <w:r w:rsidR="005D5D77">
              <w:rPr>
                <w:rStyle w:val="a5"/>
                <w:szCs w:val="24"/>
              </w:rPr>
              <w:t xml:space="preserve">муниципального </w:t>
            </w:r>
            <w:r w:rsidR="00F16D92" w:rsidRPr="0008695B">
              <w:rPr>
                <w:rStyle w:val="a5"/>
                <w:szCs w:val="24"/>
              </w:rPr>
              <w:t>округа Магаданской области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413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97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3E312467" w14:textId="39CF6D6A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14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8.2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отребляемые источником тепловой энергии виды топлива, включая местные виды топлива, а также используемые возобновляемые источники энергии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14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07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7E4E4966" w14:textId="13A55F0C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15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8.3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Виды топлива (в случае, если топливом является уголь, - вид ископаемого угля в соответствии с Межгосударственным стандартом ГОСТ 25543-2013 "Угли бурые, каменные и антрациты. Классификация по генетическим и технологическим параметрам"), их долю и значение низшей теплоты сгорания топлива, используемые для производства тепловой энергии по каждой системе теплоснабжения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15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07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1C62C0EC" w14:textId="7F648DF3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16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8.4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еобладающий вид топлива, определяемый по совокупности всех систем теплоснабжения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16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07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138FE2BF" w14:textId="44597432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17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8.5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иоритетное направление развития топливного баланса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17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08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11FA7808" w14:textId="370DA7C9" w:rsidR="00F16D92" w:rsidRPr="0008695B" w:rsidRDefault="00941CC3">
          <w:pPr>
            <w:pStyle w:val="11"/>
            <w:tabs>
              <w:tab w:val="left" w:pos="440"/>
            </w:tabs>
            <w:rPr>
              <w:rFonts w:eastAsiaTheme="minorEastAsia"/>
              <w:szCs w:val="24"/>
            </w:rPr>
          </w:pPr>
          <w:hyperlink w:anchor="_Toc104104418" w:history="1">
            <w:r w:rsidR="00F16D92" w:rsidRPr="0008695B">
              <w:rPr>
                <w:rStyle w:val="a5"/>
                <w:szCs w:val="24"/>
              </w:rPr>
              <w:t>9.</w:t>
            </w:r>
            <w:r w:rsidR="00F16D92" w:rsidRPr="0008695B">
              <w:rPr>
                <w:rFonts w:eastAsiaTheme="minorEastAsia"/>
                <w:szCs w:val="24"/>
              </w:rPr>
              <w:tab/>
            </w:r>
            <w:r w:rsidR="00F16D92" w:rsidRPr="0008695B">
              <w:rPr>
                <w:rStyle w:val="a5"/>
                <w:szCs w:val="24"/>
              </w:rPr>
              <w:t>Инвестиции в строительство, реконструкцию и техническое перевооружение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418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108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50DB78B0" w14:textId="423559BD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19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9.1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едложения по величине необходимых инвестиций в строительство, реконструкцию и техническое перевооружение объектов системы теплоснабжения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19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08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0EB1D11B" w14:textId="5CE6E9A4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20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9.2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Оценка ценовых последствий для потребителей при реализации программ строительства, реконструкции и технического перевооружения систем теплоснабжения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20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15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56AFB221" w14:textId="4C9F11B8" w:rsidR="00F16D92" w:rsidRPr="0008695B" w:rsidRDefault="00941CC3">
          <w:pPr>
            <w:pStyle w:val="11"/>
            <w:tabs>
              <w:tab w:val="left" w:pos="660"/>
            </w:tabs>
            <w:rPr>
              <w:rFonts w:eastAsiaTheme="minorEastAsia"/>
              <w:szCs w:val="24"/>
            </w:rPr>
          </w:pPr>
          <w:hyperlink w:anchor="_Toc104104421" w:history="1">
            <w:r w:rsidR="00F16D92" w:rsidRPr="0008695B">
              <w:rPr>
                <w:rStyle w:val="a5"/>
                <w:szCs w:val="24"/>
              </w:rPr>
              <w:t>10.</w:t>
            </w:r>
            <w:r w:rsidR="00F16D92" w:rsidRPr="0008695B">
              <w:rPr>
                <w:rFonts w:eastAsiaTheme="minorEastAsia"/>
                <w:szCs w:val="24"/>
              </w:rPr>
              <w:tab/>
            </w:r>
            <w:r w:rsidR="00F16D92" w:rsidRPr="0008695B">
              <w:rPr>
                <w:rStyle w:val="a5"/>
                <w:szCs w:val="24"/>
              </w:rPr>
              <w:t>Решение о присвоении статуса единой теплоснабжающей организации (организациям)</w:t>
            </w:r>
            <w:r w:rsidR="00F16D92" w:rsidRPr="0008695B">
              <w:rPr>
                <w:webHidden/>
                <w:szCs w:val="24"/>
              </w:rPr>
              <w:tab/>
              <w:t>…………………………………………………………………………………………………</w:t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421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122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2D51741B" w14:textId="3EFF4F61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22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10.1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Решение о присвоении статуса единой теплоснабжающей организации (организациям)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22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22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28DFFAAA" w14:textId="66F04C4B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23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10.2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Основания, в том числе критерии, в соответствии с которыми теплоснабжающей организации присвоен статус единой теплоснабжающей организации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23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23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33A010D8" w14:textId="77272BF6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24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10.3.  </w:t>
            </w:r>
            <w:r w:rsidR="00F16D92" w:rsidRPr="0008695B">
              <w:rPr>
                <w:rStyle w:val="a5"/>
                <w:rFonts w:eastAsia="Times New Roman" w:cs="Times New Roman"/>
                <w:noProof/>
                <w:szCs w:val="24"/>
              </w:rPr>
              <w:t>Заявки теплоснабжающих организаций, поданные в рамках разработки проекта схемы теплоснабжения, на присвоение статуса единой теплоснабжающей организации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24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30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1EB2F414" w14:textId="6D82C1C1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25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10.3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Реестр систем теплоснабжения, содержащий перечень теплоснабжающих организаций, действующих в каждой системе теплоснабжения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25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30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524A734A" w14:textId="3614D3A7" w:rsidR="00F16D92" w:rsidRPr="0008695B" w:rsidRDefault="00941CC3">
          <w:pPr>
            <w:pStyle w:val="11"/>
            <w:tabs>
              <w:tab w:val="left" w:pos="660"/>
            </w:tabs>
            <w:rPr>
              <w:rFonts w:eastAsiaTheme="minorEastAsia"/>
              <w:szCs w:val="24"/>
            </w:rPr>
          </w:pPr>
          <w:hyperlink w:anchor="_Toc104104426" w:history="1">
            <w:r w:rsidR="00F16D92" w:rsidRPr="0008695B">
              <w:rPr>
                <w:rStyle w:val="a5"/>
                <w:szCs w:val="24"/>
              </w:rPr>
              <w:t>11.</w:t>
            </w:r>
            <w:r w:rsidR="00F16D92" w:rsidRPr="0008695B">
              <w:rPr>
                <w:rFonts w:eastAsiaTheme="minorEastAsia"/>
                <w:szCs w:val="24"/>
              </w:rPr>
              <w:tab/>
            </w:r>
            <w:r w:rsidR="00F16D92" w:rsidRPr="0008695B">
              <w:rPr>
                <w:rStyle w:val="a5"/>
                <w:szCs w:val="24"/>
              </w:rPr>
              <w:t>Решения о распределении тепловой нагрузки между источниками тепловой энергии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426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131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0D35B76D" w14:textId="5988804E" w:rsidR="00F16D92" w:rsidRPr="0008695B" w:rsidRDefault="00941CC3">
          <w:pPr>
            <w:pStyle w:val="11"/>
            <w:tabs>
              <w:tab w:val="left" w:pos="660"/>
            </w:tabs>
            <w:rPr>
              <w:rFonts w:eastAsiaTheme="minorEastAsia"/>
              <w:szCs w:val="24"/>
            </w:rPr>
          </w:pPr>
          <w:hyperlink w:anchor="_Toc104104427" w:history="1">
            <w:r w:rsidR="00F16D92" w:rsidRPr="0008695B">
              <w:rPr>
                <w:rStyle w:val="a5"/>
                <w:szCs w:val="24"/>
              </w:rPr>
              <w:t>12.</w:t>
            </w:r>
            <w:r w:rsidR="00F16D92" w:rsidRPr="0008695B">
              <w:rPr>
                <w:rFonts w:eastAsiaTheme="minorEastAsia"/>
                <w:szCs w:val="24"/>
              </w:rPr>
              <w:tab/>
            </w:r>
            <w:r w:rsidR="00F16D92" w:rsidRPr="0008695B">
              <w:rPr>
                <w:rStyle w:val="a5"/>
                <w:szCs w:val="24"/>
              </w:rPr>
              <w:t>Решения по бесхозяйным тепловым сетям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427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132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60CA8665" w14:textId="29FB13F6" w:rsidR="00F16D92" w:rsidRPr="0008695B" w:rsidRDefault="00941CC3">
          <w:pPr>
            <w:pStyle w:val="11"/>
            <w:tabs>
              <w:tab w:val="left" w:pos="660"/>
            </w:tabs>
            <w:rPr>
              <w:rFonts w:eastAsiaTheme="minorEastAsia"/>
              <w:szCs w:val="24"/>
            </w:rPr>
          </w:pPr>
          <w:hyperlink w:anchor="_Toc104104428" w:history="1">
            <w:r w:rsidR="00F16D92" w:rsidRPr="0008695B">
              <w:rPr>
                <w:rStyle w:val="a5"/>
                <w:szCs w:val="24"/>
              </w:rPr>
              <w:t>13.</w:t>
            </w:r>
            <w:r w:rsidR="00F16D92" w:rsidRPr="0008695B">
              <w:rPr>
                <w:rFonts w:eastAsiaTheme="minorEastAsia"/>
                <w:szCs w:val="24"/>
              </w:rPr>
              <w:tab/>
            </w:r>
            <w:r w:rsidR="00F16D92" w:rsidRPr="0008695B">
              <w:rPr>
                <w:rStyle w:val="a5"/>
                <w:szCs w:val="24"/>
              </w:rPr>
              <w:t>Синхронизация схемы теплоснабжения со схемой газоснабжения и газификации, схемой и программой развития электроэнергетики, а также со схемой водоснабжения и водоотведения</w:t>
            </w:r>
            <w:r w:rsidR="00F16D92" w:rsidRPr="0008695B">
              <w:rPr>
                <w:webHidden/>
                <w:szCs w:val="24"/>
              </w:rPr>
              <w:tab/>
              <w:t>…………………………………………………………………………………………………</w:t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428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132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5492BA90" w14:textId="5B29E370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29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13.1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Описание решений (на основе утвержденной региональной (межрегиональной) программы газификации жилищно-коммунального хозяйства, промышленных и иных организаций) о развитии соответствующей системы газоснабжения в части обеспечения топливом источников тепловой энергии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29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32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1C0C1968" w14:textId="38798112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30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13.2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едложения по строительству генерирующих объектов, функционирующих в режиме комбинированной выработки электрической и тепловой энергии, указанных в схеме теплоснабжения, для их учета при разработке схемы и программы перспективного развития электроэнергетики субъекта Российской Федерации, схемы и программы развития Единой энергетической системы России, содержащие в том числе описание участия указанных объектов в перспективных балансах тепловой мощности и энергии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30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33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17375E43" w14:textId="0607A420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31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13.3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Описание решений (вырабатываемых с учетом положений утвержденной схемы водоснабжения и водоотведения), о развитии соответствующей системы водоснабжения в части, относящейся к системам теплоснабжения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31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33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4227DBA6" w14:textId="45BB59B8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32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13.4.  </w:t>
            </w:r>
            <w:r w:rsidR="00F16D92" w:rsidRPr="0008695B">
              <w:rPr>
                <w:rStyle w:val="a5"/>
                <w:rFonts w:cs="Times New Roman"/>
                <w:noProof/>
                <w:szCs w:val="24"/>
              </w:rPr>
              <w:t>Предложения по корректировке, утвержденной (разработке) схемы водоснабж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32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34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0E2248B3" w14:textId="729A9200" w:rsidR="00F16D92" w:rsidRPr="0008695B" w:rsidRDefault="00941CC3">
          <w:pPr>
            <w:pStyle w:val="11"/>
            <w:tabs>
              <w:tab w:val="left" w:pos="660"/>
            </w:tabs>
            <w:rPr>
              <w:rFonts w:eastAsiaTheme="minorEastAsia"/>
              <w:szCs w:val="24"/>
            </w:rPr>
          </w:pPr>
          <w:hyperlink w:anchor="_Toc104104433" w:history="1">
            <w:r w:rsidR="00F16D92" w:rsidRPr="0008695B">
              <w:rPr>
                <w:rStyle w:val="a5"/>
                <w:szCs w:val="24"/>
              </w:rPr>
              <w:t>14.</w:t>
            </w:r>
            <w:r w:rsidR="00F16D92" w:rsidRPr="0008695B">
              <w:rPr>
                <w:rFonts w:eastAsiaTheme="minorEastAsia"/>
                <w:szCs w:val="24"/>
              </w:rPr>
              <w:tab/>
            </w:r>
            <w:r w:rsidR="00F16D92" w:rsidRPr="0008695B">
              <w:rPr>
                <w:rStyle w:val="a5"/>
                <w:szCs w:val="24"/>
              </w:rPr>
              <w:t>Индикаторы развития систем теплоснабжения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433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134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544BA2E3" w14:textId="61259EF8" w:rsidR="00F16D92" w:rsidRPr="0008695B" w:rsidRDefault="00941CC3">
          <w:pPr>
            <w:pStyle w:val="11"/>
            <w:tabs>
              <w:tab w:val="left" w:pos="660"/>
            </w:tabs>
            <w:rPr>
              <w:rFonts w:eastAsiaTheme="minorEastAsia"/>
              <w:szCs w:val="24"/>
            </w:rPr>
          </w:pPr>
          <w:hyperlink w:anchor="_Toc104104434" w:history="1">
            <w:r w:rsidR="00F16D92" w:rsidRPr="0008695B">
              <w:rPr>
                <w:rStyle w:val="a5"/>
                <w:szCs w:val="24"/>
              </w:rPr>
              <w:t>15.</w:t>
            </w:r>
            <w:r w:rsidR="00F16D92" w:rsidRPr="0008695B">
              <w:rPr>
                <w:rFonts w:eastAsiaTheme="minorEastAsia"/>
                <w:szCs w:val="24"/>
              </w:rPr>
              <w:tab/>
            </w:r>
            <w:r w:rsidR="00F16D92" w:rsidRPr="0008695B">
              <w:rPr>
                <w:rStyle w:val="a5"/>
                <w:szCs w:val="24"/>
              </w:rPr>
              <w:t>Ценовые (тарифные) последствия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434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151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74B4D094" w14:textId="2544CD54" w:rsidR="00F16D92" w:rsidRPr="0008695B" w:rsidRDefault="00941CC3">
          <w:pPr>
            <w:pStyle w:val="11"/>
            <w:tabs>
              <w:tab w:val="left" w:pos="660"/>
            </w:tabs>
            <w:rPr>
              <w:rFonts w:eastAsiaTheme="minorEastAsia"/>
              <w:szCs w:val="24"/>
            </w:rPr>
          </w:pPr>
          <w:hyperlink w:anchor="_Toc104104435" w:history="1">
            <w:r w:rsidR="00F16D92" w:rsidRPr="0008695B">
              <w:rPr>
                <w:rStyle w:val="a5"/>
                <w:bCs/>
                <w:kern w:val="32"/>
                <w:szCs w:val="24"/>
                <w:lang w:val="x-none"/>
              </w:rPr>
              <w:t>16.</w:t>
            </w:r>
            <w:r w:rsidR="00F16D92" w:rsidRPr="0008695B">
              <w:rPr>
                <w:rFonts w:eastAsiaTheme="minorEastAsia"/>
                <w:szCs w:val="24"/>
              </w:rPr>
              <w:tab/>
            </w:r>
            <w:r w:rsidR="00F16D92" w:rsidRPr="0008695B">
              <w:rPr>
                <w:rStyle w:val="a5"/>
                <w:bCs/>
                <w:kern w:val="32"/>
                <w:szCs w:val="24"/>
                <w:lang w:val="x-none"/>
              </w:rPr>
              <w:t>Обеспечение экологической безопасности теплоснабжения</w:t>
            </w:r>
            <w:r w:rsidR="00F16D92" w:rsidRPr="0008695B">
              <w:rPr>
                <w:rStyle w:val="a5"/>
                <w:bCs/>
                <w:kern w:val="32"/>
                <w:szCs w:val="24"/>
              </w:rPr>
              <w:t xml:space="preserve"> </w:t>
            </w:r>
            <w:r w:rsidR="00F16D92" w:rsidRPr="0008695B">
              <w:rPr>
                <w:rStyle w:val="a5"/>
                <w:bCs/>
                <w:kern w:val="32"/>
                <w:szCs w:val="24"/>
                <w:lang w:val="x-none"/>
              </w:rPr>
              <w:t xml:space="preserve">Омсукчанского </w:t>
            </w:r>
            <w:r w:rsidR="005D5D77">
              <w:rPr>
                <w:rStyle w:val="a5"/>
                <w:bCs/>
                <w:kern w:val="32"/>
                <w:szCs w:val="24"/>
              </w:rPr>
              <w:t>муниципального</w:t>
            </w:r>
            <w:r w:rsidR="00F16D92" w:rsidRPr="0008695B">
              <w:rPr>
                <w:rStyle w:val="a5"/>
                <w:bCs/>
                <w:kern w:val="32"/>
                <w:szCs w:val="24"/>
                <w:lang w:val="x-none"/>
              </w:rPr>
              <w:t xml:space="preserve"> округа (п. Омсукчан, п. Дукат)</w:t>
            </w:r>
            <w:r w:rsidR="00F16D92" w:rsidRPr="0008695B">
              <w:rPr>
                <w:webHidden/>
                <w:szCs w:val="24"/>
              </w:rPr>
              <w:tab/>
            </w:r>
            <w:r w:rsidR="00F16D92" w:rsidRPr="0008695B">
              <w:rPr>
                <w:webHidden/>
                <w:szCs w:val="24"/>
              </w:rPr>
              <w:fldChar w:fldCharType="begin"/>
            </w:r>
            <w:r w:rsidR="00F16D92" w:rsidRPr="0008695B">
              <w:rPr>
                <w:webHidden/>
                <w:szCs w:val="24"/>
              </w:rPr>
              <w:instrText xml:space="preserve"> PAGEREF _Toc104104435 \h </w:instrText>
            </w:r>
            <w:r w:rsidR="00F16D92" w:rsidRPr="0008695B">
              <w:rPr>
                <w:webHidden/>
                <w:szCs w:val="24"/>
              </w:rPr>
            </w:r>
            <w:r w:rsidR="00F16D92" w:rsidRPr="0008695B">
              <w:rPr>
                <w:webHidden/>
                <w:szCs w:val="24"/>
              </w:rPr>
              <w:fldChar w:fldCharType="separate"/>
            </w:r>
            <w:r w:rsidR="00006CE9">
              <w:rPr>
                <w:webHidden/>
                <w:szCs w:val="24"/>
              </w:rPr>
              <w:t>160</w:t>
            </w:r>
            <w:r w:rsidR="00F16D92" w:rsidRPr="0008695B">
              <w:rPr>
                <w:webHidden/>
                <w:szCs w:val="24"/>
              </w:rPr>
              <w:fldChar w:fldCharType="end"/>
            </w:r>
          </w:hyperlink>
        </w:p>
        <w:p w14:paraId="57B2B01B" w14:textId="4061F7C6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36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>16.1. Общие положения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36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60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7D1ADCD6" w14:textId="74894140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37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16.2. </w:t>
            </w:r>
            <w:r w:rsidR="00F16D92" w:rsidRPr="0008695B">
              <w:rPr>
                <w:rStyle w:val="a5"/>
                <w:rFonts w:eastAsia="Times New Roman" w:cs="Times New Roman"/>
                <w:noProof/>
                <w:szCs w:val="24"/>
                <w:lang w:eastAsia="ru-RU"/>
              </w:rPr>
              <w:t>Краткая характеристика метеорологических условий и их влияние на рассеивание вредных веществ в атмосфере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37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63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0A970691" w14:textId="08CC2DFA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38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16.3.  Описание текущего и перспективного объема (массы) выбросов загрязняющих веществ в атмосферный воздух, образующихся на стационарных объектах производства тепловой энергии (мощности), в том числе функционирующих в режиме комбинированной выработки электрической и тепловой энергии, размещенных на территории Омсукчанского </w:t>
            </w:r>
            <w:r w:rsidR="005D5D77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>муниципального</w:t>
            </w:r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 xml:space="preserve"> округа (п. Омсукчан, п. Дукат)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38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64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5EE38FDD" w14:textId="664C6F5E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39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>16.4.  Оценка снижения объема (массы) выбросов вредных (загрязняющих) веществ в атмосферный воздух за счет перераспределения тепловой нагрузки от котельных на источники с комбинированной выработкой электрической и тепловой энергии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39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69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5B12EB0C" w14:textId="0742F4DE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40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>16.5.  Предложения по снижению объема (массы) выбросов вредных (загрязняющих) веществ в атмосферный воздух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40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69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7FD01C6C" w14:textId="7A3375D7" w:rsidR="00F16D92" w:rsidRPr="0008695B" w:rsidRDefault="00941CC3">
          <w:pPr>
            <w:pStyle w:val="21"/>
            <w:tabs>
              <w:tab w:val="right" w:leader="dot" w:pos="9911"/>
            </w:tabs>
            <w:rPr>
              <w:rFonts w:eastAsiaTheme="minorEastAsia" w:cs="Times New Roman"/>
              <w:noProof/>
              <w:szCs w:val="24"/>
              <w:lang w:eastAsia="ru-RU"/>
            </w:rPr>
          </w:pPr>
          <w:hyperlink w:anchor="_Toc104104441" w:history="1">
            <w:r w:rsidR="00F16D92" w:rsidRPr="0008695B">
              <w:rPr>
                <w:rStyle w:val="a5"/>
                <w:rFonts w:eastAsia="Times New Roman" w:cs="Times New Roman"/>
                <w:bCs/>
                <w:iCs/>
                <w:noProof/>
                <w:szCs w:val="24"/>
                <w:lang w:eastAsia="ru-RU"/>
              </w:rPr>
              <w:t>16.6.  Предложения по величине необходимых инвестиций для снижения выбросов вредных (загрязняющих) веществ в атмосферный воздух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tab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begin"/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instrText xml:space="preserve"> PAGEREF _Toc104104441 \h </w:instrTex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separate"/>
            </w:r>
            <w:r w:rsidR="00006CE9">
              <w:rPr>
                <w:rFonts w:cs="Times New Roman"/>
                <w:noProof/>
                <w:webHidden/>
                <w:szCs w:val="24"/>
              </w:rPr>
              <w:t>169</w:t>
            </w:r>
            <w:r w:rsidR="00F16D92" w:rsidRPr="0008695B">
              <w:rPr>
                <w:rFonts w:cs="Times New Roman"/>
                <w:noProof/>
                <w:webHidden/>
                <w:szCs w:val="24"/>
              </w:rPr>
              <w:fldChar w:fldCharType="end"/>
            </w:r>
          </w:hyperlink>
        </w:p>
        <w:p w14:paraId="6DDF5F1B" w14:textId="77777777" w:rsidR="009A7B43" w:rsidRPr="00F16D92" w:rsidRDefault="009A7B43" w:rsidP="00BA75DC">
          <w:pPr>
            <w:jc w:val="both"/>
            <w:rPr>
              <w:rFonts w:cs="Times New Roman"/>
              <w:szCs w:val="24"/>
            </w:rPr>
          </w:pPr>
          <w:r w:rsidRPr="0008695B">
            <w:rPr>
              <w:rFonts w:cs="Times New Roman"/>
              <w:bCs/>
              <w:szCs w:val="24"/>
            </w:rPr>
            <w:fldChar w:fldCharType="end"/>
          </w:r>
        </w:p>
      </w:sdtContent>
    </w:sdt>
    <w:p w14:paraId="2D508306" w14:textId="77777777" w:rsidR="009A7B43" w:rsidRDefault="009A7B43" w:rsidP="009A7B43">
      <w:pPr>
        <w:sectPr w:rsidR="009A7B43" w:rsidSect="0008695B">
          <w:headerReference w:type="default" r:id="rId9"/>
          <w:footerReference w:type="default" r:id="rId10"/>
          <w:headerReference w:type="first" r:id="rId11"/>
          <w:footerReference w:type="first" r:id="rId12"/>
          <w:pgSz w:w="11906" w:h="16838" w:code="9"/>
          <w:pgMar w:top="851" w:right="851" w:bottom="851" w:left="1134" w:header="0" w:footer="567" w:gutter="0"/>
          <w:cols w:space="708"/>
          <w:titlePg/>
          <w:docGrid w:linePitch="360"/>
        </w:sectPr>
      </w:pPr>
    </w:p>
    <w:p w14:paraId="04BF4C88" w14:textId="77777777" w:rsidR="009B004F" w:rsidRDefault="002022B8" w:rsidP="00F16D92">
      <w:pPr>
        <w:pStyle w:val="1"/>
        <w:numPr>
          <w:ilvl w:val="6"/>
          <w:numId w:val="10"/>
        </w:numPr>
        <w:ind w:left="0"/>
      </w:pPr>
      <w:bookmarkStart w:id="0" w:name="_Toc104104368"/>
      <w:r>
        <w:lastRenderedPageBreak/>
        <w:t>Показатели существующего и перспективного спроса на тепловую энергию (мощность) и теплоноситель в установленных границах</w:t>
      </w:r>
      <w:bookmarkEnd w:id="0"/>
    </w:p>
    <w:p w14:paraId="39E7BE98" w14:textId="77777777" w:rsidR="002022B8" w:rsidRDefault="002022B8" w:rsidP="002022B8"/>
    <w:p w14:paraId="0A87A81C" w14:textId="77777777" w:rsidR="002022B8" w:rsidRDefault="002022B8" w:rsidP="002022B8">
      <w:pPr>
        <w:pStyle w:val="2"/>
      </w:pPr>
      <w:bookmarkStart w:id="1" w:name="_Toc104104369"/>
      <w:r>
        <w:t>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, индивидуальные жилые дома, общественные здания и производственные здания промышленных предприятий по этапам - на каждый год первого 5-летнего периода и на последующие 5-летние периоды (далее - этапы)</w:t>
      </w:r>
      <w:bookmarkEnd w:id="1"/>
    </w:p>
    <w:p w14:paraId="1148FA50" w14:textId="77777777" w:rsidR="002022B8" w:rsidRDefault="002022B8" w:rsidP="002022B8"/>
    <w:p w14:paraId="37B7951F" w14:textId="56B3E734" w:rsidR="005F7F41" w:rsidRPr="00F01964" w:rsidRDefault="005F7F41" w:rsidP="00AD4668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F01964">
        <w:rPr>
          <w:rFonts w:eastAsia="Times New Roman" w:cs="Times New Roman"/>
          <w:szCs w:val="24"/>
          <w:lang w:eastAsia="ru-RU"/>
        </w:rPr>
        <w:t xml:space="preserve">Суммарная договорная тепловая нагрузка потребителей, подключенных к системе централизованного теплоснабжения муниципального образования Омсукчанского </w:t>
      </w:r>
      <w:r w:rsidR="005D5D77">
        <w:rPr>
          <w:rFonts w:eastAsia="Times New Roman" w:cs="Times New Roman"/>
          <w:szCs w:val="24"/>
          <w:lang w:eastAsia="ru-RU"/>
        </w:rPr>
        <w:t>муниципального</w:t>
      </w:r>
      <w:r w:rsidRPr="00F01964">
        <w:rPr>
          <w:rFonts w:eastAsia="Times New Roman" w:cs="Times New Roman"/>
          <w:szCs w:val="24"/>
          <w:lang w:eastAsia="ru-RU"/>
        </w:rPr>
        <w:t>округа (п. Омсукчан, п. Дукат), согласно предоставленной информации по состоянию на конец 2021 года составила 20,699 Гкал/ч и 6,6 Гкал/ч соответственно. Суммарное потребление тепловой энергии в 2021 году составило 71,28 тыс. Гкал и 29,61 тыс. Гкал соответственно.</w:t>
      </w:r>
    </w:p>
    <w:p w14:paraId="18E099BC" w14:textId="034039DA" w:rsidR="005F7F41" w:rsidRPr="00F01964" w:rsidRDefault="005F7F41" w:rsidP="00AD4668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F01964">
        <w:rPr>
          <w:rFonts w:eastAsia="Times New Roman" w:cs="Times New Roman"/>
          <w:szCs w:val="24"/>
          <w:lang w:eastAsia="ru-RU"/>
        </w:rPr>
        <w:t xml:space="preserve">Суммарные нагрузи потребителей с распределением по источникам тепловой энергии приведены в </w:t>
      </w:r>
      <w:r w:rsidRPr="00F01964">
        <w:rPr>
          <w:rFonts w:cs="Times New Roman"/>
          <w:szCs w:val="24"/>
        </w:rPr>
        <w:t>таблице 1.1 – 1.7</w:t>
      </w:r>
      <w:r w:rsidRPr="00F01964">
        <w:rPr>
          <w:rFonts w:eastAsia="Times New Roman" w:cs="Times New Roman"/>
          <w:szCs w:val="24"/>
          <w:lang w:eastAsia="ru-RU"/>
        </w:rPr>
        <w:t xml:space="preserve"> Суммарное потребление тепловой энергии потребителями систем теплоснабжения Омсукчанского </w:t>
      </w:r>
      <w:r w:rsidR="005D5D77">
        <w:rPr>
          <w:rFonts w:eastAsia="Times New Roman" w:cs="Times New Roman"/>
          <w:szCs w:val="24"/>
          <w:lang w:eastAsia="ru-RU"/>
        </w:rPr>
        <w:t>муниципального</w:t>
      </w:r>
      <w:r w:rsidRPr="00F01964">
        <w:rPr>
          <w:rFonts w:eastAsia="Times New Roman" w:cs="Times New Roman"/>
          <w:szCs w:val="24"/>
          <w:lang w:eastAsia="ru-RU"/>
        </w:rPr>
        <w:t xml:space="preserve"> округа (п. Омсукчан, п. Дукат) приведены в </w:t>
      </w:r>
      <w:r w:rsidRPr="00F01964">
        <w:rPr>
          <w:rFonts w:cs="Times New Roman"/>
          <w:szCs w:val="24"/>
        </w:rPr>
        <w:t>таблице 1.8-1.9.</w:t>
      </w:r>
    </w:p>
    <w:p w14:paraId="7B76821B" w14:textId="77777777" w:rsidR="005F7F41" w:rsidRPr="00F01964" w:rsidRDefault="005F7F41" w:rsidP="005F7F41">
      <w:pPr>
        <w:spacing w:after="200" w:line="276" w:lineRule="auto"/>
        <w:rPr>
          <w:rFonts w:eastAsia="Times New Roman" w:cs="Times New Roman"/>
          <w:b/>
          <w:bCs/>
          <w:sz w:val="28"/>
          <w:szCs w:val="28"/>
          <w:lang w:eastAsia="ru-RU"/>
        </w:rPr>
        <w:sectPr w:rsidR="005F7F41" w:rsidRPr="00F01964" w:rsidSect="005F7F41">
          <w:headerReference w:type="default" r:id="rId13"/>
          <w:footerReference w:type="default" r:id="rId14"/>
          <w:pgSz w:w="11906" w:h="16838"/>
          <w:pgMar w:top="567" w:right="567" w:bottom="851" w:left="1134" w:header="709" w:footer="709" w:gutter="0"/>
          <w:cols w:space="708"/>
          <w:titlePg/>
          <w:docGrid w:linePitch="360"/>
        </w:sectPr>
      </w:pPr>
    </w:p>
    <w:p w14:paraId="0C6A4A96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b/>
          <w:bCs/>
        </w:rPr>
      </w:pPr>
      <w:bookmarkStart w:id="2" w:name="Табл11"/>
      <w:bookmarkStart w:id="3" w:name="_Toc101391275"/>
      <w:bookmarkStart w:id="4" w:name="_Toc103612351"/>
      <w:r w:rsidRPr="00F01964">
        <w:rPr>
          <w:rFonts w:ascii="Times New Roman" w:hAnsi="Times New Roman" w:cs="Times New Roman"/>
          <w:b/>
          <w:bCs/>
        </w:rPr>
        <w:lastRenderedPageBreak/>
        <w:t>Таблица 1.1 – Договорные тепловые нагрузки потребителей тепловой энергии ЕТО ООО «Компания Энергия» - Квартальная котельная (п. Омсукчан) на 2021, Гкал/ч</w:t>
      </w:r>
      <w:bookmarkEnd w:id="2"/>
      <w:bookmarkEnd w:id="3"/>
      <w:bookmarkEnd w:id="4"/>
      <w:r w:rsidRPr="00F01964">
        <w:rPr>
          <w:rFonts w:ascii="Times New Roman" w:eastAsiaTheme="minorHAnsi" w:hAnsi="Times New Roman" w:cs="Times New Roman"/>
          <w:sz w:val="22"/>
          <w:szCs w:val="22"/>
        </w:rPr>
        <w:fldChar w:fldCharType="begin"/>
      </w:r>
      <w:r w:rsidRPr="00F01964">
        <w:rPr>
          <w:rFonts w:ascii="Times New Roman" w:hAnsi="Times New Roman" w:cs="Times New Roman"/>
        </w:rPr>
        <w:instrText xml:space="preserve"> LINK Excel.Sheet.8 "C:\\Users\\Студент\\Desktop\\Заинск\\Опросный ЗГРЭС 060422\\Опросный лист балансы ЗГРЭС.xlsx" "Лист9!R2C1:R9C12" \a \f 4 \h  \* MERGEFORMAT </w:instrText>
      </w:r>
      <w:r w:rsidRPr="00F01964">
        <w:rPr>
          <w:rFonts w:ascii="Times New Roman" w:eastAsiaTheme="minorHAnsi" w:hAnsi="Times New Roman" w:cs="Times New Roman"/>
          <w:sz w:val="22"/>
          <w:szCs w:val="22"/>
        </w:rPr>
        <w:fldChar w:fldCharType="separate"/>
      </w:r>
    </w:p>
    <w:tbl>
      <w:tblPr>
        <w:tblW w:w="21146" w:type="dxa"/>
        <w:tblInd w:w="83" w:type="dxa"/>
        <w:tblLook w:val="04A0" w:firstRow="1" w:lastRow="0" w:firstColumn="1" w:lastColumn="0" w:noHBand="0" w:noVBand="1"/>
      </w:tblPr>
      <w:tblGrid>
        <w:gridCol w:w="1098"/>
        <w:gridCol w:w="2165"/>
        <w:gridCol w:w="1525"/>
        <w:gridCol w:w="2018"/>
        <w:gridCol w:w="1492"/>
        <w:gridCol w:w="1567"/>
        <w:gridCol w:w="2018"/>
        <w:gridCol w:w="1714"/>
        <w:gridCol w:w="1879"/>
        <w:gridCol w:w="1985"/>
        <w:gridCol w:w="1559"/>
        <w:gridCol w:w="2126"/>
      </w:tblGrid>
      <w:tr w:rsidR="005F7F41" w:rsidRPr="00F01964" w14:paraId="0090EB14" w14:textId="77777777" w:rsidTr="005F7F41">
        <w:trPr>
          <w:trHeight w:val="385"/>
        </w:trPr>
        <w:tc>
          <w:tcPr>
            <w:tcW w:w="109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BC0AD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ериод</w:t>
            </w:r>
          </w:p>
        </w:tc>
        <w:tc>
          <w:tcPr>
            <w:tcW w:w="216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F9F79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именование ЕТО</w:t>
            </w:r>
          </w:p>
        </w:tc>
        <w:tc>
          <w:tcPr>
            <w:tcW w:w="15757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14:paraId="3C9B0E0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Договорные тепловые нагрузки в горячей воде, Гкал/ч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75FDA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суммарная нагрузка</w:t>
            </w:r>
          </w:p>
        </w:tc>
      </w:tr>
      <w:tr w:rsidR="005F7F41" w:rsidRPr="00F01964" w14:paraId="788F2813" w14:textId="77777777" w:rsidTr="005F7F41">
        <w:trPr>
          <w:trHeight w:val="349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9717F6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7F0CF7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503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21217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селение</w:t>
            </w:r>
          </w:p>
        </w:tc>
        <w:tc>
          <w:tcPr>
            <w:tcW w:w="529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0CD15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бюджет</w:t>
            </w:r>
          </w:p>
        </w:tc>
        <w:tc>
          <w:tcPr>
            <w:tcW w:w="542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C859B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рочие</w:t>
            </w: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268A2A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6B7EEC4B" w14:textId="77777777" w:rsidTr="005F7F41">
        <w:trPr>
          <w:trHeight w:val="1045"/>
        </w:trPr>
        <w:tc>
          <w:tcPr>
            <w:tcW w:w="10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01514D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8ACD8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2BCB5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2384D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AB2E1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ая нагрузка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137B5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6EF29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7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5EA4F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ое потребление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EA809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545FB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E8221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ая нагрузка</w:t>
            </w: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70411E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4064B59D" w14:textId="77777777" w:rsidTr="005F7F41">
        <w:trPr>
          <w:trHeight w:val="385"/>
        </w:trPr>
        <w:tc>
          <w:tcPr>
            <w:tcW w:w="10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3BF5A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7</w:t>
            </w:r>
          </w:p>
        </w:tc>
        <w:tc>
          <w:tcPr>
            <w:tcW w:w="216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4AE90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ОО «Компания Энергия»</w:t>
            </w:r>
          </w:p>
        </w:tc>
        <w:tc>
          <w:tcPr>
            <w:tcW w:w="1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66DB36D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val="en-US" w:eastAsia="ru-RU"/>
              </w:rPr>
            </w:pPr>
            <w:r w:rsidRPr="00F01964">
              <w:rPr>
                <w:rFonts w:cs="Times New Roman"/>
                <w:szCs w:val="24"/>
              </w:rPr>
              <w:t>4,73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02D2D86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val="en-US" w:eastAsia="ru-RU"/>
              </w:rPr>
            </w:pPr>
            <w:r w:rsidRPr="00F01964">
              <w:rPr>
                <w:rFonts w:cs="Times New Roman"/>
                <w:szCs w:val="24"/>
              </w:rPr>
              <w:t>1,459</w:t>
            </w:r>
          </w:p>
        </w:tc>
        <w:tc>
          <w:tcPr>
            <w:tcW w:w="1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6DC3BCA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val="en-US" w:eastAsia="ru-RU"/>
              </w:rPr>
            </w:pPr>
            <w:r w:rsidRPr="00F01964">
              <w:rPr>
                <w:rFonts w:cs="Times New Roman"/>
                <w:szCs w:val="24"/>
              </w:rPr>
              <w:t>6,189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0929547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val="en-US" w:eastAsia="ru-RU"/>
              </w:rPr>
            </w:pPr>
            <w:r w:rsidRPr="00F01964">
              <w:rPr>
                <w:rFonts w:cs="Times New Roman"/>
                <w:szCs w:val="24"/>
              </w:rPr>
              <w:t>1,85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11997B0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val="en-US" w:eastAsia="ru-RU"/>
              </w:rPr>
            </w:pPr>
            <w:r w:rsidRPr="00F01964">
              <w:rPr>
                <w:rFonts w:cs="Times New Roman"/>
                <w:szCs w:val="24"/>
              </w:rPr>
              <w:t>0,23</w:t>
            </w:r>
          </w:p>
        </w:tc>
        <w:tc>
          <w:tcPr>
            <w:tcW w:w="17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481248D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val="en-US" w:eastAsia="ru-RU"/>
              </w:rPr>
            </w:pPr>
            <w:r w:rsidRPr="00F01964">
              <w:rPr>
                <w:rFonts w:cs="Times New Roman"/>
                <w:szCs w:val="24"/>
              </w:rPr>
              <w:t>2,08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00810C8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val="en-US" w:eastAsia="ru-RU"/>
              </w:rPr>
            </w:pPr>
            <w:r w:rsidRPr="00F01964">
              <w:rPr>
                <w:rFonts w:cs="Times New Roman"/>
                <w:szCs w:val="24"/>
              </w:rPr>
              <w:t>1,9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71CAD8F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val="en-US" w:eastAsia="ru-RU"/>
              </w:rPr>
            </w:pPr>
            <w:r w:rsidRPr="00F01964">
              <w:rPr>
                <w:rFonts w:cs="Times New Roman"/>
                <w:szCs w:val="24"/>
              </w:rPr>
              <w:t>0,1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0DF20C2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val="en-US" w:eastAsia="ru-RU"/>
              </w:rPr>
            </w:pPr>
            <w:r w:rsidRPr="00F01964">
              <w:rPr>
                <w:rFonts w:cs="Times New Roman"/>
                <w:szCs w:val="24"/>
              </w:rPr>
              <w:t>2,0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19C89E1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val="en-US" w:eastAsia="ru-RU"/>
              </w:rPr>
            </w:pPr>
            <w:r w:rsidRPr="00F01964">
              <w:rPr>
                <w:rFonts w:cs="Times New Roman"/>
                <w:szCs w:val="24"/>
              </w:rPr>
              <w:t>10,329</w:t>
            </w:r>
          </w:p>
        </w:tc>
      </w:tr>
      <w:tr w:rsidR="005F7F41" w:rsidRPr="00F01964" w14:paraId="617D9BB2" w14:textId="77777777" w:rsidTr="005F7F41">
        <w:trPr>
          <w:trHeight w:val="349"/>
        </w:trPr>
        <w:tc>
          <w:tcPr>
            <w:tcW w:w="10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980DC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8</w:t>
            </w:r>
          </w:p>
        </w:tc>
        <w:tc>
          <w:tcPr>
            <w:tcW w:w="216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602B5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54B2AB3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4,73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655EAE6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459</w:t>
            </w:r>
          </w:p>
        </w:tc>
        <w:tc>
          <w:tcPr>
            <w:tcW w:w="1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7C54737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6,189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4EDE66D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85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451CDC7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23</w:t>
            </w:r>
          </w:p>
        </w:tc>
        <w:tc>
          <w:tcPr>
            <w:tcW w:w="17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7F42933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2,08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1600C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9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29299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1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292C4D8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2,0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23A73A8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0,329</w:t>
            </w:r>
          </w:p>
        </w:tc>
      </w:tr>
      <w:tr w:rsidR="005F7F41" w:rsidRPr="00F01964" w14:paraId="04C341B8" w14:textId="77777777" w:rsidTr="005F7F41">
        <w:trPr>
          <w:trHeight w:val="349"/>
        </w:trPr>
        <w:tc>
          <w:tcPr>
            <w:tcW w:w="10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CAD42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9</w:t>
            </w:r>
          </w:p>
        </w:tc>
        <w:tc>
          <w:tcPr>
            <w:tcW w:w="216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39C9DD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3E01FA2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4,73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6CE58B7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459</w:t>
            </w:r>
          </w:p>
        </w:tc>
        <w:tc>
          <w:tcPr>
            <w:tcW w:w="1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3D245F5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6,189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376BA53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85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37AD0EE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23</w:t>
            </w:r>
          </w:p>
        </w:tc>
        <w:tc>
          <w:tcPr>
            <w:tcW w:w="17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0522C14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2,08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5D0A6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9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64A37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1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74E0508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2,0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5C7EBA7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0,329</w:t>
            </w:r>
          </w:p>
        </w:tc>
      </w:tr>
      <w:tr w:rsidR="005F7F41" w:rsidRPr="00F01964" w14:paraId="3B597007" w14:textId="77777777" w:rsidTr="005F7F41">
        <w:trPr>
          <w:trHeight w:val="349"/>
        </w:trPr>
        <w:tc>
          <w:tcPr>
            <w:tcW w:w="10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BCD9F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0</w:t>
            </w:r>
          </w:p>
        </w:tc>
        <w:tc>
          <w:tcPr>
            <w:tcW w:w="216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0242A0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52C2DDE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4,73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18C892D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459</w:t>
            </w:r>
          </w:p>
        </w:tc>
        <w:tc>
          <w:tcPr>
            <w:tcW w:w="1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61B6B98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6,189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39F7F49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85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787007F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23</w:t>
            </w:r>
          </w:p>
        </w:tc>
        <w:tc>
          <w:tcPr>
            <w:tcW w:w="17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7CEDB1B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2,08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C8B65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9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080C3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1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0FCA317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2,0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5AD869A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0,329</w:t>
            </w:r>
          </w:p>
        </w:tc>
      </w:tr>
      <w:tr w:rsidR="005F7F41" w:rsidRPr="00F01964" w14:paraId="30F78D1C" w14:textId="77777777" w:rsidTr="005F7F41">
        <w:trPr>
          <w:trHeight w:val="349"/>
        </w:trPr>
        <w:tc>
          <w:tcPr>
            <w:tcW w:w="109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2B7FE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1</w:t>
            </w:r>
          </w:p>
        </w:tc>
        <w:tc>
          <w:tcPr>
            <w:tcW w:w="216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D6A613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41ADE2C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4,73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46E17E6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459</w:t>
            </w:r>
          </w:p>
        </w:tc>
        <w:tc>
          <w:tcPr>
            <w:tcW w:w="14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53BBF3C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6,189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6C845E3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85</w:t>
            </w:r>
          </w:p>
        </w:tc>
        <w:tc>
          <w:tcPr>
            <w:tcW w:w="2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2D1ED83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23</w:t>
            </w:r>
          </w:p>
        </w:tc>
        <w:tc>
          <w:tcPr>
            <w:tcW w:w="17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1359A26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2,08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B81CE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9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3917A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12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434CCD1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2,0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7463BA8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0,329</w:t>
            </w:r>
          </w:p>
        </w:tc>
      </w:tr>
    </w:tbl>
    <w:p w14:paraId="23ED2A57" w14:textId="77777777" w:rsidR="005F7F41" w:rsidRPr="00F01964" w:rsidRDefault="005F7F41" w:rsidP="005F7F41">
      <w:pPr>
        <w:spacing w:after="0" w:line="360" w:lineRule="exact"/>
        <w:rPr>
          <w:rFonts w:eastAsia="Times New Roman" w:cs="Times New Roman"/>
          <w:b/>
          <w:bCs/>
          <w:szCs w:val="24"/>
          <w:lang w:eastAsia="ru-RU"/>
        </w:rPr>
      </w:pPr>
      <w:r w:rsidRPr="00F01964">
        <w:rPr>
          <w:rFonts w:eastAsia="Times New Roman" w:cs="Times New Roman"/>
          <w:b/>
          <w:bCs/>
          <w:szCs w:val="24"/>
          <w:lang w:eastAsia="ru-RU"/>
        </w:rPr>
        <w:fldChar w:fldCharType="end"/>
      </w:r>
    </w:p>
    <w:p w14:paraId="5C7E03CD" w14:textId="77777777" w:rsidR="005F7F41" w:rsidRPr="00F01964" w:rsidRDefault="005F7F41" w:rsidP="005F7F41">
      <w:pPr>
        <w:pStyle w:val="12"/>
        <w:rPr>
          <w:rFonts w:ascii="Times New Roman" w:hAnsi="Times New Roman" w:cs="Times New Roman"/>
        </w:rPr>
      </w:pPr>
      <w:bookmarkStart w:id="5" w:name="Табл12"/>
      <w:bookmarkStart w:id="6" w:name="_Toc101391276"/>
      <w:bookmarkStart w:id="7" w:name="_Toc103612352"/>
      <w:r w:rsidRPr="00F01964">
        <w:rPr>
          <w:rFonts w:ascii="Times New Roman" w:hAnsi="Times New Roman" w:cs="Times New Roman"/>
          <w:b/>
          <w:bCs/>
        </w:rPr>
        <w:t>Таблица 1.2 – Договорные тепловые нагрузки потребителей тепловой энергии ЕТО ООО «Компания Энергия» - Котельная "Энергетик" (п. Омсукчан) на 2021, Гкал/ч</w:t>
      </w:r>
      <w:bookmarkEnd w:id="5"/>
      <w:bookmarkEnd w:id="6"/>
      <w:bookmarkEnd w:id="7"/>
      <w:r w:rsidRPr="00F01964">
        <w:rPr>
          <w:rFonts w:ascii="Times New Roman" w:hAnsi="Times New Roman" w:cs="Times New Roman"/>
        </w:rPr>
        <w:fldChar w:fldCharType="begin"/>
      </w:r>
      <w:r w:rsidRPr="00F01964">
        <w:rPr>
          <w:rFonts w:ascii="Times New Roman" w:hAnsi="Times New Roman" w:cs="Times New Roman"/>
        </w:rPr>
        <w:instrText xml:space="preserve"> LINK Excel.Sheet.8 "C:\\Users\\Студент\\Desktop\\Заинск\\опросный лист теплосервис от 30.03.22\\Опросный лист тепосервис 070422\\Заинск.Теплосервис. балансы.xlsx" "Лист9!R12C1:R19C12" \a \f 4 \h  \* MERGEFORMAT </w:instrText>
      </w:r>
      <w:r w:rsidRPr="00F01964">
        <w:rPr>
          <w:rFonts w:ascii="Times New Roman" w:hAnsi="Times New Roman" w:cs="Times New Roman"/>
        </w:rPr>
        <w:fldChar w:fldCharType="separate"/>
      </w:r>
    </w:p>
    <w:tbl>
      <w:tblPr>
        <w:tblW w:w="2112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077"/>
        <w:gridCol w:w="2321"/>
        <w:gridCol w:w="1562"/>
        <w:gridCol w:w="1977"/>
        <w:gridCol w:w="1461"/>
        <w:gridCol w:w="1584"/>
        <w:gridCol w:w="1977"/>
        <w:gridCol w:w="1678"/>
        <w:gridCol w:w="1814"/>
        <w:gridCol w:w="1985"/>
        <w:gridCol w:w="1559"/>
        <w:gridCol w:w="2126"/>
      </w:tblGrid>
      <w:tr w:rsidR="005F7F41" w:rsidRPr="00F01964" w14:paraId="0BC4FE8E" w14:textId="77777777" w:rsidTr="005F7F41">
        <w:trPr>
          <w:trHeight w:val="347"/>
        </w:trPr>
        <w:tc>
          <w:tcPr>
            <w:tcW w:w="10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64B227" w14:textId="77777777" w:rsidR="005F7F41" w:rsidRPr="00F01964" w:rsidRDefault="005F7F41" w:rsidP="005F7F41">
            <w:pPr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ериод</w:t>
            </w:r>
          </w:p>
        </w:tc>
        <w:tc>
          <w:tcPr>
            <w:tcW w:w="23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13647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именование ЕТО</w:t>
            </w:r>
          </w:p>
        </w:tc>
        <w:tc>
          <w:tcPr>
            <w:tcW w:w="15597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14:paraId="1E025BC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Договорные тепловые нагрузки, Гкал/ч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88021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суммарная нагрузка</w:t>
            </w:r>
          </w:p>
        </w:tc>
      </w:tr>
      <w:tr w:rsidR="005F7F41" w:rsidRPr="00F01964" w14:paraId="50C4375A" w14:textId="77777777" w:rsidTr="005F7F41">
        <w:trPr>
          <w:trHeight w:val="347"/>
        </w:trPr>
        <w:tc>
          <w:tcPr>
            <w:tcW w:w="10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664B08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3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592349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500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AB75E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селение</w:t>
            </w:r>
          </w:p>
        </w:tc>
        <w:tc>
          <w:tcPr>
            <w:tcW w:w="523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D6ABE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бюджет</w:t>
            </w:r>
          </w:p>
        </w:tc>
        <w:tc>
          <w:tcPr>
            <w:tcW w:w="535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8CC0D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рочие</w:t>
            </w: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CEB35F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5604F359" w14:textId="77777777" w:rsidTr="005F7F41">
        <w:trPr>
          <w:trHeight w:val="590"/>
        </w:trPr>
        <w:tc>
          <w:tcPr>
            <w:tcW w:w="10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8C6192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3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87EAC4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463B0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53E6A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4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C5078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ая нагрузка</w:t>
            </w:r>
          </w:p>
        </w:tc>
        <w:tc>
          <w:tcPr>
            <w:tcW w:w="15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BDFAD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4BEFA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36B23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ое потребление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5EBC5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6B6A4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DA2E5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ая нагрузка</w:t>
            </w: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30B10C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1CD26428" w14:textId="77777777" w:rsidTr="005F7F41">
        <w:trPr>
          <w:trHeight w:val="347"/>
        </w:trPr>
        <w:tc>
          <w:tcPr>
            <w:tcW w:w="10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F87CF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7</w:t>
            </w:r>
          </w:p>
        </w:tc>
        <w:tc>
          <w:tcPr>
            <w:tcW w:w="2321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DDFAB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ОО «Компания Энергия»</w:t>
            </w:r>
          </w:p>
        </w:tc>
        <w:tc>
          <w:tcPr>
            <w:tcW w:w="1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E7740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98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5A0F1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-</w:t>
            </w:r>
          </w:p>
        </w:tc>
        <w:tc>
          <w:tcPr>
            <w:tcW w:w="14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01150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98</w:t>
            </w:r>
          </w:p>
        </w:tc>
        <w:tc>
          <w:tcPr>
            <w:tcW w:w="15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B90B88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58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A04378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-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ED26AF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58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95E5F6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3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47F75F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-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8DD8CB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3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6C890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2,87</w:t>
            </w:r>
          </w:p>
        </w:tc>
      </w:tr>
      <w:tr w:rsidR="005F7F41" w:rsidRPr="00F01964" w14:paraId="0A001D8E" w14:textId="77777777" w:rsidTr="005F7F41">
        <w:trPr>
          <w:trHeight w:val="347"/>
        </w:trPr>
        <w:tc>
          <w:tcPr>
            <w:tcW w:w="10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59215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8</w:t>
            </w:r>
          </w:p>
        </w:tc>
        <w:tc>
          <w:tcPr>
            <w:tcW w:w="2321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C617D32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30CB88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98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A1043A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-</w:t>
            </w:r>
          </w:p>
        </w:tc>
        <w:tc>
          <w:tcPr>
            <w:tcW w:w="14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00160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98</w:t>
            </w:r>
          </w:p>
        </w:tc>
        <w:tc>
          <w:tcPr>
            <w:tcW w:w="15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75961B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58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B0636D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-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871D68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58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23EDFE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3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11FFD2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-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3408EE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3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EB6E87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2,87</w:t>
            </w:r>
          </w:p>
        </w:tc>
      </w:tr>
      <w:tr w:rsidR="005F7F41" w:rsidRPr="00F01964" w14:paraId="3ABB30F1" w14:textId="77777777" w:rsidTr="005F7F41">
        <w:trPr>
          <w:trHeight w:val="347"/>
        </w:trPr>
        <w:tc>
          <w:tcPr>
            <w:tcW w:w="10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7A96A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9</w:t>
            </w:r>
          </w:p>
        </w:tc>
        <w:tc>
          <w:tcPr>
            <w:tcW w:w="2321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6F20B6A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EACA25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98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FDC023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-</w:t>
            </w:r>
          </w:p>
        </w:tc>
        <w:tc>
          <w:tcPr>
            <w:tcW w:w="14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4D334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98</w:t>
            </w:r>
          </w:p>
        </w:tc>
        <w:tc>
          <w:tcPr>
            <w:tcW w:w="15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B4C89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58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81141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-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ED77A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58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13F05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3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F8666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-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7CDF1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3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86A02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2,87</w:t>
            </w:r>
          </w:p>
        </w:tc>
      </w:tr>
      <w:tr w:rsidR="005F7F41" w:rsidRPr="00F01964" w14:paraId="4D6D1D77" w14:textId="77777777" w:rsidTr="005F7F41">
        <w:trPr>
          <w:trHeight w:val="347"/>
        </w:trPr>
        <w:tc>
          <w:tcPr>
            <w:tcW w:w="10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51648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0</w:t>
            </w:r>
          </w:p>
        </w:tc>
        <w:tc>
          <w:tcPr>
            <w:tcW w:w="2321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F8AFDEA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23BD68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98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CA278D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-</w:t>
            </w:r>
          </w:p>
        </w:tc>
        <w:tc>
          <w:tcPr>
            <w:tcW w:w="14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02FB7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98</w:t>
            </w:r>
          </w:p>
        </w:tc>
        <w:tc>
          <w:tcPr>
            <w:tcW w:w="15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75EDF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58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368EC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-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10F1A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58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13651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3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1992C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-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21707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3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E4E68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2,87</w:t>
            </w:r>
          </w:p>
        </w:tc>
      </w:tr>
      <w:tr w:rsidR="005F7F41" w:rsidRPr="00F01964" w14:paraId="40960FF4" w14:textId="77777777" w:rsidTr="005F7F41">
        <w:trPr>
          <w:trHeight w:val="347"/>
        </w:trPr>
        <w:tc>
          <w:tcPr>
            <w:tcW w:w="10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10363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1</w:t>
            </w:r>
          </w:p>
        </w:tc>
        <w:tc>
          <w:tcPr>
            <w:tcW w:w="2321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EFBFF71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48385D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98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4B16ED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-</w:t>
            </w:r>
          </w:p>
        </w:tc>
        <w:tc>
          <w:tcPr>
            <w:tcW w:w="14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F594E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,98</w:t>
            </w:r>
          </w:p>
        </w:tc>
        <w:tc>
          <w:tcPr>
            <w:tcW w:w="15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5F471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58</w:t>
            </w:r>
          </w:p>
        </w:tc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3785B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-</w:t>
            </w:r>
          </w:p>
        </w:tc>
        <w:tc>
          <w:tcPr>
            <w:tcW w:w="1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118C1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58</w:t>
            </w:r>
          </w:p>
        </w:tc>
        <w:tc>
          <w:tcPr>
            <w:tcW w:w="18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37C9D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3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47DAA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-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9C41C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3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B94A54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2,87</w:t>
            </w:r>
          </w:p>
        </w:tc>
      </w:tr>
    </w:tbl>
    <w:p w14:paraId="57EED815" w14:textId="77777777" w:rsidR="005F7F41" w:rsidRPr="00F01964" w:rsidRDefault="005F7F41" w:rsidP="005F7F41">
      <w:pPr>
        <w:tabs>
          <w:tab w:val="left" w:pos="-426"/>
        </w:tabs>
        <w:spacing w:after="0" w:line="360" w:lineRule="exact"/>
        <w:ind w:left="-284"/>
        <w:rPr>
          <w:rFonts w:eastAsia="Times New Roman" w:cs="Times New Roman"/>
          <w:szCs w:val="24"/>
          <w:lang w:eastAsia="ru-RU"/>
        </w:rPr>
      </w:pPr>
      <w:r w:rsidRPr="00F01964">
        <w:rPr>
          <w:rFonts w:eastAsia="Times New Roman" w:cs="Times New Roman"/>
          <w:szCs w:val="24"/>
          <w:lang w:eastAsia="ru-RU"/>
        </w:rPr>
        <w:fldChar w:fldCharType="end"/>
      </w:r>
    </w:p>
    <w:p w14:paraId="00E492AC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b/>
          <w:bCs/>
        </w:rPr>
      </w:pPr>
      <w:bookmarkStart w:id="8" w:name="_Toc101391277"/>
      <w:bookmarkStart w:id="9" w:name="_Toc103612353"/>
      <w:bookmarkStart w:id="10" w:name="Табл13"/>
      <w:r w:rsidRPr="00F01964">
        <w:rPr>
          <w:rFonts w:ascii="Times New Roman" w:hAnsi="Times New Roman" w:cs="Times New Roman"/>
          <w:b/>
          <w:bCs/>
        </w:rPr>
        <w:t>Таблица 1.3 – Договорные тепловые нагрузки потребителей тепловой энергии ЕТО ООО «Компания Энергия» - Электрокотельная (п. Омсукчан) на 2021, Гкал/ч</w:t>
      </w:r>
      <w:bookmarkEnd w:id="8"/>
      <w:bookmarkEnd w:id="9"/>
      <w:r w:rsidRPr="00F01964">
        <w:rPr>
          <w:rFonts w:ascii="Times New Roman" w:hAnsi="Times New Roman" w:cs="Times New Roman"/>
        </w:rPr>
        <w:fldChar w:fldCharType="begin"/>
      </w:r>
      <w:r w:rsidRPr="00F01964">
        <w:rPr>
          <w:rFonts w:ascii="Times New Roman" w:hAnsi="Times New Roman" w:cs="Times New Roman"/>
        </w:rPr>
        <w:instrText xml:space="preserve"> LINK Excel.Sheet.8 "C:\\Users\\Студент\\Desktop\\Заинск\\опросный лист теплосервис от 30.03.22\\Опросный лист тепосервис 070422\\Заинск.Теплосервис. балансы.xlsx" "Лист9!R22C1:R29C12" \a \f 4 \h  \* MERGEFORMAT </w:instrText>
      </w:r>
      <w:r w:rsidRPr="00F01964">
        <w:rPr>
          <w:rFonts w:ascii="Times New Roman" w:hAnsi="Times New Roman" w:cs="Times New Roman"/>
        </w:rPr>
        <w:fldChar w:fldCharType="separate"/>
      </w:r>
    </w:p>
    <w:tbl>
      <w:tblPr>
        <w:tblW w:w="21121" w:type="dxa"/>
        <w:tblInd w:w="108" w:type="dxa"/>
        <w:tblLook w:val="04A0" w:firstRow="1" w:lastRow="0" w:firstColumn="1" w:lastColumn="0" w:noHBand="0" w:noVBand="1"/>
      </w:tblPr>
      <w:tblGrid>
        <w:gridCol w:w="1080"/>
        <w:gridCol w:w="2328"/>
        <w:gridCol w:w="1566"/>
        <w:gridCol w:w="1983"/>
        <w:gridCol w:w="1465"/>
        <w:gridCol w:w="1588"/>
        <w:gridCol w:w="1983"/>
        <w:gridCol w:w="1683"/>
        <w:gridCol w:w="1775"/>
        <w:gridCol w:w="1985"/>
        <w:gridCol w:w="1559"/>
        <w:gridCol w:w="2126"/>
      </w:tblGrid>
      <w:tr w:rsidR="005F7F41" w:rsidRPr="00F01964" w14:paraId="3540D769" w14:textId="77777777" w:rsidTr="005F7F41">
        <w:trPr>
          <w:trHeight w:val="309"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bookmarkEnd w:id="10"/>
          <w:p w14:paraId="5BDB795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ериод</w:t>
            </w:r>
          </w:p>
        </w:tc>
        <w:tc>
          <w:tcPr>
            <w:tcW w:w="23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CA186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именование ЕТО</w:t>
            </w:r>
          </w:p>
        </w:tc>
        <w:tc>
          <w:tcPr>
            <w:tcW w:w="15587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17160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Договорные тепловые нагрузки, Гкал/ч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B44ED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суммарная нагрузка</w:t>
            </w:r>
          </w:p>
        </w:tc>
      </w:tr>
      <w:tr w:rsidR="005F7F41" w:rsidRPr="00F01964" w14:paraId="09436198" w14:textId="77777777" w:rsidTr="005F7F41">
        <w:trPr>
          <w:trHeight w:val="309"/>
        </w:trPr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949A0F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3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E6ECCB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501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16FC3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селение</w:t>
            </w:r>
          </w:p>
        </w:tc>
        <w:tc>
          <w:tcPr>
            <w:tcW w:w="525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D5B27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бюджет</w:t>
            </w:r>
          </w:p>
        </w:tc>
        <w:tc>
          <w:tcPr>
            <w:tcW w:w="531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2CC18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рочие</w:t>
            </w: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08E4EE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77463228" w14:textId="77777777" w:rsidTr="005F7F41">
        <w:trPr>
          <w:trHeight w:val="525"/>
        </w:trPr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03C3AE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3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76E4A5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2E604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30C24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9953D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ая нагрузка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322E3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24601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86C69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ое потребление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7D7B3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EC466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5555A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ая нагрузка</w:t>
            </w: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C2B92A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216A9CB9" w14:textId="77777777" w:rsidTr="005F7F41">
        <w:trPr>
          <w:trHeight w:val="309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FF27A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7</w:t>
            </w:r>
          </w:p>
        </w:tc>
        <w:tc>
          <w:tcPr>
            <w:tcW w:w="2328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A247D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ОО «Компания Энергия»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AB69E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98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09EE5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-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08BD3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98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A4FE9B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8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6C6835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-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8A9D40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8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391E6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8508F9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-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5A2625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1A3511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7,5</w:t>
            </w:r>
          </w:p>
        </w:tc>
      </w:tr>
      <w:tr w:rsidR="005F7F41" w:rsidRPr="00F01964" w14:paraId="222162F2" w14:textId="77777777" w:rsidTr="005F7F41">
        <w:trPr>
          <w:trHeight w:val="309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0B360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8</w:t>
            </w:r>
          </w:p>
        </w:tc>
        <w:tc>
          <w:tcPr>
            <w:tcW w:w="2328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25908D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27466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98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C53E8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-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FBA73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98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A4AC66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8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1AABDC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-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E3E688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8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B3C236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D283BD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-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B8D14E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E68B62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7,5</w:t>
            </w:r>
          </w:p>
        </w:tc>
      </w:tr>
      <w:tr w:rsidR="005F7F41" w:rsidRPr="00F01964" w14:paraId="3CC32073" w14:textId="77777777" w:rsidTr="005F7F41">
        <w:trPr>
          <w:trHeight w:val="309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DD90C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9</w:t>
            </w:r>
          </w:p>
        </w:tc>
        <w:tc>
          <w:tcPr>
            <w:tcW w:w="2328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087C09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8B396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98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2670A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-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BD565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98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A5477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8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B3FC4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-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E2B57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8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95794F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FB2E5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-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22E5CB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7A76B1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7,5</w:t>
            </w:r>
          </w:p>
        </w:tc>
      </w:tr>
      <w:tr w:rsidR="005F7F41" w:rsidRPr="00F01964" w14:paraId="2C5120C9" w14:textId="77777777" w:rsidTr="005F7F41">
        <w:trPr>
          <w:trHeight w:val="309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C0BB3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0</w:t>
            </w:r>
          </w:p>
        </w:tc>
        <w:tc>
          <w:tcPr>
            <w:tcW w:w="2328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DBD660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BBD1B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98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69B6E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-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9A3F5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98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7DBA4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8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5F705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-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655E7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8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BE6098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3080AC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-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6918D6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8EB0CA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7,5</w:t>
            </w:r>
          </w:p>
        </w:tc>
      </w:tr>
      <w:tr w:rsidR="005F7F41" w:rsidRPr="00F01964" w14:paraId="3BA57E07" w14:textId="77777777" w:rsidTr="005F7F41">
        <w:trPr>
          <w:trHeight w:val="309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6388C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1</w:t>
            </w:r>
          </w:p>
        </w:tc>
        <w:tc>
          <w:tcPr>
            <w:tcW w:w="232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881FD66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E30F1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98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C7BC4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-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8FBDF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98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77D7C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8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9E548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-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1D60F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8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71E884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4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5DDDE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-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11610C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2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8D73E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7,5</w:t>
            </w:r>
          </w:p>
        </w:tc>
      </w:tr>
    </w:tbl>
    <w:p w14:paraId="56E0AE8E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b/>
          <w:bCs/>
        </w:rPr>
      </w:pPr>
      <w:r w:rsidRPr="00F01964">
        <w:rPr>
          <w:rFonts w:ascii="Times New Roman" w:hAnsi="Times New Roman" w:cs="Times New Roman"/>
          <w:b/>
          <w:bCs/>
        </w:rPr>
        <w:fldChar w:fldCharType="end"/>
      </w:r>
    </w:p>
    <w:p w14:paraId="04955987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b/>
          <w:bCs/>
        </w:rPr>
      </w:pPr>
    </w:p>
    <w:p w14:paraId="70983EA5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b/>
          <w:bCs/>
        </w:rPr>
      </w:pPr>
    </w:p>
    <w:p w14:paraId="1BA83F66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b/>
          <w:bCs/>
        </w:rPr>
      </w:pPr>
    </w:p>
    <w:p w14:paraId="2094DE7C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b/>
          <w:bCs/>
        </w:rPr>
      </w:pPr>
    </w:p>
    <w:p w14:paraId="0A27F7E4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b/>
          <w:bCs/>
        </w:rPr>
      </w:pPr>
    </w:p>
    <w:p w14:paraId="3A5DAC30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b/>
          <w:bCs/>
        </w:rPr>
      </w:pPr>
    </w:p>
    <w:p w14:paraId="36A3766B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b/>
          <w:bCs/>
        </w:rPr>
      </w:pPr>
    </w:p>
    <w:p w14:paraId="3802BD90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b/>
          <w:bCs/>
        </w:rPr>
      </w:pPr>
      <w:bookmarkStart w:id="11" w:name="_Toc103612354"/>
      <w:r w:rsidRPr="00F01964">
        <w:rPr>
          <w:rFonts w:ascii="Times New Roman" w:hAnsi="Times New Roman" w:cs="Times New Roman"/>
          <w:b/>
          <w:bCs/>
        </w:rPr>
        <w:lastRenderedPageBreak/>
        <w:t>Таблица 1.4– Договорные тепловые нагрузки потребителей тепловой энергии ЕТО ООО «Компания Энергия» - Угольная котельная (п. Дукат) на 2021, Гкал/ч</w:t>
      </w:r>
      <w:bookmarkEnd w:id="11"/>
      <w:r w:rsidRPr="00F01964">
        <w:rPr>
          <w:rFonts w:ascii="Times New Roman" w:hAnsi="Times New Roman" w:cs="Times New Roman"/>
        </w:rPr>
        <w:fldChar w:fldCharType="begin"/>
      </w:r>
      <w:r w:rsidRPr="00F01964">
        <w:rPr>
          <w:rFonts w:ascii="Times New Roman" w:hAnsi="Times New Roman" w:cs="Times New Roman"/>
        </w:rPr>
        <w:instrText xml:space="preserve"> LINK Excel.Sheet.8 "C:\\Users\\Студент\\Desktop\\Заинск\\опросный лист теплосервис от 30.03.22\\Опросный лист тепосервис 070422\\Заинск.Теплосервис. балансы.xlsx" "Лист9!R22C1:R29C12" \a \f 4 \h  \* MERGEFORMAT </w:instrText>
      </w:r>
      <w:r w:rsidRPr="00F01964">
        <w:rPr>
          <w:rFonts w:ascii="Times New Roman" w:hAnsi="Times New Roman" w:cs="Times New Roman"/>
        </w:rPr>
        <w:fldChar w:fldCharType="separate"/>
      </w:r>
    </w:p>
    <w:tbl>
      <w:tblPr>
        <w:tblW w:w="21121" w:type="dxa"/>
        <w:tblInd w:w="108" w:type="dxa"/>
        <w:tblLook w:val="04A0" w:firstRow="1" w:lastRow="0" w:firstColumn="1" w:lastColumn="0" w:noHBand="0" w:noVBand="1"/>
      </w:tblPr>
      <w:tblGrid>
        <w:gridCol w:w="1080"/>
        <w:gridCol w:w="2328"/>
        <w:gridCol w:w="1566"/>
        <w:gridCol w:w="1983"/>
        <w:gridCol w:w="1465"/>
        <w:gridCol w:w="1588"/>
        <w:gridCol w:w="1983"/>
        <w:gridCol w:w="1683"/>
        <w:gridCol w:w="1775"/>
        <w:gridCol w:w="1985"/>
        <w:gridCol w:w="1559"/>
        <w:gridCol w:w="2126"/>
      </w:tblGrid>
      <w:tr w:rsidR="005F7F41" w:rsidRPr="00F01964" w14:paraId="0E5B0B6E" w14:textId="77777777" w:rsidTr="005F7F41">
        <w:trPr>
          <w:trHeight w:val="309"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2F1D3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ериод</w:t>
            </w:r>
          </w:p>
        </w:tc>
        <w:tc>
          <w:tcPr>
            <w:tcW w:w="23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80DA5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именование ЕТО</w:t>
            </w:r>
          </w:p>
        </w:tc>
        <w:tc>
          <w:tcPr>
            <w:tcW w:w="15587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4606A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Договорные тепловые нагрузки, Гкал/ч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7987C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суммарная нагрузка</w:t>
            </w:r>
          </w:p>
        </w:tc>
      </w:tr>
      <w:tr w:rsidR="005F7F41" w:rsidRPr="00F01964" w14:paraId="6813EBE3" w14:textId="77777777" w:rsidTr="005F7F41">
        <w:trPr>
          <w:trHeight w:val="309"/>
        </w:trPr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D23388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3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0FC790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501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67D36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селение</w:t>
            </w:r>
          </w:p>
        </w:tc>
        <w:tc>
          <w:tcPr>
            <w:tcW w:w="525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24F1A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бюджет</w:t>
            </w:r>
          </w:p>
        </w:tc>
        <w:tc>
          <w:tcPr>
            <w:tcW w:w="531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575D1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рочие</w:t>
            </w: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9B6238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3F8ABB6B" w14:textId="77777777" w:rsidTr="005F7F41">
        <w:trPr>
          <w:trHeight w:val="525"/>
        </w:trPr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4D52BB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3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6BC606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9891D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1FF81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7E58E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ая нагрузка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25BD7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E2110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B476D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ое потребление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3EDCA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A403B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30009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ая нагрузка</w:t>
            </w: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933CA8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74DA3127" w14:textId="77777777" w:rsidTr="005F7F41">
        <w:trPr>
          <w:trHeight w:val="309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44CF2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7</w:t>
            </w:r>
          </w:p>
        </w:tc>
        <w:tc>
          <w:tcPr>
            <w:tcW w:w="2328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CC493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ОО «Компания Энергия»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20827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41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3ADD4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4723B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41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132DFC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8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7BEBDA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B7DFDD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8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B8002F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8FE79E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59740E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6A28BC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6,1</w:t>
            </w:r>
          </w:p>
        </w:tc>
      </w:tr>
      <w:tr w:rsidR="005F7F41" w:rsidRPr="00F01964" w14:paraId="7CC0008D" w14:textId="77777777" w:rsidTr="005F7F41">
        <w:trPr>
          <w:trHeight w:val="309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9CA4C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8</w:t>
            </w:r>
          </w:p>
        </w:tc>
        <w:tc>
          <w:tcPr>
            <w:tcW w:w="2328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16A004C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9A184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41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A2769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AC898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41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125A20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8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BC54B5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E84B4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8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C9CDA9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87B30C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0BB65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15ECBE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6,1</w:t>
            </w:r>
          </w:p>
        </w:tc>
      </w:tr>
      <w:tr w:rsidR="005F7F41" w:rsidRPr="00F01964" w14:paraId="615178C5" w14:textId="77777777" w:rsidTr="005F7F41">
        <w:trPr>
          <w:trHeight w:val="309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E2198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9</w:t>
            </w:r>
          </w:p>
        </w:tc>
        <w:tc>
          <w:tcPr>
            <w:tcW w:w="2328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FB5200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8595C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41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CED91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6B283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41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F380A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8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9C68D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6F64B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8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777B1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7B9636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E26C4D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05AAAA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6,1</w:t>
            </w:r>
          </w:p>
        </w:tc>
      </w:tr>
      <w:tr w:rsidR="005F7F41" w:rsidRPr="00F01964" w14:paraId="0BD9B3D7" w14:textId="77777777" w:rsidTr="005F7F41">
        <w:trPr>
          <w:trHeight w:val="309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930F1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0</w:t>
            </w:r>
          </w:p>
        </w:tc>
        <w:tc>
          <w:tcPr>
            <w:tcW w:w="2328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DB67996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634AF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41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4050B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64FB3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41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05F6B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8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D6E23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B104A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8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60BC4F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C8F48B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E45A7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6E2DA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6,1</w:t>
            </w:r>
          </w:p>
        </w:tc>
      </w:tr>
      <w:tr w:rsidR="005F7F41" w:rsidRPr="00F01964" w14:paraId="5BB3444A" w14:textId="77777777" w:rsidTr="005F7F41">
        <w:trPr>
          <w:trHeight w:val="309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D4E89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1</w:t>
            </w:r>
          </w:p>
        </w:tc>
        <w:tc>
          <w:tcPr>
            <w:tcW w:w="232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7ECC100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B5016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41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03B58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58694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41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CB326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8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58F44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9F37D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8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22EA90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1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317045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50EBAD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1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123F67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6,1</w:t>
            </w:r>
          </w:p>
        </w:tc>
      </w:tr>
    </w:tbl>
    <w:p w14:paraId="074FBDE7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b/>
          <w:bCs/>
        </w:rPr>
      </w:pPr>
      <w:r w:rsidRPr="00F01964">
        <w:rPr>
          <w:rFonts w:ascii="Times New Roman" w:hAnsi="Times New Roman" w:cs="Times New Roman"/>
          <w:b/>
          <w:bCs/>
        </w:rPr>
        <w:fldChar w:fldCharType="end"/>
      </w:r>
    </w:p>
    <w:p w14:paraId="1934FEE4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b/>
          <w:bCs/>
        </w:rPr>
      </w:pPr>
      <w:bookmarkStart w:id="12" w:name="_Toc103612355"/>
      <w:r w:rsidRPr="00F01964">
        <w:rPr>
          <w:rFonts w:ascii="Times New Roman" w:hAnsi="Times New Roman" w:cs="Times New Roman"/>
          <w:b/>
          <w:bCs/>
        </w:rPr>
        <w:t>Таблица 1.5 – Договорные тепловые нагрузки потребителей тепловой энергии ЕТО ООО «Компания Энергия» - Электрокотельная (п. Дукат) на 2021, Гкал/ч</w:t>
      </w:r>
      <w:bookmarkEnd w:id="12"/>
      <w:r w:rsidRPr="00F01964">
        <w:rPr>
          <w:rFonts w:ascii="Times New Roman" w:hAnsi="Times New Roman" w:cs="Times New Roman"/>
        </w:rPr>
        <w:fldChar w:fldCharType="begin"/>
      </w:r>
      <w:r w:rsidRPr="00F01964">
        <w:rPr>
          <w:rFonts w:ascii="Times New Roman" w:hAnsi="Times New Roman" w:cs="Times New Roman"/>
        </w:rPr>
        <w:instrText xml:space="preserve"> LINK Excel.Sheet.8 "C:\\Users\\Студент\\Desktop\\Заинск\\опросный лист теплосервис от 30.03.22\\Опросный лист тепосервис 070422\\Заинск.Теплосервис. балансы.xlsx" "Лист9!R22C1:R29C12" \a \f 4 \h  \* MERGEFORMAT </w:instrText>
      </w:r>
      <w:r w:rsidRPr="00F01964">
        <w:rPr>
          <w:rFonts w:ascii="Times New Roman" w:hAnsi="Times New Roman" w:cs="Times New Roman"/>
        </w:rPr>
        <w:fldChar w:fldCharType="separate"/>
      </w:r>
    </w:p>
    <w:tbl>
      <w:tblPr>
        <w:tblW w:w="21121" w:type="dxa"/>
        <w:tblInd w:w="108" w:type="dxa"/>
        <w:tblLook w:val="04A0" w:firstRow="1" w:lastRow="0" w:firstColumn="1" w:lastColumn="0" w:noHBand="0" w:noVBand="1"/>
      </w:tblPr>
      <w:tblGrid>
        <w:gridCol w:w="1080"/>
        <w:gridCol w:w="2328"/>
        <w:gridCol w:w="1566"/>
        <w:gridCol w:w="1983"/>
        <w:gridCol w:w="1465"/>
        <w:gridCol w:w="1588"/>
        <w:gridCol w:w="1983"/>
        <w:gridCol w:w="1683"/>
        <w:gridCol w:w="1775"/>
        <w:gridCol w:w="1985"/>
        <w:gridCol w:w="1559"/>
        <w:gridCol w:w="2126"/>
      </w:tblGrid>
      <w:tr w:rsidR="005F7F41" w:rsidRPr="00F01964" w14:paraId="68E79EE5" w14:textId="77777777" w:rsidTr="005F7F41">
        <w:trPr>
          <w:trHeight w:val="309"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233E9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ериод</w:t>
            </w:r>
          </w:p>
        </w:tc>
        <w:tc>
          <w:tcPr>
            <w:tcW w:w="23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25889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именование ЕТО</w:t>
            </w:r>
          </w:p>
        </w:tc>
        <w:tc>
          <w:tcPr>
            <w:tcW w:w="15587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F6D3B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Договорные тепловые нагрузки, Гкал/ч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25D84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суммарная нагрузка</w:t>
            </w:r>
          </w:p>
        </w:tc>
      </w:tr>
      <w:tr w:rsidR="005F7F41" w:rsidRPr="00F01964" w14:paraId="358F0EC5" w14:textId="77777777" w:rsidTr="005F7F41">
        <w:trPr>
          <w:trHeight w:val="309"/>
        </w:trPr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C79561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3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BA6A14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501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8451C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селение</w:t>
            </w:r>
          </w:p>
        </w:tc>
        <w:tc>
          <w:tcPr>
            <w:tcW w:w="525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437C8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бюджет</w:t>
            </w:r>
          </w:p>
        </w:tc>
        <w:tc>
          <w:tcPr>
            <w:tcW w:w="531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0CB9C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рочие</w:t>
            </w: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4001B9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6987033C" w14:textId="77777777" w:rsidTr="005F7F41">
        <w:trPr>
          <w:trHeight w:val="525"/>
        </w:trPr>
        <w:tc>
          <w:tcPr>
            <w:tcW w:w="10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65902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3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017977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9DBEF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B409C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E827C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ая нагрузка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49F8B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D884D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6DE53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ое потребление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FFE53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08840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BF059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ая нагрузка</w:t>
            </w:r>
          </w:p>
        </w:tc>
        <w:tc>
          <w:tcPr>
            <w:tcW w:w="21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458EE0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0BC62947" w14:textId="77777777" w:rsidTr="005F7F41">
        <w:trPr>
          <w:trHeight w:val="309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94092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7</w:t>
            </w:r>
          </w:p>
        </w:tc>
        <w:tc>
          <w:tcPr>
            <w:tcW w:w="2328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30471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ОО «Компания Энергия»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C24AF2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6024A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39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6A674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39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14:paraId="0A0884A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D6CD0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28503E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F4684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25122B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DADA5C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BE120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5</w:t>
            </w:r>
          </w:p>
        </w:tc>
      </w:tr>
      <w:tr w:rsidR="005F7F41" w:rsidRPr="00F01964" w14:paraId="3A4143A0" w14:textId="77777777" w:rsidTr="005F7F41">
        <w:trPr>
          <w:trHeight w:val="309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2A4C2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8</w:t>
            </w:r>
          </w:p>
        </w:tc>
        <w:tc>
          <w:tcPr>
            <w:tcW w:w="2328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B85953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4780D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27BBE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39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61A04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39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bottom"/>
          </w:tcPr>
          <w:p w14:paraId="554DD51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5F5FBA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8C4E78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4F2EB0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3036B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2B051B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13BB2A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5</w:t>
            </w:r>
          </w:p>
        </w:tc>
      </w:tr>
      <w:tr w:rsidR="005F7F41" w:rsidRPr="00F01964" w14:paraId="4EEF1658" w14:textId="77777777" w:rsidTr="005F7F41">
        <w:trPr>
          <w:trHeight w:val="309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CC293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9</w:t>
            </w:r>
          </w:p>
        </w:tc>
        <w:tc>
          <w:tcPr>
            <w:tcW w:w="2328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56FA60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ED0206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77B5A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39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7FD3C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39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AEB6D0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C27E3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6FA65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A4D4C9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27F454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79145C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B2FAC3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5</w:t>
            </w:r>
          </w:p>
        </w:tc>
      </w:tr>
      <w:tr w:rsidR="005F7F41" w:rsidRPr="00F01964" w14:paraId="30265AF2" w14:textId="77777777" w:rsidTr="005F7F41">
        <w:trPr>
          <w:trHeight w:val="309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390FA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0</w:t>
            </w:r>
          </w:p>
        </w:tc>
        <w:tc>
          <w:tcPr>
            <w:tcW w:w="2328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1B344B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3B1EFE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4DFFE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39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604D7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39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87A4D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CACBA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F49F4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B90966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4E5EAA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687D6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A9EFB9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5</w:t>
            </w:r>
          </w:p>
        </w:tc>
      </w:tr>
      <w:tr w:rsidR="005F7F41" w:rsidRPr="00F01964" w14:paraId="3E1C0FC0" w14:textId="77777777" w:rsidTr="005F7F41">
        <w:trPr>
          <w:trHeight w:val="309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7BCB4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1</w:t>
            </w:r>
          </w:p>
        </w:tc>
        <w:tc>
          <w:tcPr>
            <w:tcW w:w="2328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31788C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6EA56F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17463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39</w:t>
            </w:r>
          </w:p>
        </w:tc>
        <w:tc>
          <w:tcPr>
            <w:tcW w:w="14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ED182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39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C3584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9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1F18D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16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083FE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17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08948E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DBDBB2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4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2C191B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4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70035C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5</w:t>
            </w:r>
          </w:p>
        </w:tc>
      </w:tr>
    </w:tbl>
    <w:p w14:paraId="55951E47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b/>
          <w:bCs/>
        </w:rPr>
      </w:pPr>
      <w:r w:rsidRPr="00F01964">
        <w:rPr>
          <w:rFonts w:ascii="Times New Roman" w:hAnsi="Times New Roman" w:cs="Times New Roman"/>
          <w:b/>
          <w:bCs/>
        </w:rPr>
        <w:fldChar w:fldCharType="end"/>
      </w:r>
    </w:p>
    <w:p w14:paraId="54B7685A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b/>
          <w:bCs/>
        </w:rPr>
      </w:pPr>
      <w:r w:rsidRPr="00F01964">
        <w:rPr>
          <w:rFonts w:ascii="Times New Roman" w:hAnsi="Times New Roman" w:cs="Times New Roman"/>
          <w:b/>
          <w:bCs/>
        </w:rPr>
        <w:br w:type="page"/>
      </w:r>
    </w:p>
    <w:p w14:paraId="1B2B2761" w14:textId="77777777" w:rsidR="005F7F41" w:rsidRPr="00F01964" w:rsidRDefault="005F7F41" w:rsidP="005F7F41">
      <w:pPr>
        <w:pStyle w:val="12"/>
        <w:rPr>
          <w:rFonts w:ascii="Times New Roman" w:hAnsi="Times New Roman" w:cs="Times New Roman"/>
        </w:rPr>
      </w:pPr>
      <w:bookmarkStart w:id="13" w:name="_Toc103612356"/>
      <w:r w:rsidRPr="00F01964">
        <w:rPr>
          <w:rFonts w:ascii="Times New Roman" w:hAnsi="Times New Roman" w:cs="Times New Roman"/>
          <w:b/>
          <w:bCs/>
        </w:rPr>
        <w:lastRenderedPageBreak/>
        <w:t>Таблица 1.6 – Договорная тепловая нагрузка в Омсукчанском городском округе (п. Омсукчан) за 2021 год</w:t>
      </w:r>
      <w:bookmarkEnd w:id="13"/>
      <w:r w:rsidRPr="00F01964">
        <w:rPr>
          <w:rFonts w:ascii="Times New Roman" w:hAnsi="Times New Roman" w:cs="Times New Roman"/>
          <w:b/>
          <w:bCs/>
        </w:rPr>
        <w:fldChar w:fldCharType="begin"/>
      </w:r>
      <w:r w:rsidRPr="00F01964">
        <w:rPr>
          <w:rFonts w:ascii="Times New Roman" w:hAnsi="Times New Roman" w:cs="Times New Roman"/>
          <w:b/>
          <w:bCs/>
        </w:rPr>
        <w:instrText xml:space="preserve"> LINK Excel.Sheet.8 "C:\\Users\\Студент\\Desktop\\Заинск\\СТС Заинск.xlsx" "Лист1!R2C1:R8C12" \a \f 4 \h \* MERGEFORMAT </w:instrText>
      </w:r>
      <w:r w:rsidRPr="00F01964">
        <w:rPr>
          <w:rFonts w:ascii="Times New Roman" w:hAnsi="Times New Roman" w:cs="Times New Roman"/>
          <w:b/>
          <w:bCs/>
        </w:rPr>
        <w:fldChar w:fldCharType="separate"/>
      </w:r>
    </w:p>
    <w:tbl>
      <w:tblPr>
        <w:tblW w:w="21062" w:type="dxa"/>
        <w:tblInd w:w="108" w:type="dxa"/>
        <w:tblLook w:val="04A0" w:firstRow="1" w:lastRow="0" w:firstColumn="1" w:lastColumn="0" w:noHBand="0" w:noVBand="1"/>
      </w:tblPr>
      <w:tblGrid>
        <w:gridCol w:w="931"/>
        <w:gridCol w:w="2285"/>
        <w:gridCol w:w="1631"/>
        <w:gridCol w:w="2100"/>
        <w:gridCol w:w="1623"/>
        <w:gridCol w:w="1631"/>
        <w:gridCol w:w="2100"/>
        <w:gridCol w:w="1607"/>
        <w:gridCol w:w="1659"/>
        <w:gridCol w:w="2100"/>
        <w:gridCol w:w="1372"/>
        <w:gridCol w:w="2023"/>
      </w:tblGrid>
      <w:tr w:rsidR="005F7F41" w:rsidRPr="00F01964" w14:paraId="17F4ACCD" w14:textId="77777777" w:rsidTr="005F7F41">
        <w:trPr>
          <w:trHeight w:val="323"/>
        </w:trPr>
        <w:tc>
          <w:tcPr>
            <w:tcW w:w="93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2702E" w14:textId="77777777" w:rsidR="005F7F41" w:rsidRPr="00F01964" w:rsidRDefault="005F7F41" w:rsidP="005F7F41">
            <w:pPr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№ зоны</w:t>
            </w:r>
          </w:p>
        </w:tc>
        <w:tc>
          <w:tcPr>
            <w:tcW w:w="22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67A8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именование ЕТО</w:t>
            </w:r>
          </w:p>
        </w:tc>
        <w:tc>
          <w:tcPr>
            <w:tcW w:w="15823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7D43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Договорные тепловые нагрузки, Гкал/ч</w:t>
            </w:r>
          </w:p>
        </w:tc>
        <w:tc>
          <w:tcPr>
            <w:tcW w:w="20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94A11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суммарная нагрузка</w:t>
            </w:r>
          </w:p>
        </w:tc>
      </w:tr>
      <w:tr w:rsidR="005F7F41" w:rsidRPr="00F01964" w14:paraId="55E61AA6" w14:textId="77777777" w:rsidTr="005F7F41">
        <w:trPr>
          <w:trHeight w:val="323"/>
        </w:trPr>
        <w:tc>
          <w:tcPr>
            <w:tcW w:w="93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95E5DA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2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9FAA92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535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F7CB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селение</w:t>
            </w:r>
          </w:p>
        </w:tc>
        <w:tc>
          <w:tcPr>
            <w:tcW w:w="533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0D5A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бюджет</w:t>
            </w:r>
          </w:p>
        </w:tc>
        <w:tc>
          <w:tcPr>
            <w:tcW w:w="513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1E2C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рочие</w:t>
            </w:r>
          </w:p>
        </w:tc>
        <w:tc>
          <w:tcPr>
            <w:tcW w:w="20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74D398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204C7229" w14:textId="77777777" w:rsidTr="005F7F41">
        <w:trPr>
          <w:trHeight w:val="613"/>
        </w:trPr>
        <w:tc>
          <w:tcPr>
            <w:tcW w:w="93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9477D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2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5889E9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F811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83A3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6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DB77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ая нагрузка</w:t>
            </w:r>
          </w:p>
        </w:tc>
        <w:tc>
          <w:tcPr>
            <w:tcW w:w="1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4B45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6379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0074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ая нагрузка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4240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E8113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3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8520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ая нагрузка</w:t>
            </w:r>
          </w:p>
        </w:tc>
        <w:tc>
          <w:tcPr>
            <w:tcW w:w="20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A0A0FB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109986C8" w14:textId="77777777" w:rsidTr="005F7F41">
        <w:trPr>
          <w:trHeight w:val="323"/>
        </w:trPr>
        <w:tc>
          <w:tcPr>
            <w:tcW w:w="9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C4527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</w:p>
        </w:tc>
        <w:tc>
          <w:tcPr>
            <w:tcW w:w="22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9D0C6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ОО «Компания Энергия»</w:t>
            </w:r>
          </w:p>
        </w:tc>
        <w:tc>
          <w:tcPr>
            <w:tcW w:w="1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F0BAF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1,69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411B0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459</w:t>
            </w:r>
          </w:p>
        </w:tc>
        <w:tc>
          <w:tcPr>
            <w:tcW w:w="16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B7979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3,149</w:t>
            </w:r>
          </w:p>
        </w:tc>
        <w:tc>
          <w:tcPr>
            <w:tcW w:w="1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3F5BD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3,71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B314B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23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2F2AA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3,94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84A8B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3,49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48DF4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12</w:t>
            </w:r>
          </w:p>
        </w:tc>
        <w:tc>
          <w:tcPr>
            <w:tcW w:w="13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AA711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3,61</w:t>
            </w:r>
          </w:p>
        </w:tc>
        <w:tc>
          <w:tcPr>
            <w:tcW w:w="2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C2934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20,699</w:t>
            </w:r>
          </w:p>
        </w:tc>
      </w:tr>
      <w:tr w:rsidR="005F7F41" w:rsidRPr="00F01964" w14:paraId="28582265" w14:textId="77777777" w:rsidTr="005F7F41">
        <w:trPr>
          <w:trHeight w:val="323"/>
        </w:trPr>
        <w:tc>
          <w:tcPr>
            <w:tcW w:w="32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454A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 xml:space="preserve">Итого </w:t>
            </w:r>
          </w:p>
        </w:tc>
        <w:tc>
          <w:tcPr>
            <w:tcW w:w="1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C0C57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1,69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6439A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459</w:t>
            </w:r>
          </w:p>
        </w:tc>
        <w:tc>
          <w:tcPr>
            <w:tcW w:w="16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038F5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3,149</w:t>
            </w:r>
          </w:p>
        </w:tc>
        <w:tc>
          <w:tcPr>
            <w:tcW w:w="1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9E926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3,71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639A8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23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2B81D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3,94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1FC37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3,49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9A308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12</w:t>
            </w:r>
          </w:p>
        </w:tc>
        <w:tc>
          <w:tcPr>
            <w:tcW w:w="13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4385E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3,61</w:t>
            </w:r>
          </w:p>
        </w:tc>
        <w:tc>
          <w:tcPr>
            <w:tcW w:w="2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74BBD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20,699</w:t>
            </w:r>
          </w:p>
        </w:tc>
      </w:tr>
    </w:tbl>
    <w:p w14:paraId="582C4200" w14:textId="77777777" w:rsidR="005F7F41" w:rsidRPr="00F01964" w:rsidRDefault="005F7F41" w:rsidP="005F7F41">
      <w:pPr>
        <w:spacing w:after="0" w:line="276" w:lineRule="auto"/>
        <w:jc w:val="both"/>
        <w:rPr>
          <w:rFonts w:eastAsia="Times New Roman" w:cs="Times New Roman"/>
          <w:b/>
          <w:bCs/>
          <w:szCs w:val="24"/>
          <w:lang w:eastAsia="ru-RU"/>
        </w:rPr>
      </w:pPr>
      <w:r w:rsidRPr="00F01964">
        <w:rPr>
          <w:rFonts w:eastAsia="Times New Roman" w:cs="Times New Roman"/>
          <w:b/>
          <w:bCs/>
          <w:szCs w:val="24"/>
          <w:lang w:eastAsia="ru-RU"/>
        </w:rPr>
        <w:fldChar w:fldCharType="end"/>
      </w:r>
    </w:p>
    <w:p w14:paraId="34ECD484" w14:textId="77777777" w:rsidR="005F7F41" w:rsidRPr="00F01964" w:rsidRDefault="005F7F41" w:rsidP="005F7F41">
      <w:pPr>
        <w:pStyle w:val="12"/>
        <w:rPr>
          <w:rFonts w:ascii="Times New Roman" w:hAnsi="Times New Roman" w:cs="Times New Roman"/>
        </w:rPr>
      </w:pPr>
      <w:bookmarkStart w:id="14" w:name="_Toc103612357"/>
      <w:r w:rsidRPr="00F01964">
        <w:rPr>
          <w:rFonts w:ascii="Times New Roman" w:hAnsi="Times New Roman" w:cs="Times New Roman"/>
          <w:b/>
          <w:bCs/>
        </w:rPr>
        <w:t>Таблица 1.7 – Договорная тепловая нагрузка в Омсукчанском городском округе (п. Дукат) за 2021 год</w:t>
      </w:r>
      <w:bookmarkEnd w:id="14"/>
      <w:r w:rsidRPr="00F01964">
        <w:rPr>
          <w:rFonts w:ascii="Times New Roman" w:hAnsi="Times New Roman" w:cs="Times New Roman"/>
          <w:b/>
          <w:bCs/>
        </w:rPr>
        <w:fldChar w:fldCharType="begin"/>
      </w:r>
      <w:r w:rsidRPr="00F01964">
        <w:rPr>
          <w:rFonts w:ascii="Times New Roman" w:hAnsi="Times New Roman" w:cs="Times New Roman"/>
          <w:b/>
          <w:bCs/>
        </w:rPr>
        <w:instrText xml:space="preserve"> LINK Excel.Sheet.8 "C:\\Users\\Студент\\Desktop\\Заинск\\СТС Заинск.xlsx" "Лист1!R2C1:R8C12" \a \f 4 \h \* MERGEFORMAT </w:instrText>
      </w:r>
      <w:r w:rsidRPr="00F01964">
        <w:rPr>
          <w:rFonts w:ascii="Times New Roman" w:hAnsi="Times New Roman" w:cs="Times New Roman"/>
          <w:b/>
          <w:bCs/>
        </w:rPr>
        <w:fldChar w:fldCharType="separate"/>
      </w:r>
    </w:p>
    <w:tbl>
      <w:tblPr>
        <w:tblW w:w="21062" w:type="dxa"/>
        <w:tblInd w:w="108" w:type="dxa"/>
        <w:tblLook w:val="04A0" w:firstRow="1" w:lastRow="0" w:firstColumn="1" w:lastColumn="0" w:noHBand="0" w:noVBand="1"/>
      </w:tblPr>
      <w:tblGrid>
        <w:gridCol w:w="931"/>
        <w:gridCol w:w="2285"/>
        <w:gridCol w:w="1631"/>
        <w:gridCol w:w="2100"/>
        <w:gridCol w:w="1623"/>
        <w:gridCol w:w="1631"/>
        <w:gridCol w:w="2100"/>
        <w:gridCol w:w="1607"/>
        <w:gridCol w:w="1659"/>
        <w:gridCol w:w="2100"/>
        <w:gridCol w:w="1372"/>
        <w:gridCol w:w="2023"/>
      </w:tblGrid>
      <w:tr w:rsidR="005F7F41" w:rsidRPr="00F01964" w14:paraId="437524FD" w14:textId="77777777" w:rsidTr="005F7F41">
        <w:trPr>
          <w:trHeight w:val="323"/>
        </w:trPr>
        <w:tc>
          <w:tcPr>
            <w:tcW w:w="93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18F9C" w14:textId="77777777" w:rsidR="005F7F41" w:rsidRPr="00F01964" w:rsidRDefault="005F7F41" w:rsidP="005F7F41">
            <w:pPr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№ зоны</w:t>
            </w:r>
          </w:p>
        </w:tc>
        <w:tc>
          <w:tcPr>
            <w:tcW w:w="22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F54B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именование ЕТО</w:t>
            </w:r>
          </w:p>
        </w:tc>
        <w:tc>
          <w:tcPr>
            <w:tcW w:w="15823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128C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Договорные тепловые нагрузки, Гкал/ч</w:t>
            </w:r>
          </w:p>
        </w:tc>
        <w:tc>
          <w:tcPr>
            <w:tcW w:w="20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6144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суммарная нагрузка</w:t>
            </w:r>
          </w:p>
        </w:tc>
      </w:tr>
      <w:tr w:rsidR="005F7F41" w:rsidRPr="00F01964" w14:paraId="50B7C2A2" w14:textId="77777777" w:rsidTr="005F7F41">
        <w:trPr>
          <w:trHeight w:val="323"/>
        </w:trPr>
        <w:tc>
          <w:tcPr>
            <w:tcW w:w="93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18CA0B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2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0BAA16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535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900A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селение</w:t>
            </w:r>
          </w:p>
        </w:tc>
        <w:tc>
          <w:tcPr>
            <w:tcW w:w="533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EA2AE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бюджет</w:t>
            </w:r>
          </w:p>
        </w:tc>
        <w:tc>
          <w:tcPr>
            <w:tcW w:w="5131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BE66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рочие</w:t>
            </w:r>
          </w:p>
        </w:tc>
        <w:tc>
          <w:tcPr>
            <w:tcW w:w="20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4225FA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49FBA2D1" w14:textId="77777777" w:rsidTr="005F7F41">
        <w:trPr>
          <w:trHeight w:val="613"/>
        </w:trPr>
        <w:tc>
          <w:tcPr>
            <w:tcW w:w="93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B2A063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2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BFC025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B1E8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F587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6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1C03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ая нагрузка</w:t>
            </w:r>
          </w:p>
        </w:tc>
        <w:tc>
          <w:tcPr>
            <w:tcW w:w="1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F903C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11FF4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AD31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ая нагрузка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009E6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8A93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3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12CE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ая нагрузка</w:t>
            </w:r>
          </w:p>
        </w:tc>
        <w:tc>
          <w:tcPr>
            <w:tcW w:w="202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F4660B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40C26AEF" w14:textId="77777777" w:rsidTr="005F7F41">
        <w:trPr>
          <w:trHeight w:val="323"/>
        </w:trPr>
        <w:tc>
          <w:tcPr>
            <w:tcW w:w="9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A1F83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</w:p>
        </w:tc>
        <w:tc>
          <w:tcPr>
            <w:tcW w:w="22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BBB94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ОО «Компания Энергия»</w:t>
            </w:r>
          </w:p>
        </w:tc>
        <w:tc>
          <w:tcPr>
            <w:tcW w:w="1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BFE98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41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6FC3BB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39</w:t>
            </w:r>
          </w:p>
        </w:tc>
        <w:tc>
          <w:tcPr>
            <w:tcW w:w="16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B499E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8</w:t>
            </w:r>
          </w:p>
        </w:tc>
        <w:tc>
          <w:tcPr>
            <w:tcW w:w="1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81ED6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8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7CFC6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ECDF6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95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434B4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1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ABF35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4</w:t>
            </w:r>
          </w:p>
        </w:tc>
        <w:tc>
          <w:tcPr>
            <w:tcW w:w="13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A2C61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5</w:t>
            </w:r>
          </w:p>
        </w:tc>
        <w:tc>
          <w:tcPr>
            <w:tcW w:w="2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9741C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6,6</w:t>
            </w:r>
          </w:p>
        </w:tc>
      </w:tr>
      <w:tr w:rsidR="005F7F41" w:rsidRPr="00F01964" w14:paraId="2944D9DE" w14:textId="77777777" w:rsidTr="005F7F41">
        <w:trPr>
          <w:trHeight w:val="323"/>
        </w:trPr>
        <w:tc>
          <w:tcPr>
            <w:tcW w:w="32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D1E8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 xml:space="preserve">Итого </w:t>
            </w:r>
          </w:p>
        </w:tc>
        <w:tc>
          <w:tcPr>
            <w:tcW w:w="1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D7FFE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41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7FF31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39</w:t>
            </w:r>
          </w:p>
        </w:tc>
        <w:tc>
          <w:tcPr>
            <w:tcW w:w="16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9D947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8</w:t>
            </w:r>
          </w:p>
        </w:tc>
        <w:tc>
          <w:tcPr>
            <w:tcW w:w="1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5594A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8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34115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8A5EE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95</w:t>
            </w:r>
          </w:p>
        </w:tc>
        <w:tc>
          <w:tcPr>
            <w:tcW w:w="16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674FA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1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68B3F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4</w:t>
            </w:r>
          </w:p>
        </w:tc>
        <w:tc>
          <w:tcPr>
            <w:tcW w:w="13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CD81F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85</w:t>
            </w:r>
          </w:p>
        </w:tc>
        <w:tc>
          <w:tcPr>
            <w:tcW w:w="20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00D6F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6,6</w:t>
            </w:r>
          </w:p>
        </w:tc>
      </w:tr>
    </w:tbl>
    <w:p w14:paraId="5166DC55" w14:textId="77777777" w:rsidR="005F7F41" w:rsidRPr="00F01964" w:rsidRDefault="005F7F41" w:rsidP="005F7F41">
      <w:pPr>
        <w:spacing w:after="0" w:line="276" w:lineRule="auto"/>
        <w:jc w:val="both"/>
        <w:rPr>
          <w:rFonts w:eastAsia="Times New Roman" w:cs="Times New Roman"/>
          <w:b/>
          <w:bCs/>
          <w:szCs w:val="24"/>
          <w:lang w:eastAsia="ru-RU"/>
        </w:rPr>
      </w:pPr>
      <w:r w:rsidRPr="00F01964">
        <w:rPr>
          <w:rFonts w:eastAsia="Times New Roman" w:cs="Times New Roman"/>
          <w:b/>
          <w:bCs/>
          <w:szCs w:val="24"/>
          <w:lang w:eastAsia="ru-RU"/>
        </w:rPr>
        <w:fldChar w:fldCharType="end"/>
      </w:r>
    </w:p>
    <w:p w14:paraId="721F9C0A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sz w:val="28"/>
          <w:szCs w:val="28"/>
        </w:rPr>
      </w:pPr>
      <w:bookmarkStart w:id="15" w:name="Табл15"/>
      <w:bookmarkStart w:id="16" w:name="_Toc101391279"/>
      <w:bookmarkStart w:id="17" w:name="_Toc103612358"/>
      <w:r w:rsidRPr="00F01964">
        <w:rPr>
          <w:rFonts w:ascii="Times New Roman" w:hAnsi="Times New Roman" w:cs="Times New Roman"/>
          <w:b/>
          <w:bCs/>
        </w:rPr>
        <w:t>Таблица 1.8 – Потребление тепловой энергии потребителями систем теплоснабжения в Омсукчанском городском округе (п. Омсукчан) за 2021 год</w:t>
      </w:r>
      <w:bookmarkStart w:id="18" w:name="_MON_1710615888"/>
      <w:bookmarkEnd w:id="15"/>
      <w:bookmarkEnd w:id="16"/>
      <w:bookmarkEnd w:id="17"/>
      <w:bookmarkEnd w:id="18"/>
      <w:r w:rsidRPr="00F01964">
        <w:rPr>
          <w:rFonts w:ascii="Times New Roman" w:hAnsi="Times New Roman" w:cs="Times New Roman"/>
        </w:rPr>
        <w:fldChar w:fldCharType="begin"/>
      </w:r>
      <w:r w:rsidRPr="00F01964">
        <w:rPr>
          <w:rFonts w:ascii="Times New Roman" w:hAnsi="Times New Roman" w:cs="Times New Roman"/>
        </w:rPr>
        <w:instrText xml:space="preserve"> LINK Excel.Sheet.8 "C:\\Users\\Студент\\Desktop\\Заинск\\СТС Заинск.xlsx" "Лист2!R1C1:R7C12" \a \f 4 \h  \* MERGEFORMAT </w:instrText>
      </w:r>
      <w:r w:rsidRPr="00F01964">
        <w:rPr>
          <w:rFonts w:ascii="Times New Roman" w:hAnsi="Times New Roman" w:cs="Times New Roman"/>
        </w:rPr>
        <w:fldChar w:fldCharType="separate"/>
      </w:r>
    </w:p>
    <w:tbl>
      <w:tblPr>
        <w:tblW w:w="21143" w:type="dxa"/>
        <w:tblInd w:w="108" w:type="dxa"/>
        <w:tblLook w:val="04A0" w:firstRow="1" w:lastRow="0" w:firstColumn="1" w:lastColumn="0" w:noHBand="0" w:noVBand="1"/>
      </w:tblPr>
      <w:tblGrid>
        <w:gridCol w:w="841"/>
        <w:gridCol w:w="2135"/>
        <w:gridCol w:w="1613"/>
        <w:gridCol w:w="2077"/>
        <w:gridCol w:w="1769"/>
        <w:gridCol w:w="1613"/>
        <w:gridCol w:w="2077"/>
        <w:gridCol w:w="1762"/>
        <w:gridCol w:w="1637"/>
        <w:gridCol w:w="2077"/>
        <w:gridCol w:w="1536"/>
        <w:gridCol w:w="2006"/>
      </w:tblGrid>
      <w:tr w:rsidR="005F7F41" w:rsidRPr="00F01964" w14:paraId="50A12F77" w14:textId="77777777" w:rsidTr="005F7F41">
        <w:trPr>
          <w:trHeight w:val="302"/>
        </w:trPr>
        <w:tc>
          <w:tcPr>
            <w:tcW w:w="84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B232C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№ зоны</w:t>
            </w:r>
          </w:p>
        </w:tc>
        <w:tc>
          <w:tcPr>
            <w:tcW w:w="2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3D66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именование ЕТО</w:t>
            </w:r>
          </w:p>
        </w:tc>
        <w:tc>
          <w:tcPr>
            <w:tcW w:w="16161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46DB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отребление тепловой энергии, тыс. Гкал</w:t>
            </w:r>
          </w:p>
        </w:tc>
        <w:tc>
          <w:tcPr>
            <w:tcW w:w="20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269C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суммарное потребление</w:t>
            </w:r>
          </w:p>
        </w:tc>
      </w:tr>
      <w:tr w:rsidR="005F7F41" w:rsidRPr="00F01964" w14:paraId="40C24162" w14:textId="77777777" w:rsidTr="005F7F41">
        <w:trPr>
          <w:trHeight w:val="302"/>
        </w:trPr>
        <w:tc>
          <w:tcPr>
            <w:tcW w:w="84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A6D434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279EE9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545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08508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селение</w:t>
            </w:r>
          </w:p>
        </w:tc>
        <w:tc>
          <w:tcPr>
            <w:tcW w:w="545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6E70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бюджет</w:t>
            </w:r>
          </w:p>
        </w:tc>
        <w:tc>
          <w:tcPr>
            <w:tcW w:w="525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994B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рочие</w:t>
            </w:r>
          </w:p>
        </w:tc>
        <w:tc>
          <w:tcPr>
            <w:tcW w:w="20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2A1707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19DA7E5F" w14:textId="77777777" w:rsidTr="005F7F41">
        <w:trPr>
          <w:trHeight w:val="862"/>
        </w:trPr>
        <w:tc>
          <w:tcPr>
            <w:tcW w:w="84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531E45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BD3CD2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D3129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7CFD9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8DE9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ое потребление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15B0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AD9FD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D8D5F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ое потребление</w:t>
            </w:r>
          </w:p>
        </w:tc>
        <w:tc>
          <w:tcPr>
            <w:tcW w:w="16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531A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FCF0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D6322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ое потребление</w:t>
            </w:r>
          </w:p>
        </w:tc>
        <w:tc>
          <w:tcPr>
            <w:tcW w:w="20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00B9F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517184FD" w14:textId="77777777" w:rsidTr="005F7F41">
        <w:trPr>
          <w:trHeight w:val="165"/>
        </w:trPr>
        <w:tc>
          <w:tcPr>
            <w:tcW w:w="84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ED16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</w:p>
        </w:tc>
        <w:tc>
          <w:tcPr>
            <w:tcW w:w="21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249B9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ОО «Компания Энергия»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72CCC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37,91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27842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8,84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04AD8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46,75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82993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2,19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3DC10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57</w:t>
            </w:r>
          </w:p>
        </w:tc>
        <w:tc>
          <w:tcPr>
            <w:tcW w:w="1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22295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2,76</w:t>
            </w:r>
          </w:p>
        </w:tc>
        <w:tc>
          <w:tcPr>
            <w:tcW w:w="16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98D09C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1,07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87E0F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70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CF2E7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1,77</w:t>
            </w:r>
          </w:p>
        </w:tc>
        <w:tc>
          <w:tcPr>
            <w:tcW w:w="2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365BE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71,28</w:t>
            </w:r>
          </w:p>
        </w:tc>
      </w:tr>
      <w:tr w:rsidR="005F7F41" w:rsidRPr="00F01964" w14:paraId="626BB8B2" w14:textId="77777777" w:rsidTr="005F7F41">
        <w:trPr>
          <w:trHeight w:val="302"/>
        </w:trPr>
        <w:tc>
          <w:tcPr>
            <w:tcW w:w="29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07BB5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 xml:space="preserve">Итого 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AB0C3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37,91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006D6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8,84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70DC1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46,75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B7F42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2,19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1E9D4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57</w:t>
            </w:r>
          </w:p>
        </w:tc>
        <w:tc>
          <w:tcPr>
            <w:tcW w:w="1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84016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2,76</w:t>
            </w:r>
          </w:p>
        </w:tc>
        <w:tc>
          <w:tcPr>
            <w:tcW w:w="16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36EC8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1,07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1D4A5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0,70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B9CE2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11,77</w:t>
            </w:r>
          </w:p>
        </w:tc>
        <w:tc>
          <w:tcPr>
            <w:tcW w:w="2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25E915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szCs w:val="24"/>
              </w:rPr>
              <w:t>71,28</w:t>
            </w:r>
          </w:p>
        </w:tc>
      </w:tr>
    </w:tbl>
    <w:p w14:paraId="59997E6C" w14:textId="77777777" w:rsidR="005F7F41" w:rsidRPr="00F01964" w:rsidRDefault="005F7F41" w:rsidP="005F7F41">
      <w:pPr>
        <w:spacing w:after="0" w:line="276" w:lineRule="auto"/>
        <w:jc w:val="both"/>
        <w:rPr>
          <w:rFonts w:eastAsia="Times New Roman" w:cs="Times New Roman"/>
          <w:b/>
          <w:bCs/>
          <w:szCs w:val="24"/>
          <w:lang w:eastAsia="ru-RU"/>
        </w:rPr>
      </w:pPr>
      <w:r w:rsidRPr="00F01964">
        <w:rPr>
          <w:rFonts w:eastAsia="Times New Roman" w:cs="Times New Roman"/>
          <w:b/>
          <w:bCs/>
          <w:szCs w:val="24"/>
          <w:lang w:eastAsia="ru-RU"/>
        </w:rPr>
        <w:fldChar w:fldCharType="end"/>
      </w:r>
    </w:p>
    <w:p w14:paraId="7093D571" w14:textId="77777777" w:rsidR="005F7F41" w:rsidRPr="00F01964" w:rsidRDefault="005F7F41" w:rsidP="005F7F41">
      <w:pPr>
        <w:pStyle w:val="12"/>
        <w:rPr>
          <w:rFonts w:ascii="Times New Roman" w:hAnsi="Times New Roman" w:cs="Times New Roman"/>
          <w:sz w:val="28"/>
          <w:szCs w:val="28"/>
        </w:rPr>
      </w:pPr>
      <w:bookmarkStart w:id="19" w:name="_Toc103612359"/>
      <w:r w:rsidRPr="00F01964">
        <w:rPr>
          <w:rFonts w:ascii="Times New Roman" w:hAnsi="Times New Roman" w:cs="Times New Roman"/>
          <w:b/>
          <w:bCs/>
        </w:rPr>
        <w:t>Таблица 1.9 – Потребление тепловой энергии потребителями систем теплоснабжения в Омсукчанском городском округе (п. Дукат) за 2021 год</w:t>
      </w:r>
      <w:bookmarkEnd w:id="19"/>
      <w:r w:rsidRPr="00F01964">
        <w:rPr>
          <w:rFonts w:ascii="Times New Roman" w:hAnsi="Times New Roman" w:cs="Times New Roman"/>
        </w:rPr>
        <w:fldChar w:fldCharType="begin"/>
      </w:r>
      <w:r w:rsidRPr="00F01964">
        <w:rPr>
          <w:rFonts w:ascii="Times New Roman" w:hAnsi="Times New Roman" w:cs="Times New Roman"/>
        </w:rPr>
        <w:instrText xml:space="preserve"> LINK Excel.Sheet.8 "C:\\Users\\Студент\\Desktop\\Заинск\\СТС Заинск.xlsx" "Лист2!R1C1:R7C12" \a \f 4 \h  \* MERGEFORMAT </w:instrText>
      </w:r>
      <w:r w:rsidRPr="00F01964">
        <w:rPr>
          <w:rFonts w:ascii="Times New Roman" w:hAnsi="Times New Roman" w:cs="Times New Roman"/>
        </w:rPr>
        <w:fldChar w:fldCharType="separate"/>
      </w:r>
    </w:p>
    <w:tbl>
      <w:tblPr>
        <w:tblW w:w="21143" w:type="dxa"/>
        <w:tblInd w:w="108" w:type="dxa"/>
        <w:tblLook w:val="04A0" w:firstRow="1" w:lastRow="0" w:firstColumn="1" w:lastColumn="0" w:noHBand="0" w:noVBand="1"/>
      </w:tblPr>
      <w:tblGrid>
        <w:gridCol w:w="841"/>
        <w:gridCol w:w="2135"/>
        <w:gridCol w:w="1613"/>
        <w:gridCol w:w="2077"/>
        <w:gridCol w:w="1769"/>
        <w:gridCol w:w="1613"/>
        <w:gridCol w:w="2077"/>
        <w:gridCol w:w="1762"/>
        <w:gridCol w:w="1637"/>
        <w:gridCol w:w="2077"/>
        <w:gridCol w:w="1536"/>
        <w:gridCol w:w="2006"/>
      </w:tblGrid>
      <w:tr w:rsidR="005F7F41" w:rsidRPr="00F01964" w14:paraId="2FB58EBD" w14:textId="77777777" w:rsidTr="005F7F41">
        <w:trPr>
          <w:trHeight w:val="302"/>
        </w:trPr>
        <w:tc>
          <w:tcPr>
            <w:tcW w:w="84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0329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№ зоны</w:t>
            </w:r>
          </w:p>
        </w:tc>
        <w:tc>
          <w:tcPr>
            <w:tcW w:w="2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1529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именование ЕТО</w:t>
            </w:r>
          </w:p>
        </w:tc>
        <w:tc>
          <w:tcPr>
            <w:tcW w:w="16161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9A02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отребление тепловой энергии, тыс. Гкал</w:t>
            </w:r>
          </w:p>
        </w:tc>
        <w:tc>
          <w:tcPr>
            <w:tcW w:w="20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E1CE56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суммарное потребление</w:t>
            </w:r>
          </w:p>
        </w:tc>
      </w:tr>
      <w:tr w:rsidR="005F7F41" w:rsidRPr="00F01964" w14:paraId="709C8805" w14:textId="77777777" w:rsidTr="005F7F41">
        <w:trPr>
          <w:trHeight w:val="302"/>
        </w:trPr>
        <w:tc>
          <w:tcPr>
            <w:tcW w:w="84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31A5CD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B28BB5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545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A6574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селение</w:t>
            </w:r>
          </w:p>
        </w:tc>
        <w:tc>
          <w:tcPr>
            <w:tcW w:w="545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6E0A7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бюджет</w:t>
            </w:r>
          </w:p>
        </w:tc>
        <w:tc>
          <w:tcPr>
            <w:tcW w:w="525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9379E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рочие</w:t>
            </w:r>
          </w:p>
        </w:tc>
        <w:tc>
          <w:tcPr>
            <w:tcW w:w="20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B764A3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75A7BA49" w14:textId="77777777" w:rsidTr="005F7F41">
        <w:trPr>
          <w:trHeight w:val="862"/>
        </w:trPr>
        <w:tc>
          <w:tcPr>
            <w:tcW w:w="84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1B1A9B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D890A3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19F60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BD78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9267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ое потребление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5B92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AD457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FC65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ое потребление</w:t>
            </w:r>
          </w:p>
        </w:tc>
        <w:tc>
          <w:tcPr>
            <w:tcW w:w="16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7FF9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45E5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391A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уммарное потребление</w:t>
            </w:r>
          </w:p>
        </w:tc>
        <w:tc>
          <w:tcPr>
            <w:tcW w:w="20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26DAE1" w14:textId="77777777" w:rsidR="005F7F41" w:rsidRPr="00F01964" w:rsidRDefault="005F7F41" w:rsidP="005F7F4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5F7F41" w:rsidRPr="00F01964" w14:paraId="0DF0267E" w14:textId="77777777" w:rsidTr="005F7F41">
        <w:trPr>
          <w:trHeight w:val="165"/>
        </w:trPr>
        <w:tc>
          <w:tcPr>
            <w:tcW w:w="84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2667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</w:p>
        </w:tc>
        <w:tc>
          <w:tcPr>
            <w:tcW w:w="21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4215C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ОО «Компания Энергия»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4A941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7,57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2008B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3,16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FAACC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20,74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C2D137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2,38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E1081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1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013844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2,45</w:t>
            </w:r>
          </w:p>
        </w:tc>
        <w:tc>
          <w:tcPr>
            <w:tcW w:w="16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D8931A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5,51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8FEC72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91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6E740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6,42</w:t>
            </w:r>
          </w:p>
        </w:tc>
        <w:tc>
          <w:tcPr>
            <w:tcW w:w="2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662D9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29,61</w:t>
            </w:r>
          </w:p>
        </w:tc>
      </w:tr>
      <w:tr w:rsidR="005F7F41" w:rsidRPr="00F01964" w14:paraId="30569A01" w14:textId="77777777" w:rsidTr="005F7F41">
        <w:trPr>
          <w:trHeight w:val="302"/>
        </w:trPr>
        <w:tc>
          <w:tcPr>
            <w:tcW w:w="29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1766E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 xml:space="preserve">Итого 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293ED1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7,57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5B9E2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3,16</w:t>
            </w:r>
          </w:p>
        </w:tc>
        <w:tc>
          <w:tcPr>
            <w:tcW w:w="17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CE5FC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20,74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3C7468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2,38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4ABF4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17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99E12F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2,45</w:t>
            </w:r>
          </w:p>
        </w:tc>
        <w:tc>
          <w:tcPr>
            <w:tcW w:w="16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60BDC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5,51</w:t>
            </w:r>
          </w:p>
        </w:tc>
        <w:tc>
          <w:tcPr>
            <w:tcW w:w="2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5DAF93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91</w:t>
            </w:r>
          </w:p>
        </w:tc>
        <w:tc>
          <w:tcPr>
            <w:tcW w:w="15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254EED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6,42</w:t>
            </w:r>
          </w:p>
        </w:tc>
        <w:tc>
          <w:tcPr>
            <w:tcW w:w="20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51C099" w14:textId="77777777" w:rsidR="005F7F41" w:rsidRPr="00F01964" w:rsidRDefault="005F7F41" w:rsidP="005F7F41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29,61</w:t>
            </w:r>
          </w:p>
        </w:tc>
      </w:tr>
    </w:tbl>
    <w:p w14:paraId="055EEBD6" w14:textId="77777777" w:rsidR="0059321B" w:rsidRPr="0036664B" w:rsidRDefault="005F7F41" w:rsidP="0059321B">
      <w:pPr>
        <w:spacing w:after="0" w:line="276" w:lineRule="auto"/>
        <w:jc w:val="both"/>
        <w:rPr>
          <w:rFonts w:eastAsia="Times New Roman" w:cs="Times New Roman"/>
          <w:b/>
          <w:bCs/>
          <w:szCs w:val="24"/>
          <w:lang w:eastAsia="ru-RU"/>
        </w:rPr>
      </w:pPr>
      <w:r w:rsidRPr="00F01964">
        <w:rPr>
          <w:rFonts w:eastAsia="Times New Roman" w:cs="Times New Roman"/>
          <w:b/>
          <w:bCs/>
          <w:szCs w:val="24"/>
          <w:lang w:eastAsia="ru-RU"/>
        </w:rPr>
        <w:fldChar w:fldCharType="end"/>
      </w:r>
    </w:p>
    <w:p w14:paraId="258A318F" w14:textId="77777777" w:rsidR="0059321B" w:rsidRPr="0036664B" w:rsidRDefault="0059321B" w:rsidP="0059321B">
      <w:pPr>
        <w:spacing w:after="0" w:line="276" w:lineRule="auto"/>
        <w:jc w:val="both"/>
        <w:rPr>
          <w:rFonts w:eastAsia="Times New Roman" w:cs="Times New Roman"/>
          <w:b/>
          <w:bCs/>
          <w:szCs w:val="24"/>
          <w:lang w:eastAsia="ru-RU"/>
        </w:rPr>
        <w:sectPr w:rsidR="0059321B" w:rsidRPr="0036664B" w:rsidSect="001D56BE">
          <w:pgSz w:w="23814" w:h="16839" w:orient="landscape" w:code="8"/>
          <w:pgMar w:top="1134" w:right="1134" w:bottom="851" w:left="1134" w:header="708" w:footer="708" w:gutter="0"/>
          <w:cols w:space="708"/>
          <w:docGrid w:linePitch="360"/>
        </w:sectPr>
      </w:pPr>
    </w:p>
    <w:p w14:paraId="419BF2FF" w14:textId="7F2C1156" w:rsidR="00E55C6B" w:rsidRPr="001F58A0" w:rsidRDefault="00E55C6B" w:rsidP="00AD4668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1F58A0">
        <w:rPr>
          <w:rFonts w:eastAsia="Times New Roman" w:cs="Times New Roman"/>
          <w:szCs w:val="24"/>
          <w:lang w:eastAsia="ru-RU"/>
        </w:rPr>
        <w:lastRenderedPageBreak/>
        <w:t xml:space="preserve">В </w:t>
      </w:r>
      <w:r w:rsidR="001F58A0" w:rsidRPr="001F58A0">
        <w:rPr>
          <w:rFonts w:eastAsia="Times New Roman" w:cs="Times New Roman"/>
          <w:szCs w:val="24"/>
          <w:lang w:eastAsia="ru-RU"/>
        </w:rPr>
        <w:fldChar w:fldCharType="begin"/>
      </w:r>
      <w:r w:rsidR="001F58A0" w:rsidRPr="001F58A0">
        <w:rPr>
          <w:rFonts w:eastAsia="Times New Roman" w:cs="Times New Roman"/>
          <w:szCs w:val="24"/>
          <w:lang w:eastAsia="ru-RU"/>
        </w:rPr>
        <w:instrText xml:space="preserve"> REF _Ref101901774 \h  \* MERGEFORMAT </w:instrText>
      </w:r>
      <w:r w:rsidR="001F58A0" w:rsidRPr="001F58A0">
        <w:rPr>
          <w:rFonts w:eastAsia="Times New Roman" w:cs="Times New Roman"/>
          <w:szCs w:val="24"/>
          <w:lang w:eastAsia="ru-RU"/>
        </w:rPr>
      </w:r>
      <w:r w:rsidR="001F58A0" w:rsidRPr="001F58A0">
        <w:rPr>
          <w:rFonts w:eastAsia="Times New Roman" w:cs="Times New Roman"/>
          <w:szCs w:val="24"/>
          <w:lang w:eastAsia="ru-RU"/>
        </w:rPr>
        <w:fldChar w:fldCharType="separate"/>
      </w:r>
      <w:r w:rsidR="00006CE9" w:rsidRPr="00006CE9">
        <w:t xml:space="preserve">Табл. </w:t>
      </w:r>
      <w:r w:rsidR="00006CE9" w:rsidRPr="00006CE9">
        <w:rPr>
          <w:noProof/>
        </w:rPr>
        <w:t>1</w:t>
      </w:r>
      <w:r w:rsidR="00006CE9" w:rsidRPr="00006CE9">
        <w:t>.</w:t>
      </w:r>
      <w:r w:rsidR="001F58A0" w:rsidRPr="001F58A0">
        <w:rPr>
          <w:rFonts w:eastAsia="Times New Roman" w:cs="Times New Roman"/>
          <w:szCs w:val="24"/>
          <w:lang w:eastAsia="ru-RU"/>
        </w:rPr>
        <w:fldChar w:fldCharType="end"/>
      </w:r>
      <w:r w:rsidR="001F58A0" w:rsidRPr="001F58A0">
        <w:rPr>
          <w:rFonts w:eastAsia="Times New Roman" w:cs="Times New Roman"/>
          <w:szCs w:val="24"/>
          <w:lang w:eastAsia="ru-RU"/>
        </w:rPr>
        <w:t xml:space="preserve"> </w:t>
      </w:r>
      <w:r w:rsidRPr="001F58A0">
        <w:rPr>
          <w:rFonts w:eastAsia="Times New Roman" w:cs="Times New Roman"/>
          <w:szCs w:val="24"/>
          <w:lang w:eastAsia="ru-RU"/>
        </w:rPr>
        <w:t xml:space="preserve">представлен перечень потребителей тепловой энергии, планируемых к подключению к источникам тепловой энергии. </w:t>
      </w:r>
    </w:p>
    <w:p w14:paraId="16C5F562" w14:textId="77777777" w:rsidR="00E55C6B" w:rsidRPr="001F58A0" w:rsidRDefault="00E55C6B" w:rsidP="00AD4668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1F58A0">
        <w:rPr>
          <w:rFonts w:eastAsia="Times New Roman" w:cs="Times New Roman"/>
          <w:szCs w:val="24"/>
          <w:lang w:eastAsia="ru-RU"/>
        </w:rPr>
        <w:t>Прирост площади строительных фондов в период с 2022 по 203</w:t>
      </w:r>
      <w:r w:rsidR="00A14411">
        <w:rPr>
          <w:rFonts w:eastAsia="Times New Roman" w:cs="Times New Roman"/>
          <w:szCs w:val="24"/>
          <w:lang w:eastAsia="ru-RU"/>
        </w:rPr>
        <w:t>5</w:t>
      </w:r>
      <w:r w:rsidRPr="001F58A0">
        <w:rPr>
          <w:rFonts w:eastAsia="Times New Roman" w:cs="Times New Roman"/>
          <w:szCs w:val="24"/>
          <w:lang w:eastAsia="ru-RU"/>
        </w:rPr>
        <w:t xml:space="preserve"> год составляет </w:t>
      </w:r>
      <w:r w:rsidR="005F7F41" w:rsidRPr="00F01964">
        <w:rPr>
          <w:rFonts w:eastAsia="Times New Roman" w:cs="Times New Roman"/>
          <w:szCs w:val="24"/>
          <w:lang w:eastAsia="ru-RU"/>
        </w:rPr>
        <w:t xml:space="preserve">7,61 </w:t>
      </w:r>
      <w:r w:rsidRPr="001F58A0">
        <w:rPr>
          <w:rFonts w:eastAsia="Times New Roman" w:cs="Times New Roman"/>
          <w:szCs w:val="24"/>
          <w:lang w:eastAsia="ru-RU"/>
        </w:rPr>
        <w:t>тыс. м2.</w:t>
      </w:r>
    </w:p>
    <w:p w14:paraId="436374C9" w14:textId="71E98A66" w:rsidR="00E55C6B" w:rsidRPr="001F58A0" w:rsidRDefault="00E55C6B" w:rsidP="00AD4668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1F58A0">
        <w:rPr>
          <w:rFonts w:eastAsia="Times New Roman" w:cs="Times New Roman"/>
          <w:szCs w:val="24"/>
          <w:lang w:eastAsia="ru-RU"/>
        </w:rPr>
        <w:t xml:space="preserve">Ввод в эксплуатацию жилых зданий с общей площадью жилищного фонда по расчетным элементам территориального деления представлен в </w:t>
      </w:r>
      <w:r w:rsidR="00A92A2A" w:rsidRPr="00A92A2A">
        <w:rPr>
          <w:rFonts w:eastAsia="Times New Roman" w:cs="Times New Roman"/>
          <w:szCs w:val="24"/>
          <w:lang w:eastAsia="ru-RU"/>
        </w:rPr>
        <w:t>Табл. 1.10</w:t>
      </w:r>
    </w:p>
    <w:p w14:paraId="59842819" w14:textId="7021E71D" w:rsidR="00E55C6B" w:rsidRPr="00A92A2A" w:rsidRDefault="00E55C6B" w:rsidP="00AD4668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1F58A0">
        <w:rPr>
          <w:rFonts w:eastAsia="Times New Roman" w:cs="Times New Roman"/>
          <w:szCs w:val="24"/>
          <w:lang w:eastAsia="ru-RU"/>
        </w:rPr>
        <w:t xml:space="preserve">Ввод в эксплуатацию общественно-деловых зданий с общей площадью фонда по расчетным элементам территориального деления представлен в </w:t>
      </w:r>
      <w:r w:rsidR="001F58A0" w:rsidRPr="00A92A2A">
        <w:fldChar w:fldCharType="begin"/>
      </w:r>
      <w:r w:rsidR="001F58A0" w:rsidRPr="00A92A2A">
        <w:rPr>
          <w:rFonts w:eastAsia="Times New Roman" w:cs="Times New Roman"/>
          <w:szCs w:val="24"/>
          <w:lang w:eastAsia="ru-RU"/>
        </w:rPr>
        <w:instrText xml:space="preserve"> REF _Ref101901784 \h </w:instrText>
      </w:r>
      <w:r w:rsidR="001F58A0" w:rsidRPr="00A92A2A">
        <w:instrText xml:space="preserve"> \* MERGEFORMAT </w:instrText>
      </w:r>
      <w:r w:rsidR="001F58A0" w:rsidRPr="00A92A2A">
        <w:fldChar w:fldCharType="separate"/>
      </w:r>
      <w:r w:rsidR="00A92A2A" w:rsidRPr="00A92A2A">
        <w:t xml:space="preserve"> Таблица 1.12</w:t>
      </w:r>
      <w:r w:rsidR="001F58A0" w:rsidRPr="00A92A2A">
        <w:fldChar w:fldCharType="end"/>
      </w:r>
    </w:p>
    <w:p w14:paraId="3E032232" w14:textId="6D795D40" w:rsidR="00E55C6B" w:rsidRPr="001F58A0" w:rsidRDefault="00E55C6B" w:rsidP="00AD4668">
      <w:pPr>
        <w:spacing w:after="0" w:line="360" w:lineRule="auto"/>
        <w:ind w:firstLine="709"/>
        <w:jc w:val="both"/>
        <w:rPr>
          <w:rFonts w:cs="Times New Roman"/>
          <w:szCs w:val="24"/>
        </w:rPr>
      </w:pPr>
      <w:r w:rsidRPr="001F58A0">
        <w:rPr>
          <w:rFonts w:eastAsia="Times New Roman" w:cs="Times New Roman"/>
          <w:szCs w:val="24"/>
          <w:lang w:eastAsia="ru-RU"/>
        </w:rPr>
        <w:t xml:space="preserve">Снос (вывод из эксплуатации) жилых зданий с общей площадью фонда представлен в </w:t>
      </w:r>
      <w:r w:rsidR="00A92A2A" w:rsidRPr="00A92A2A">
        <w:rPr>
          <w:rFonts w:eastAsia="Times New Roman" w:cs="Times New Roman"/>
          <w:szCs w:val="24"/>
          <w:lang w:eastAsia="ru-RU"/>
        </w:rPr>
        <w:t>Таблица 1.13</w:t>
      </w:r>
    </w:p>
    <w:p w14:paraId="1943AD36" w14:textId="77777777" w:rsidR="0059321B" w:rsidRPr="001F58A0" w:rsidRDefault="0059321B" w:rsidP="00AD4668">
      <w:pPr>
        <w:spacing w:line="360" w:lineRule="auto"/>
      </w:pPr>
    </w:p>
    <w:p w14:paraId="5458AA50" w14:textId="77777777" w:rsidR="00E55C6B" w:rsidRDefault="00E55C6B" w:rsidP="002022B8">
      <w:pPr>
        <w:sectPr w:rsidR="00E55C6B" w:rsidSect="004C2114">
          <w:pgSz w:w="11906" w:h="16838" w:code="9"/>
          <w:pgMar w:top="851" w:right="851" w:bottom="851" w:left="1418" w:header="0" w:footer="567" w:gutter="0"/>
          <w:cols w:space="708"/>
          <w:docGrid w:linePitch="360"/>
        </w:sectPr>
      </w:pPr>
    </w:p>
    <w:p w14:paraId="688A93A8" w14:textId="780C99B1" w:rsidR="00E55C6B" w:rsidRPr="001F58A0" w:rsidRDefault="001F58A0" w:rsidP="001F58A0">
      <w:pPr>
        <w:rPr>
          <w:b/>
        </w:rPr>
      </w:pPr>
      <w:bookmarkStart w:id="20" w:name="_Ref101901774"/>
      <w:bookmarkStart w:id="21" w:name="Табл21"/>
      <w:bookmarkStart w:id="22" w:name="_Toc101391280"/>
      <w:bookmarkStart w:id="23" w:name="_Toc101393591"/>
      <w:bookmarkStart w:id="24" w:name="_Toc102026111"/>
      <w:r w:rsidRPr="001F58A0">
        <w:rPr>
          <w:b/>
        </w:rPr>
        <w:lastRenderedPageBreak/>
        <w:t xml:space="preserve">Табл. 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TYLEREF 1 \s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1</w:t>
      </w:r>
      <w:r w:rsidR="00F06848">
        <w:rPr>
          <w:b/>
        </w:rPr>
        <w:fldChar w:fldCharType="end"/>
      </w:r>
      <w:r w:rsidR="00F06848">
        <w:rPr>
          <w:b/>
        </w:rPr>
        <w:t>.</w:t>
      </w:r>
      <w:bookmarkEnd w:id="20"/>
      <w:r w:rsidR="000E0301">
        <w:rPr>
          <w:b/>
        </w:rPr>
        <w:t>10</w:t>
      </w:r>
      <w:r w:rsidRPr="001F58A0">
        <w:rPr>
          <w:b/>
        </w:rPr>
        <w:t xml:space="preserve"> </w:t>
      </w:r>
      <w:r w:rsidR="00E55C6B" w:rsidRPr="001F58A0">
        <w:rPr>
          <w:b/>
          <w:bCs/>
        </w:rPr>
        <w:t xml:space="preserve">– Перечень потребителей тепловой энергии, планируемых к подключению </w:t>
      </w:r>
      <w:bookmarkEnd w:id="21"/>
      <w:r w:rsidR="00E55C6B" w:rsidRPr="001F58A0">
        <w:rPr>
          <w:b/>
          <w:bCs/>
        </w:rPr>
        <w:t>к источникам тепловой энергии</w:t>
      </w:r>
      <w:bookmarkEnd w:id="22"/>
      <w:bookmarkEnd w:id="23"/>
      <w:bookmarkEnd w:id="24"/>
      <w:r w:rsidR="00F16D92" w:rsidRPr="0036664B">
        <w:rPr>
          <w:b/>
        </w:rPr>
        <w:t xml:space="preserve"> </w:t>
      </w:r>
      <w:r w:rsidR="00E55C6B" w:rsidRPr="0036664B">
        <w:rPr>
          <w:b/>
        </w:rPr>
        <w:fldChar w:fldCharType="begin"/>
      </w:r>
      <w:r w:rsidR="00E55C6B" w:rsidRPr="001F58A0">
        <w:rPr>
          <w:b/>
        </w:rPr>
        <w:instrText xml:space="preserve"> LINK Excel.Sheet.8 "C:\\Users\\Студент\\Desktop\\Заинск\\Опросный ЗГРЭС 060422\\Опросный лист электронная модель.xlsx" "Лист2!R2C3:R5C12" \a \f 4 \h  \* MERGEFORMAT </w:instrText>
      </w:r>
      <w:r w:rsidR="00E55C6B" w:rsidRPr="0036664B">
        <w:rPr>
          <w:b/>
        </w:rPr>
        <w:fldChar w:fldCharType="separate"/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791"/>
        <w:gridCol w:w="2791"/>
        <w:gridCol w:w="2790"/>
        <w:gridCol w:w="2790"/>
        <w:gridCol w:w="2790"/>
        <w:gridCol w:w="2790"/>
        <w:gridCol w:w="2790"/>
        <w:gridCol w:w="2790"/>
      </w:tblGrid>
      <w:tr w:rsidR="005F7F41" w:rsidRPr="00F01964" w14:paraId="64A73C30" w14:textId="77777777" w:rsidTr="000E0301">
        <w:trPr>
          <w:trHeight w:val="1320"/>
        </w:trPr>
        <w:tc>
          <w:tcPr>
            <w:tcW w:w="6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4F70A5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Уникальный номер абонента в электронной модели</w:t>
            </w:r>
          </w:p>
        </w:tc>
        <w:tc>
          <w:tcPr>
            <w:tcW w:w="6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A130E6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Адресная привязка</w:t>
            </w:r>
          </w:p>
        </w:tc>
        <w:tc>
          <w:tcPr>
            <w:tcW w:w="6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DDC1EC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N кадастрового квартала</w:t>
            </w:r>
          </w:p>
        </w:tc>
        <w:tc>
          <w:tcPr>
            <w:tcW w:w="6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653076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Источник тепловой энергии</w:t>
            </w:r>
          </w:p>
        </w:tc>
        <w:tc>
          <w:tcPr>
            <w:tcW w:w="6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00DB69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Год планируемого подключения</w:t>
            </w:r>
          </w:p>
        </w:tc>
        <w:tc>
          <w:tcPr>
            <w:tcW w:w="6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EE1BFE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Подключенная тепловая нагрузка отопления и вентиляции, Гкал/час</w:t>
            </w:r>
          </w:p>
        </w:tc>
        <w:tc>
          <w:tcPr>
            <w:tcW w:w="6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B4B8BD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Подключенная среднечасовая тепловая нагрузка ГВС, Гкал/час</w:t>
            </w:r>
          </w:p>
        </w:tc>
        <w:tc>
          <w:tcPr>
            <w:tcW w:w="6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1FFFDB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Подключенная суммарная тепловая нагрузка Гкал/час</w:t>
            </w:r>
          </w:p>
        </w:tc>
      </w:tr>
      <w:tr w:rsidR="005F7F41" w:rsidRPr="00F01964" w14:paraId="3155E588" w14:textId="77777777" w:rsidTr="000E0301">
        <w:trPr>
          <w:trHeight w:val="288"/>
        </w:trPr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BCF026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п. Омсукчан</w:t>
            </w:r>
          </w:p>
        </w:tc>
      </w:tr>
      <w:tr w:rsidR="005F7F41" w:rsidRPr="00F01964" w14:paraId="32EC158A" w14:textId="77777777" w:rsidTr="000E0301">
        <w:trPr>
          <w:trHeight w:val="528"/>
        </w:trPr>
        <w:tc>
          <w:tcPr>
            <w:tcW w:w="6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35278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8FAB0B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Мира 28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A1C2F3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49:02:030501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0CB15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Котельная Энергетик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BA033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2026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D8783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0,16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49543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0,03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F221A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0,19</w:t>
            </w:r>
          </w:p>
        </w:tc>
      </w:tr>
      <w:tr w:rsidR="005F7F41" w:rsidRPr="00F01964" w14:paraId="75A57F70" w14:textId="77777777" w:rsidTr="000E0301">
        <w:trPr>
          <w:trHeight w:val="528"/>
        </w:trPr>
        <w:tc>
          <w:tcPr>
            <w:tcW w:w="6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031DA9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959DA8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Мира 12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CE17E3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49:02:030501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741D9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Котельная Энергетик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5E843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2026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C48A7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0,16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8C0151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0,03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1B4151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0,19</w:t>
            </w:r>
          </w:p>
        </w:tc>
      </w:tr>
      <w:tr w:rsidR="005F7F41" w:rsidRPr="00F01964" w14:paraId="4624D56C" w14:textId="77777777" w:rsidTr="000E0301">
        <w:trPr>
          <w:trHeight w:val="528"/>
        </w:trPr>
        <w:tc>
          <w:tcPr>
            <w:tcW w:w="6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16E2AC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2CB69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Мира 30а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23657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49:02:030501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B6E1D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Котельная Энергетик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2C2574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2027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5A197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0,16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34FE84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0,03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14CDB7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0,19</w:t>
            </w:r>
          </w:p>
        </w:tc>
      </w:tr>
      <w:tr w:rsidR="005F7F41" w:rsidRPr="00F01964" w14:paraId="031CDE35" w14:textId="77777777" w:rsidTr="000E0301">
        <w:trPr>
          <w:trHeight w:val="528"/>
        </w:trPr>
        <w:tc>
          <w:tcPr>
            <w:tcW w:w="62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C7877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613BE" w14:textId="16D5C0BC" w:rsidR="005F7F41" w:rsidRPr="005D5D77" w:rsidRDefault="00460946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5D5D77">
              <w:rPr>
                <w:rFonts w:eastAsia="Times New Roman" w:cs="Times New Roman"/>
                <w:szCs w:val="24"/>
                <w:lang w:eastAsia="ru-RU"/>
              </w:rPr>
              <w:t xml:space="preserve">Транспортная </w:t>
            </w:r>
            <w:r w:rsidR="005F7F41" w:rsidRPr="005D5D77">
              <w:rPr>
                <w:rFonts w:eastAsia="Times New Roman" w:cs="Times New Roman"/>
                <w:szCs w:val="24"/>
                <w:lang w:eastAsia="ru-RU"/>
              </w:rPr>
              <w:t>6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047CD" w14:textId="77777777" w:rsidR="005F7F41" w:rsidRPr="005D5D77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5D5D77">
              <w:rPr>
                <w:rFonts w:eastAsia="Times New Roman" w:cs="Times New Roman"/>
                <w:szCs w:val="24"/>
                <w:lang w:eastAsia="ru-RU"/>
              </w:rPr>
              <w:t>49:02:030501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F4CFB" w14:textId="77777777" w:rsidR="005F7F41" w:rsidRPr="005D5D77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5D5D77">
              <w:rPr>
                <w:rFonts w:eastAsia="Times New Roman" w:cs="Times New Roman"/>
                <w:szCs w:val="24"/>
                <w:lang w:eastAsia="ru-RU"/>
              </w:rPr>
              <w:t>Котельная Энергетик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8F3EE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2027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72B485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0,16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8441F6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0,03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346B8" w14:textId="77777777" w:rsidR="005F7F41" w:rsidRPr="00F01964" w:rsidRDefault="005F7F41" w:rsidP="000E0301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szCs w:val="24"/>
                <w:lang w:eastAsia="ru-RU"/>
              </w:rPr>
              <w:t>0,19</w:t>
            </w:r>
          </w:p>
        </w:tc>
      </w:tr>
    </w:tbl>
    <w:p w14:paraId="0585572C" w14:textId="77777777" w:rsidR="00E55C6B" w:rsidRPr="0036664B" w:rsidRDefault="00E55C6B" w:rsidP="00E55C6B">
      <w:pPr>
        <w:spacing w:after="0" w:line="360" w:lineRule="exact"/>
        <w:jc w:val="both"/>
        <w:rPr>
          <w:rFonts w:cs="Times New Roman"/>
          <w:szCs w:val="24"/>
        </w:rPr>
      </w:pPr>
      <w:r w:rsidRPr="0036664B">
        <w:rPr>
          <w:rFonts w:cs="Times New Roman"/>
          <w:szCs w:val="24"/>
        </w:rPr>
        <w:t xml:space="preserve"> </w:t>
      </w:r>
      <w:r w:rsidRPr="0036664B">
        <w:rPr>
          <w:rFonts w:cs="Times New Roman"/>
          <w:szCs w:val="24"/>
        </w:rPr>
        <w:fldChar w:fldCharType="end"/>
      </w:r>
    </w:p>
    <w:p w14:paraId="676DE423" w14:textId="77777777" w:rsidR="000E0301" w:rsidRPr="00F01964" w:rsidRDefault="000E0301" w:rsidP="000E0301">
      <w:pPr>
        <w:pStyle w:val="12"/>
        <w:rPr>
          <w:rFonts w:ascii="Times New Roman" w:hAnsi="Times New Roman" w:cs="Times New Roman"/>
        </w:rPr>
      </w:pPr>
      <w:bookmarkStart w:id="25" w:name="_Toc103612361"/>
      <w:bookmarkStart w:id="26" w:name="Табл22"/>
      <w:r w:rsidRPr="00F01964">
        <w:rPr>
          <w:rFonts w:ascii="Times New Roman" w:hAnsi="Times New Roman" w:cs="Times New Roman"/>
          <w:b/>
          <w:bCs/>
        </w:rPr>
        <w:t xml:space="preserve">Таблица </w:t>
      </w:r>
      <w:r w:rsidR="00D07B71">
        <w:rPr>
          <w:rFonts w:ascii="Times New Roman" w:hAnsi="Times New Roman" w:cs="Times New Roman"/>
          <w:b/>
          <w:bCs/>
        </w:rPr>
        <w:t>1</w:t>
      </w:r>
      <w:r>
        <w:rPr>
          <w:rFonts w:ascii="Times New Roman" w:hAnsi="Times New Roman" w:cs="Times New Roman"/>
          <w:b/>
          <w:bCs/>
        </w:rPr>
        <w:t>.11</w:t>
      </w:r>
      <w:r w:rsidRPr="00F01964">
        <w:rPr>
          <w:rFonts w:ascii="Times New Roman" w:hAnsi="Times New Roman" w:cs="Times New Roman"/>
          <w:b/>
          <w:bCs/>
        </w:rPr>
        <w:t xml:space="preserve"> – Ввод в эксплуатацию жилых зданий с общей площадью жилищного фонда на период разработки или актуализации схемы теплоснабжения, тыс. м</w:t>
      </w:r>
      <w:r w:rsidRPr="00F01964">
        <w:rPr>
          <w:rFonts w:ascii="Times New Roman" w:hAnsi="Times New Roman" w:cs="Times New Roman"/>
          <w:b/>
          <w:bCs/>
          <w:vertAlign w:val="superscript"/>
        </w:rPr>
        <w:t>2</w:t>
      </w:r>
      <w:bookmarkEnd w:id="25"/>
    </w:p>
    <w:tbl>
      <w:tblPr>
        <w:tblW w:w="5000" w:type="pct"/>
        <w:tblLook w:val="04A0" w:firstRow="1" w:lastRow="0" w:firstColumn="1" w:lastColumn="0" w:noHBand="0" w:noVBand="1"/>
      </w:tblPr>
      <w:tblGrid>
        <w:gridCol w:w="2743"/>
        <w:gridCol w:w="957"/>
        <w:gridCol w:w="957"/>
        <w:gridCol w:w="956"/>
        <w:gridCol w:w="956"/>
        <w:gridCol w:w="965"/>
        <w:gridCol w:w="965"/>
        <w:gridCol w:w="965"/>
        <w:gridCol w:w="965"/>
        <w:gridCol w:w="965"/>
        <w:gridCol w:w="1104"/>
        <w:gridCol w:w="1104"/>
        <w:gridCol w:w="1090"/>
        <w:gridCol w:w="1090"/>
        <w:gridCol w:w="1090"/>
        <w:gridCol w:w="1090"/>
        <w:gridCol w:w="1090"/>
        <w:gridCol w:w="1090"/>
        <w:gridCol w:w="1090"/>
        <w:gridCol w:w="1090"/>
      </w:tblGrid>
      <w:tr w:rsidR="000E0301" w:rsidRPr="00F01964" w14:paraId="618F7210" w14:textId="77777777" w:rsidTr="000E0301">
        <w:trPr>
          <w:trHeight w:val="20"/>
        </w:trPr>
        <w:tc>
          <w:tcPr>
            <w:tcW w:w="6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bookmarkEnd w:id="26"/>
          <w:p w14:paraId="7DD6098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именование показателей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38E73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7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0A50F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8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CFF6F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42D55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0</w:t>
            </w:r>
          </w:p>
        </w:tc>
        <w:tc>
          <w:tcPr>
            <w:tcW w:w="2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FE985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1</w:t>
            </w:r>
          </w:p>
        </w:tc>
        <w:tc>
          <w:tcPr>
            <w:tcW w:w="2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26E42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0B559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DFDFF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9F091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2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2C06A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080BF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BFA74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81DAA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AE6D4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A1DA4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3FF88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2E8DB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FE84A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350F0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5</w:t>
            </w:r>
          </w:p>
        </w:tc>
      </w:tr>
      <w:tr w:rsidR="000E0301" w:rsidRPr="00F01964" w14:paraId="7B3DCCD6" w14:textId="77777777" w:rsidTr="000E0301">
        <w:trPr>
          <w:trHeight w:val="20"/>
        </w:trPr>
        <w:tc>
          <w:tcPr>
            <w:tcW w:w="6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17B1E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рирост жилищного фонда, в том числе: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106F1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838BF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9D7A2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648BA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4D685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A7DA8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77EEA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0B1C3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463B0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52E02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3,29</w:t>
            </w:r>
          </w:p>
        </w:tc>
        <w:tc>
          <w:tcPr>
            <w:tcW w:w="2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6CCCA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32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F499E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C234A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6AA17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C03D6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013C1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6C033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C5522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ED14A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</w:tr>
      <w:tr w:rsidR="000E0301" w:rsidRPr="00F01964" w14:paraId="12D0E1D4" w14:textId="77777777" w:rsidTr="000E0301">
        <w:trPr>
          <w:trHeight w:val="20"/>
        </w:trPr>
        <w:tc>
          <w:tcPr>
            <w:tcW w:w="6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E8383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копительным итогом:</w:t>
            </w: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C13CD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48F4E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E81D1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B170D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42043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A8FA0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8D2AB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ACD3E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4AE0F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A57AE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3,29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6A11C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7,61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3972F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7,61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FC158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7,61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D2541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7,61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F1398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7,61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396A0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7,61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A4806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7,61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DED9A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7,61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513E5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7,61</w:t>
            </w:r>
          </w:p>
        </w:tc>
      </w:tr>
      <w:tr w:rsidR="000E0301" w:rsidRPr="00F01964" w14:paraId="30963BDA" w14:textId="77777777" w:rsidTr="000E0301">
        <w:trPr>
          <w:trHeight w:val="20"/>
        </w:trPr>
        <w:tc>
          <w:tcPr>
            <w:tcW w:w="6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74362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Многоэтажный жилищный фонд</w:t>
            </w: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4ED34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0C4BE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C868D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6A88A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09170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C64A4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1B751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687BC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615B8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00586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3,29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4B460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4,32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A244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DE984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859A0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724F5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5A85D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C41C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502A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43AED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</w:tr>
      <w:tr w:rsidR="000E0301" w:rsidRPr="00F01964" w14:paraId="45A900FF" w14:textId="77777777" w:rsidTr="000E0301">
        <w:trPr>
          <w:trHeight w:val="20"/>
        </w:trPr>
        <w:tc>
          <w:tcPr>
            <w:tcW w:w="6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82EF5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редне- и малоэтажный жилищный фонд</w:t>
            </w: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23B71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33BDD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064B0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7828C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C2063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75E36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A16AF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9248D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00831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B3063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02508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D8687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2C8F1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7B75B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5F1AF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9B0FE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BE39B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B99DE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EBF1D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</w:tr>
      <w:tr w:rsidR="000E0301" w:rsidRPr="00F01964" w14:paraId="4FF974AD" w14:textId="77777777" w:rsidTr="000E0301">
        <w:trPr>
          <w:trHeight w:val="20"/>
        </w:trPr>
        <w:tc>
          <w:tcPr>
            <w:tcW w:w="6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980C3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по поселению, в том числе:</w:t>
            </w: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19115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BBFAF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97E24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D14E2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B0387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73D2B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67EFB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63A6D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03F61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03EF5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01146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777CD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FC44E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EB353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666CB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6525C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67552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3B924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67ECF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</w:tr>
      <w:tr w:rsidR="000E0301" w:rsidRPr="00F01964" w14:paraId="3D6B2749" w14:textId="77777777" w:rsidTr="000E0301">
        <w:trPr>
          <w:trHeight w:val="20"/>
        </w:trPr>
        <w:tc>
          <w:tcPr>
            <w:tcW w:w="6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FDE13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Многоэтажный жилищный фонд, в том числе, по кадастровым кварталам:</w:t>
            </w: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B703E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1DA2D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FCD77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E3B7E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128BB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875FF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79A18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36C29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D3C8B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C7CE3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4048D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362C3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4A9C2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55B69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49EB9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E0A12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933B1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4DFC9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DF87D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</w:tr>
      <w:tr w:rsidR="000E0301" w:rsidRPr="00F01964" w14:paraId="2C1DCEA3" w14:textId="77777777" w:rsidTr="000E0301">
        <w:trPr>
          <w:trHeight w:val="20"/>
        </w:trPr>
        <w:tc>
          <w:tcPr>
            <w:tcW w:w="6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CEEFD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D2E5A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C1823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ACB76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04618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1D541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3032C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19B5A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5A464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45A76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34871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51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305C2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4CC86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B09E5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B631C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A1CEB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84B19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9D45D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8D497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47F8B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</w:tr>
      <w:tr w:rsidR="000E0301" w:rsidRPr="00F01964" w14:paraId="74FFE57F" w14:textId="77777777" w:rsidTr="000E0301">
        <w:trPr>
          <w:trHeight w:val="20"/>
        </w:trPr>
        <w:tc>
          <w:tcPr>
            <w:tcW w:w="6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8D1F9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022F5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DFC32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4E63C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5643A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6F05C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3DC3D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8FD8F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825F5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90FCA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3A51C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1,78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607D3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B1523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AD007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F8D82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89766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915C7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95EAE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622C7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5084B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</w:tr>
      <w:tr w:rsidR="000E0301" w:rsidRPr="00F01964" w14:paraId="4349A8C9" w14:textId="77777777" w:rsidTr="000E0301">
        <w:trPr>
          <w:trHeight w:val="20"/>
        </w:trPr>
        <w:tc>
          <w:tcPr>
            <w:tcW w:w="6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143FD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E2A52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E7896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8F67B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8AF13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555A2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7024F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47FF2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14AE7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7624F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75A6E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9086B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3,63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8E01E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EC2E2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B32DD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F34AC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87B54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42B65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5B0FD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7C515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</w:tr>
      <w:tr w:rsidR="000E0301" w:rsidRPr="00F01964" w14:paraId="5DDE1A7B" w14:textId="77777777" w:rsidTr="000E0301">
        <w:trPr>
          <w:trHeight w:val="20"/>
        </w:trPr>
        <w:tc>
          <w:tcPr>
            <w:tcW w:w="6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DCFE9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208D7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E03CE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8CB9D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C1493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23797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F8591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7EDFC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5B00D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3C69D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B50AE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6F7FA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69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80232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D2271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32DB4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13DE0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3AAB0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C12E7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20B17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46314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 </w:t>
            </w:r>
          </w:p>
        </w:tc>
      </w:tr>
      <w:tr w:rsidR="000E0301" w:rsidRPr="00F01964" w14:paraId="7723498D" w14:textId="77777777" w:rsidTr="000E0301">
        <w:trPr>
          <w:trHeight w:val="20"/>
        </w:trPr>
        <w:tc>
          <w:tcPr>
            <w:tcW w:w="6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AAD3C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редне- и малоэтажный жилищный фонд в том числе, по кадастровым кварталам:</w:t>
            </w: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8B2CC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41533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23248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3E037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171E8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FB136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23777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ABA4A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D8043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2592C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7BF6D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B9723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5EA4B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E1849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A8E16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DC4E5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B6273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0C1B8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884DF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</w:tr>
      <w:tr w:rsidR="000E0301" w:rsidRPr="00F01964" w14:paraId="6CF2DCA7" w14:textId="77777777" w:rsidTr="000E0301">
        <w:trPr>
          <w:trHeight w:val="20"/>
        </w:trPr>
        <w:tc>
          <w:tcPr>
            <w:tcW w:w="6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C9A41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A9594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D2DED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BBED7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90F44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7F6F9D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DA941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7086B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ED933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368D2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D23D5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888F4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ED214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22B17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FF8BD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A5380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63853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F9841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4C3CC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C50F9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</w:tr>
    </w:tbl>
    <w:p w14:paraId="3C07EE9A" w14:textId="77777777" w:rsidR="000E0301" w:rsidRDefault="000E0301" w:rsidP="000E0301">
      <w:pPr>
        <w:pStyle w:val="12"/>
        <w:rPr>
          <w:rFonts w:ascii="Times New Roman" w:hAnsi="Times New Roman" w:cs="Times New Roman"/>
          <w:b/>
          <w:bCs/>
        </w:rPr>
      </w:pPr>
      <w:bookmarkStart w:id="27" w:name="Табл23"/>
      <w:bookmarkStart w:id="28" w:name="_Toc103612362"/>
    </w:p>
    <w:p w14:paraId="17594E35" w14:textId="77777777" w:rsidR="000E0301" w:rsidRPr="00F01964" w:rsidRDefault="000E0301" w:rsidP="000E0301">
      <w:pPr>
        <w:pStyle w:val="12"/>
        <w:rPr>
          <w:rFonts w:ascii="Times New Roman" w:hAnsi="Times New Roman" w:cs="Times New Roman"/>
          <w:b/>
          <w:bCs/>
        </w:rPr>
      </w:pPr>
      <w:bookmarkStart w:id="29" w:name="_Hlk125453993"/>
      <w:r w:rsidRPr="00F01964">
        <w:rPr>
          <w:rFonts w:ascii="Times New Roman" w:hAnsi="Times New Roman" w:cs="Times New Roman"/>
          <w:b/>
          <w:bCs/>
        </w:rPr>
        <w:t xml:space="preserve">Таблица </w:t>
      </w:r>
      <w:r w:rsidR="00D07B71">
        <w:rPr>
          <w:rFonts w:ascii="Times New Roman" w:hAnsi="Times New Roman" w:cs="Times New Roman"/>
          <w:b/>
          <w:bCs/>
        </w:rPr>
        <w:t>1</w:t>
      </w:r>
      <w:r>
        <w:rPr>
          <w:rFonts w:ascii="Times New Roman" w:hAnsi="Times New Roman" w:cs="Times New Roman"/>
          <w:b/>
          <w:bCs/>
        </w:rPr>
        <w:t>.12</w:t>
      </w:r>
      <w:bookmarkEnd w:id="29"/>
      <w:r w:rsidRPr="00F01964">
        <w:rPr>
          <w:rFonts w:ascii="Times New Roman" w:hAnsi="Times New Roman" w:cs="Times New Roman"/>
          <w:b/>
          <w:bCs/>
        </w:rPr>
        <w:t>– Ввод в эксплуатацию общественно-деловых зданий с общей площадью фонда на период разработки или актуализации схемы теплоснабжения, тыс. м</w:t>
      </w:r>
      <w:r w:rsidRPr="00F01964">
        <w:rPr>
          <w:rFonts w:ascii="Times New Roman" w:hAnsi="Times New Roman" w:cs="Times New Roman"/>
          <w:b/>
          <w:bCs/>
          <w:vertAlign w:val="superscript"/>
        </w:rPr>
        <w:t>2</w:t>
      </w:r>
      <w:bookmarkEnd w:id="27"/>
      <w:bookmarkEnd w:id="28"/>
    </w:p>
    <w:tbl>
      <w:tblPr>
        <w:tblW w:w="5000" w:type="pct"/>
        <w:tblLook w:val="04A0" w:firstRow="1" w:lastRow="0" w:firstColumn="1" w:lastColumn="0" w:noHBand="0" w:noVBand="1"/>
      </w:tblPr>
      <w:tblGrid>
        <w:gridCol w:w="2586"/>
        <w:gridCol w:w="1041"/>
        <w:gridCol w:w="1041"/>
        <w:gridCol w:w="1041"/>
        <w:gridCol w:w="1040"/>
        <w:gridCol w:w="1040"/>
        <w:gridCol w:w="1040"/>
        <w:gridCol w:w="1040"/>
        <w:gridCol w:w="1040"/>
        <w:gridCol w:w="1040"/>
        <w:gridCol w:w="1040"/>
        <w:gridCol w:w="1040"/>
        <w:gridCol w:w="1040"/>
        <w:gridCol w:w="1040"/>
        <w:gridCol w:w="1040"/>
        <w:gridCol w:w="1040"/>
        <w:gridCol w:w="1040"/>
        <w:gridCol w:w="1040"/>
        <w:gridCol w:w="1040"/>
        <w:gridCol w:w="1013"/>
      </w:tblGrid>
      <w:tr w:rsidR="000E0301" w:rsidRPr="00F01964" w14:paraId="1D3BD5C4" w14:textId="77777777" w:rsidTr="000E0301">
        <w:trPr>
          <w:trHeight w:val="20"/>
        </w:trPr>
        <w:tc>
          <w:tcPr>
            <w:tcW w:w="5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1A0CF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именование показателей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6F2A2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7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B1FC2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8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225A8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9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F7AD0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B5EA6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1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EDDA0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D2981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205CF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9BC16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5688E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CF81A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AEAFA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9653E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1E309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3A0E7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4A5C6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C88FF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481D2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2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92FE8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5</w:t>
            </w:r>
          </w:p>
        </w:tc>
      </w:tr>
      <w:tr w:rsidR="000E0301" w:rsidRPr="00F01964" w14:paraId="197326FE" w14:textId="77777777" w:rsidTr="000E0301">
        <w:trPr>
          <w:trHeight w:val="20"/>
        </w:trPr>
        <w:tc>
          <w:tcPr>
            <w:tcW w:w="5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848DA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рирост общественно-делового фонда, в том числе: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3C1F0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7E5E8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FE245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C5AEC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CF85A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4629E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C2A0D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A23A9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AE99E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52439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F73B6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AE2EC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44DAF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90ED5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ED80D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73887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476CC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254B4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2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C526E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</w:tr>
      <w:tr w:rsidR="000E0301" w:rsidRPr="00F01964" w14:paraId="362F629D" w14:textId="77777777" w:rsidTr="000E0301">
        <w:trPr>
          <w:trHeight w:val="20"/>
        </w:trPr>
        <w:tc>
          <w:tcPr>
            <w:tcW w:w="5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ABB06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Накопительным </w:t>
            </w: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итогом</w:t>
            </w:r>
          </w:p>
        </w:tc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9AEF8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lastRenderedPageBreak/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E3E9F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94172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490C6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6DD88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17CE3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4DF4E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B950A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5817D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97990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D5858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70F89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FDA38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784B3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EB361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87869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4263E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0099F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51EB5B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</w:tr>
      <w:tr w:rsidR="000E0301" w:rsidRPr="00F01964" w14:paraId="68A84096" w14:textId="77777777" w:rsidTr="000E0301">
        <w:trPr>
          <w:trHeight w:val="20"/>
        </w:trPr>
        <w:tc>
          <w:tcPr>
            <w:tcW w:w="5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E6EF2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по поселению, в том числе по кадастровым кварталам:</w:t>
            </w:r>
          </w:p>
        </w:tc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2C93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9E5FC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E425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D40D7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15BD3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07B96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5F50A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A6A42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F586D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4322A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942E4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BFADE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EA65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C15A3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AF93D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C6F24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4A362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B9F1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37FB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</w:tr>
      <w:tr w:rsidR="000E0301" w:rsidRPr="00F01964" w14:paraId="0D3A5457" w14:textId="77777777" w:rsidTr="000E0301">
        <w:trPr>
          <w:trHeight w:val="20"/>
        </w:trPr>
        <w:tc>
          <w:tcPr>
            <w:tcW w:w="57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C2ACE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303</w:t>
            </w:r>
          </w:p>
        </w:tc>
        <w:tc>
          <w:tcPr>
            <w:tcW w:w="23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70282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,7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C070C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B24BC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118C2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396D0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17C73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42222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25339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38363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83BA9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99DC9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B06D5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6060D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6F68E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182F4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DA639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2BD66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CCDD8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  <w:tc>
          <w:tcPr>
            <w:tcW w:w="22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5B28D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cs="Times New Roman"/>
                <w:color w:val="000000"/>
                <w:szCs w:val="24"/>
              </w:rPr>
              <w:t>0</w:t>
            </w:r>
          </w:p>
        </w:tc>
      </w:tr>
    </w:tbl>
    <w:p w14:paraId="11C242BC" w14:textId="77777777" w:rsidR="000E0301" w:rsidRPr="00F01964" w:rsidRDefault="000E0301" w:rsidP="000E0301">
      <w:pPr>
        <w:spacing w:after="0" w:line="360" w:lineRule="exact"/>
        <w:jc w:val="both"/>
        <w:rPr>
          <w:rFonts w:cs="Times New Roman"/>
          <w:szCs w:val="24"/>
        </w:rPr>
      </w:pPr>
    </w:p>
    <w:p w14:paraId="6486D174" w14:textId="77777777" w:rsidR="000E0301" w:rsidRPr="00F01964" w:rsidRDefault="000E0301" w:rsidP="000E0301">
      <w:pPr>
        <w:pStyle w:val="12"/>
        <w:rPr>
          <w:rFonts w:ascii="Times New Roman" w:hAnsi="Times New Roman" w:cs="Times New Roman"/>
          <w:b/>
          <w:bCs/>
        </w:rPr>
      </w:pPr>
      <w:bookmarkStart w:id="30" w:name="_Toc103612363"/>
      <w:bookmarkStart w:id="31" w:name="Табл24"/>
      <w:r w:rsidRPr="00F01964">
        <w:rPr>
          <w:rFonts w:ascii="Times New Roman" w:hAnsi="Times New Roman" w:cs="Times New Roman"/>
          <w:b/>
          <w:bCs/>
        </w:rPr>
        <w:t xml:space="preserve">Таблица </w:t>
      </w:r>
      <w:r w:rsidR="00D07B71">
        <w:rPr>
          <w:rFonts w:ascii="Times New Roman" w:hAnsi="Times New Roman" w:cs="Times New Roman"/>
          <w:b/>
          <w:bCs/>
        </w:rPr>
        <w:t>1</w:t>
      </w:r>
      <w:r>
        <w:rPr>
          <w:rFonts w:ascii="Times New Roman" w:hAnsi="Times New Roman" w:cs="Times New Roman"/>
          <w:b/>
          <w:bCs/>
        </w:rPr>
        <w:t>.13</w:t>
      </w:r>
      <w:r w:rsidRPr="00F01964">
        <w:rPr>
          <w:rFonts w:ascii="Times New Roman" w:hAnsi="Times New Roman" w:cs="Times New Roman"/>
          <w:b/>
          <w:bCs/>
        </w:rPr>
        <w:t xml:space="preserve"> – Снос (вывод из эксплуатации) жилых зданий с общей площадью фонда на период разработки или актуализации схемы теплоснабжения</w:t>
      </w:r>
      <w:bookmarkEnd w:id="30"/>
    </w:p>
    <w:tbl>
      <w:tblPr>
        <w:tblW w:w="5000" w:type="pct"/>
        <w:tblLook w:val="04A0" w:firstRow="1" w:lastRow="0" w:firstColumn="1" w:lastColumn="0" w:noHBand="0" w:noVBand="1"/>
      </w:tblPr>
      <w:tblGrid>
        <w:gridCol w:w="3282"/>
        <w:gridCol w:w="1162"/>
        <w:gridCol w:w="1162"/>
        <w:gridCol w:w="1162"/>
        <w:gridCol w:w="1162"/>
        <w:gridCol w:w="1161"/>
        <w:gridCol w:w="946"/>
        <w:gridCol w:w="946"/>
        <w:gridCol w:w="946"/>
        <w:gridCol w:w="946"/>
        <w:gridCol w:w="946"/>
        <w:gridCol w:w="946"/>
        <w:gridCol w:w="946"/>
        <w:gridCol w:w="946"/>
        <w:gridCol w:w="946"/>
        <w:gridCol w:w="946"/>
        <w:gridCol w:w="946"/>
        <w:gridCol w:w="946"/>
        <w:gridCol w:w="946"/>
        <w:gridCol w:w="933"/>
      </w:tblGrid>
      <w:tr w:rsidR="000E0301" w:rsidRPr="00F01964" w14:paraId="7EC8C054" w14:textId="77777777" w:rsidTr="000E0301">
        <w:trPr>
          <w:trHeight w:val="20"/>
        </w:trPr>
        <w:tc>
          <w:tcPr>
            <w:tcW w:w="7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bookmarkEnd w:id="31"/>
          <w:p w14:paraId="231E40F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именование показателей</w:t>
            </w:r>
          </w:p>
        </w:tc>
        <w:tc>
          <w:tcPr>
            <w:tcW w:w="26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AECD7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7</w:t>
            </w:r>
          </w:p>
        </w:tc>
        <w:tc>
          <w:tcPr>
            <w:tcW w:w="26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0D65F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8</w:t>
            </w:r>
          </w:p>
        </w:tc>
        <w:tc>
          <w:tcPr>
            <w:tcW w:w="26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0D616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19</w:t>
            </w:r>
          </w:p>
        </w:tc>
        <w:tc>
          <w:tcPr>
            <w:tcW w:w="26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5DF6B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0</w:t>
            </w:r>
          </w:p>
        </w:tc>
        <w:tc>
          <w:tcPr>
            <w:tcW w:w="26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CDDB7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1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682A2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27266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F8919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F5F75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1F9CC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CD563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71DF2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8B1DE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07415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62B4A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B9ECF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C3DE2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2F2B2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0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9769F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2035</w:t>
            </w:r>
          </w:p>
        </w:tc>
      </w:tr>
      <w:tr w:rsidR="000E0301" w:rsidRPr="00F01964" w14:paraId="458BE9A9" w14:textId="77777777" w:rsidTr="000E0301">
        <w:trPr>
          <w:trHeight w:val="20"/>
        </w:trPr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875F0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Снос жилищного фонда, в том числе: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55B44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4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F3250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E0275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0528F5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511EA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11825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C1709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08FA7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7C93B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3AFAE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3,2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B8C86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4,3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EC4E9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8FBB6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15B31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8359D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1A253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13350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E548C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258C8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0E0301" w:rsidRPr="00F01964" w14:paraId="4795DBA6" w14:textId="77777777" w:rsidTr="000E0301">
        <w:trPr>
          <w:trHeight w:val="20"/>
        </w:trPr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8FC61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накопительным итогом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AF6E6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4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2BE7B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4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6475E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4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0CCBE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4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F74FB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B9B71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B182C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F330E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A836F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51267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3CF4A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8,0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8178B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8,0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00CF1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8,0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163BB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8,0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FDAD8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8,0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F6E9E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8,0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786FA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8,0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5F411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8,01</w:t>
            </w:r>
          </w:p>
        </w:tc>
        <w:tc>
          <w:tcPr>
            <w:tcW w:w="2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51D64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8,01</w:t>
            </w:r>
          </w:p>
        </w:tc>
      </w:tr>
      <w:tr w:rsidR="000E0301" w:rsidRPr="00F01964" w14:paraId="11234EFD" w14:textId="77777777" w:rsidTr="000E0301">
        <w:trPr>
          <w:trHeight w:val="20"/>
        </w:trPr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184D5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по поселению, в том числе по кадастровым кварталам: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BDAD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4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E875C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FC1CA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E5059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137B0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63458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6E6C3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3A213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1A284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8732A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3,2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AE55B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4,3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AC6F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FACC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A406D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A82B7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97821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77A3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C938A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8E0A0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0E0301" w:rsidRPr="00F01964" w14:paraId="4A9F0399" w14:textId="77777777" w:rsidTr="000E0301">
        <w:trPr>
          <w:trHeight w:val="20"/>
        </w:trPr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9A0C5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303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D8239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4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D97A3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31A80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08FD6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EE038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09475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03193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EB44C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BB339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B69D1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B4690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DC87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7093C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E1767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8A3F7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0C33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D134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97AE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8C261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0E0301" w:rsidRPr="00F01964" w14:paraId="7BEE8102" w14:textId="77777777" w:rsidTr="000E0301">
        <w:trPr>
          <w:trHeight w:val="20"/>
        </w:trPr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59CF2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6C414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1189F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E70A6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87997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1747F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30B17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15CB5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26018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456F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58A51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1,5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C2EE2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38075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7F84E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97C8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CA801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A0A54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F28EF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631CE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57AF5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0E0301" w:rsidRPr="00F01964" w14:paraId="798E6090" w14:textId="77777777" w:rsidTr="000E0301">
        <w:trPr>
          <w:trHeight w:val="20"/>
        </w:trPr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D812D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58090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5FA84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C7E8B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367E8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A1E68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1593D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D4C3C4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67264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5014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7E1E0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1,7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53300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66B14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AB826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B6773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07817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FEBD4D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0EB3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D932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43DD5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0E0301" w:rsidRPr="00F01964" w14:paraId="692562DD" w14:textId="77777777" w:rsidTr="000E0301">
        <w:trPr>
          <w:trHeight w:val="20"/>
        </w:trPr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1B62F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B11BF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8A91F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0EBC9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66FE6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3A526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7891A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78E27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95333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DBB1F5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46D51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9284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3,63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ACE4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07A91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EEE5F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F841CA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00CA2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58505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0E5A4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AAB66E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0E0301" w:rsidRPr="00F01964" w14:paraId="3039AD06" w14:textId="77777777" w:rsidTr="000E0301">
        <w:trPr>
          <w:trHeight w:val="20"/>
        </w:trPr>
        <w:tc>
          <w:tcPr>
            <w:tcW w:w="73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4EAE5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84568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F8D8C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A132A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1A4F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1445C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68479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8FB20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AE145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4EDBE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579472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6BD98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44470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C25CD3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6FBFDB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1FE6AF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E1B546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F3EEE9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212821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0D3867" w14:textId="77777777" w:rsidR="000E0301" w:rsidRPr="00F01964" w:rsidRDefault="000E0301" w:rsidP="000E030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</w:tbl>
    <w:p w14:paraId="2FAF7E58" w14:textId="77777777" w:rsidR="00E55C6B" w:rsidRDefault="00E55C6B" w:rsidP="002022B8"/>
    <w:p w14:paraId="7A8ED486" w14:textId="77777777" w:rsidR="00E55C6B" w:rsidRDefault="00E55C6B" w:rsidP="002022B8">
      <w:pPr>
        <w:sectPr w:rsidR="00E55C6B" w:rsidSect="00E55C6B">
          <w:pgSz w:w="23808" w:h="16840" w:orient="landscape" w:code="8"/>
          <w:pgMar w:top="1418" w:right="851" w:bottom="851" w:left="851" w:header="0" w:footer="567" w:gutter="0"/>
          <w:cols w:space="708"/>
          <w:docGrid w:linePitch="360"/>
        </w:sectPr>
      </w:pPr>
    </w:p>
    <w:p w14:paraId="547C21B9" w14:textId="77777777" w:rsidR="001F58A0" w:rsidRDefault="001F58A0" w:rsidP="002022B8">
      <w:pPr>
        <w:rPr>
          <w:lang w:val="en-US"/>
        </w:rPr>
      </w:pPr>
    </w:p>
    <w:p w14:paraId="39269897" w14:textId="77777777" w:rsidR="008475A0" w:rsidRDefault="008475A0" w:rsidP="008475A0">
      <w:pPr>
        <w:pStyle w:val="2"/>
      </w:pPr>
      <w:bookmarkStart w:id="32" w:name="_Toc104104370"/>
      <w:r>
        <w:t>Существующие и перспективные объемы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на каждом этапе</w:t>
      </w:r>
      <w:bookmarkEnd w:id="32"/>
    </w:p>
    <w:p w14:paraId="18B89F4A" w14:textId="77777777" w:rsidR="001F58A0" w:rsidRDefault="001F58A0" w:rsidP="002022B8"/>
    <w:p w14:paraId="7DC3A9D4" w14:textId="77777777" w:rsidR="00BA1A78" w:rsidRPr="009F3F58" w:rsidRDefault="00BA1A78" w:rsidP="00AD4668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9F3F58">
        <w:rPr>
          <w:rFonts w:eastAsia="Times New Roman" w:cs="Times New Roman"/>
          <w:szCs w:val="24"/>
          <w:lang w:eastAsia="ru-RU"/>
        </w:rPr>
        <w:t>Прогноз прироста тепловых нагрузок сформирован на основе прогноза перспективной застройки жилищного, общественно-делового и промышленного фондов с централизованным теплоснабжением на территории муниципального образования, представленного в части 2, а также нормативных удельных значений теплоснабжения и нагрузок на отопление, вентиляцию и горячее водоснабжение зданий, представленных в части 3.</w:t>
      </w:r>
    </w:p>
    <w:p w14:paraId="565722F3" w14:textId="77777777" w:rsidR="00BA1A78" w:rsidRPr="009F3F58" w:rsidRDefault="00BA1A78" w:rsidP="00AD4668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9F3F58">
        <w:rPr>
          <w:rFonts w:eastAsia="Times New Roman" w:cs="Times New Roman"/>
          <w:szCs w:val="24"/>
          <w:lang w:eastAsia="ru-RU"/>
        </w:rPr>
        <w:t>Прогнозы приростов объемов потребления тепловой энергии в Гкал/ч и тыс. Гкал/год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приведены в таблицах ниже.</w:t>
      </w:r>
    </w:p>
    <w:p w14:paraId="67E4A4B5" w14:textId="77777777" w:rsidR="00BA1A78" w:rsidRPr="0036664B" w:rsidRDefault="00BA1A78" w:rsidP="00AD4668">
      <w:pPr>
        <w:spacing w:after="0" w:line="360" w:lineRule="auto"/>
        <w:ind w:firstLine="709"/>
        <w:jc w:val="both"/>
        <w:rPr>
          <w:rFonts w:cs="Times New Roman"/>
          <w:szCs w:val="26"/>
          <w:lang w:eastAsia="ru-RU"/>
        </w:rPr>
      </w:pPr>
      <w:r w:rsidRPr="009F3F58">
        <w:rPr>
          <w:rFonts w:eastAsia="Times New Roman" w:cs="Times New Roman"/>
          <w:szCs w:val="24"/>
          <w:lang w:eastAsia="ru-RU"/>
        </w:rPr>
        <w:t>За весь период тепловая нагрузка централизованного теплоснабжения на территории муниципального образования у</w:t>
      </w:r>
      <w:r w:rsidR="00B4002F">
        <w:rPr>
          <w:rFonts w:eastAsia="Times New Roman" w:cs="Times New Roman"/>
          <w:szCs w:val="24"/>
          <w:lang w:eastAsia="ru-RU"/>
        </w:rPr>
        <w:t>меньши</w:t>
      </w:r>
      <w:r w:rsidRPr="009F3F58">
        <w:rPr>
          <w:rFonts w:eastAsia="Times New Roman" w:cs="Times New Roman"/>
          <w:szCs w:val="24"/>
          <w:lang w:eastAsia="ru-RU"/>
        </w:rPr>
        <w:t xml:space="preserve">тся на </w:t>
      </w:r>
      <w:r w:rsidR="00B4002F">
        <w:rPr>
          <w:rFonts w:eastAsia="Times New Roman" w:cs="Times New Roman"/>
          <w:szCs w:val="24"/>
          <w:lang w:eastAsia="ru-RU"/>
        </w:rPr>
        <w:t>0,005</w:t>
      </w:r>
      <w:r w:rsidRPr="009F3F58">
        <w:rPr>
          <w:rFonts w:eastAsia="Times New Roman" w:cs="Times New Roman"/>
          <w:szCs w:val="24"/>
          <w:lang w:eastAsia="ru-RU"/>
        </w:rPr>
        <w:t xml:space="preserve"> Гкал/ч, потребление тепловой энергии </w:t>
      </w:r>
      <w:r w:rsidR="00B4002F">
        <w:rPr>
          <w:rFonts w:eastAsia="Times New Roman" w:cs="Times New Roman"/>
          <w:szCs w:val="24"/>
          <w:lang w:eastAsia="ru-RU"/>
        </w:rPr>
        <w:t xml:space="preserve">уменьшится </w:t>
      </w:r>
      <w:r w:rsidRPr="009F3F58">
        <w:rPr>
          <w:rFonts w:eastAsia="Times New Roman" w:cs="Times New Roman"/>
          <w:szCs w:val="24"/>
          <w:lang w:eastAsia="ru-RU"/>
        </w:rPr>
        <w:t xml:space="preserve">– на </w:t>
      </w:r>
      <w:r w:rsidR="00B4002F">
        <w:rPr>
          <w:rFonts w:eastAsia="Times New Roman" w:cs="Times New Roman"/>
          <w:szCs w:val="24"/>
          <w:lang w:eastAsia="ru-RU"/>
        </w:rPr>
        <w:t>0,002</w:t>
      </w:r>
      <w:r w:rsidRPr="009F3F58">
        <w:rPr>
          <w:rFonts w:eastAsia="Times New Roman" w:cs="Times New Roman"/>
          <w:szCs w:val="24"/>
          <w:lang w:eastAsia="ru-RU"/>
        </w:rPr>
        <w:t xml:space="preserve"> тыс. Гкал.</w:t>
      </w:r>
    </w:p>
    <w:p w14:paraId="498FAB30" w14:textId="77777777" w:rsidR="008475A0" w:rsidRDefault="008475A0" w:rsidP="002022B8">
      <w:pPr>
        <w:sectPr w:rsidR="008475A0" w:rsidSect="004C2114">
          <w:pgSz w:w="11906" w:h="16838" w:code="9"/>
          <w:pgMar w:top="851" w:right="851" w:bottom="851" w:left="1418" w:header="0" w:footer="567" w:gutter="0"/>
          <w:cols w:space="708"/>
          <w:docGrid w:linePitch="360"/>
        </w:sectPr>
      </w:pPr>
    </w:p>
    <w:p w14:paraId="27A73ECF" w14:textId="77777777" w:rsidR="00FE1798" w:rsidRPr="00F01964" w:rsidRDefault="00D07B71" w:rsidP="00FE1798">
      <w:pPr>
        <w:pStyle w:val="12"/>
        <w:rPr>
          <w:rFonts w:ascii="Times New Roman" w:hAnsi="Times New Roman" w:cs="Times New Roman"/>
          <w:b/>
        </w:rPr>
      </w:pPr>
      <w:bookmarkStart w:id="33" w:name="_Hlk103671296"/>
      <w:bookmarkStart w:id="34" w:name="_Toc101391282"/>
      <w:bookmarkStart w:id="35" w:name="_Toc103612365"/>
      <w:r w:rsidRPr="00F01964">
        <w:rPr>
          <w:rFonts w:ascii="Times New Roman" w:hAnsi="Times New Roman" w:cs="Times New Roman"/>
          <w:b/>
          <w:bCs/>
        </w:rPr>
        <w:lastRenderedPageBreak/>
        <w:t xml:space="preserve">Таблица </w:t>
      </w:r>
      <w:r>
        <w:rPr>
          <w:rFonts w:ascii="Times New Roman" w:hAnsi="Times New Roman" w:cs="Times New Roman"/>
          <w:b/>
          <w:bCs/>
        </w:rPr>
        <w:t>1</w:t>
      </w:r>
      <w:r w:rsidRPr="00F01964">
        <w:rPr>
          <w:rFonts w:ascii="Times New Roman" w:hAnsi="Times New Roman" w:cs="Times New Roman"/>
          <w:b/>
          <w:bCs/>
        </w:rPr>
        <w:t>.1</w:t>
      </w:r>
      <w:bookmarkEnd w:id="33"/>
      <w:r>
        <w:rPr>
          <w:rFonts w:ascii="Times New Roman" w:hAnsi="Times New Roman" w:cs="Times New Roman"/>
          <w:b/>
          <w:bCs/>
        </w:rPr>
        <w:t>4</w:t>
      </w:r>
      <w:bookmarkEnd w:id="34"/>
      <w:bookmarkEnd w:id="35"/>
      <w:r w:rsidR="00FE1798" w:rsidRPr="00FE1798">
        <w:rPr>
          <w:rFonts w:cs="Times New Roman"/>
          <w:b/>
          <w:bCs/>
        </w:rPr>
        <w:t xml:space="preserve"> </w:t>
      </w:r>
      <w:r w:rsidR="00FE1798" w:rsidRPr="00F01964">
        <w:rPr>
          <w:rFonts w:ascii="Times New Roman" w:hAnsi="Times New Roman" w:cs="Times New Roman"/>
          <w:b/>
        </w:rPr>
        <w:t>– Прирост тепловой нагрузки на отопление и вентиляцию в проектируемых жилых зданиях на период разработки или актуализации схемы теплоснабжения п. Омсукчан, Гкал/ч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4037"/>
        <w:gridCol w:w="1309"/>
        <w:gridCol w:w="1456"/>
        <w:gridCol w:w="1456"/>
        <w:gridCol w:w="1309"/>
        <w:gridCol w:w="1456"/>
        <w:gridCol w:w="1308"/>
        <w:gridCol w:w="1308"/>
        <w:gridCol w:w="1308"/>
        <w:gridCol w:w="1455"/>
        <w:gridCol w:w="1304"/>
        <w:gridCol w:w="1165"/>
        <w:gridCol w:w="1161"/>
        <w:gridCol w:w="1161"/>
        <w:gridCol w:w="1129"/>
      </w:tblGrid>
      <w:tr w:rsidR="00FE1798" w:rsidRPr="000A112B" w14:paraId="1445CCB0" w14:textId="77777777" w:rsidTr="00FE1798">
        <w:trPr>
          <w:trHeight w:val="20"/>
        </w:trPr>
        <w:tc>
          <w:tcPr>
            <w:tcW w:w="9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1540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Наименование показателей</w:t>
            </w:r>
          </w:p>
        </w:tc>
        <w:tc>
          <w:tcPr>
            <w:tcW w:w="2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17FA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AB5E8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6E6C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DFD91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98838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F9A32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F537A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65FB9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724AA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A64D8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F9C7C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6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7207E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6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A6880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5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BE581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</w:tr>
      <w:tr w:rsidR="00FE1798" w:rsidRPr="000A112B" w14:paraId="6E388089" w14:textId="77777777" w:rsidTr="00FE1798">
        <w:trPr>
          <w:trHeight w:val="2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CA3D9C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Прирост тепловой нагрузки отопления и вентиляции жилищного фонда,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A7EA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CA6B5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84E74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AA17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0E49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7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4E3BA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75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53B53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AB06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E419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67C7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0E54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9842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09E0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B005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31B5AD31" w14:textId="77777777" w:rsidTr="00FE1798">
        <w:trPr>
          <w:trHeight w:val="2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808CD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то же накопительным итогом, в том числе: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64BD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78F0E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BF317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9E17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AC13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7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C3E72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877A2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683B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6B61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14E20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F230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603F6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6C32A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E0D77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</w:tr>
      <w:tr w:rsidR="00FE1798" w:rsidRPr="000A112B" w14:paraId="451CE141" w14:textId="77777777" w:rsidTr="00FE1798">
        <w:trPr>
          <w:trHeight w:val="2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C211E9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Многоэтажный жилищный фонд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5DAB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141B0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DF47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8956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798C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7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7C213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142E8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AA7C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3148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717F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3057C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3FB0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1386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3E3FA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28482CC0" w14:textId="77777777" w:rsidTr="00FE1798">
        <w:trPr>
          <w:trHeight w:val="2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A508D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Средне- и малоэтажный жилищный фонд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F13E8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F8FDC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2CF71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F020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C74A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4A69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756C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9EAF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8B0C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D24CA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2BF3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F5F9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02712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AD9F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4A6D21F7" w14:textId="77777777" w:rsidTr="00FE1798">
        <w:trPr>
          <w:trHeight w:val="2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983C2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по поселению, в том числе: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70AAA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4FA83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F49D1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A8EA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EC78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A38E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4BC3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5692A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5F63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3E0D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D4925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FA47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6644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2680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42D9B953" w14:textId="77777777" w:rsidTr="00FE1798">
        <w:trPr>
          <w:trHeight w:val="2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BCE9A1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Многоэтажный жилищный фонд, в том числе по кадастровым кварталам: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5BAAB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1178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E0893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C971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C0E5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7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FDF8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75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2FEEE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DD79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5498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268F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D1393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8D1EB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0389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8824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0E9C49EB" w14:textId="77777777" w:rsidTr="00FE1798">
        <w:trPr>
          <w:trHeight w:val="2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78A7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77742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0119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F15B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1A54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DDE9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13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2472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80E22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7118E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475B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4984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4237C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1B2C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4DAC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19033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4547AE69" w14:textId="77777777" w:rsidTr="00FE1798">
        <w:trPr>
          <w:trHeight w:val="2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C6B0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33B1C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381A3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3E5D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6163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022E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12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373AB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D3D5D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0949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24B9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EB943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0BA3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4ECD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D925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42F4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1D87DC04" w14:textId="77777777" w:rsidTr="00FE1798">
        <w:trPr>
          <w:trHeight w:val="2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ABB4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F510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05841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AA3A4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BA02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8B952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6516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22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E0B3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180F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E70B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6A0D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4AD2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447C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1854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22FE7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2FB5222F" w14:textId="77777777" w:rsidTr="00FE1798">
        <w:trPr>
          <w:trHeight w:val="2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04A5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FB62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FAEC6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B04F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09991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431E1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703B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175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85903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FB669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AFD4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2770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CC841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4EDB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50E45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3D8E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3C914FAD" w14:textId="77777777" w:rsidTr="00FE1798">
        <w:trPr>
          <w:trHeight w:val="2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D401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C1669C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8A52DB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99497D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A52782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E9AF7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16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E6BF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817C15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823428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17A632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4F8077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0026D5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DE656F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E64C09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FFC0B9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249CD799" w14:textId="77777777" w:rsidTr="00FE1798">
        <w:trPr>
          <w:trHeight w:val="2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A6AD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D20036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5F21B5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9D13F6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13C444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5D673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16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E061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4CA162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D7FE32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3FBCF2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40889F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C62D93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CF5D4F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3B71C0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878240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37AEDE65" w14:textId="77777777" w:rsidTr="00FE1798">
        <w:trPr>
          <w:trHeight w:val="2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7D64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B46FDC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340D63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F246DD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955317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A18C2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A4BC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16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89A6B9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CDDF19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F49E65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6D5A23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27DB90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1EFDE8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FF518C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E83E68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5C0EB6AC" w14:textId="77777777" w:rsidTr="00FE1798">
        <w:trPr>
          <w:trHeight w:val="20"/>
        </w:trPr>
        <w:tc>
          <w:tcPr>
            <w:tcW w:w="90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968E8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E68F9D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2020DA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99021E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F31836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F484E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AFE4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16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1A2018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4E0FF1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C62E26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E537FB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A167AE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1373B2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4A6CAD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37E9BC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</w:tbl>
    <w:p w14:paraId="3B82DB79" w14:textId="77777777" w:rsidR="00FE1798" w:rsidRPr="00F01964" w:rsidRDefault="00FE1798" w:rsidP="00FE1798">
      <w:pPr>
        <w:spacing w:after="0" w:line="360" w:lineRule="exact"/>
        <w:jc w:val="both"/>
        <w:rPr>
          <w:rFonts w:cs="Times New Roman"/>
          <w:szCs w:val="26"/>
          <w:lang w:eastAsia="ru-RU"/>
        </w:rPr>
      </w:pPr>
    </w:p>
    <w:p w14:paraId="262A7585" w14:textId="77777777" w:rsidR="00FE1798" w:rsidRPr="00F01964" w:rsidRDefault="00FE1798" w:rsidP="00FE1798">
      <w:pPr>
        <w:pStyle w:val="12"/>
        <w:rPr>
          <w:rFonts w:ascii="Times New Roman" w:hAnsi="Times New Roman" w:cs="Times New Roman"/>
          <w:b/>
        </w:rPr>
      </w:pPr>
      <w:bookmarkStart w:id="36" w:name="_Toc103612366"/>
      <w:r>
        <w:rPr>
          <w:rFonts w:ascii="Times New Roman" w:hAnsi="Times New Roman" w:cs="Times New Roman"/>
          <w:b/>
          <w:bCs/>
        </w:rPr>
        <w:t xml:space="preserve">Таблица 1.15 </w:t>
      </w:r>
      <w:r w:rsidRPr="00F01964">
        <w:rPr>
          <w:rFonts w:ascii="Times New Roman" w:hAnsi="Times New Roman" w:cs="Times New Roman"/>
          <w:b/>
        </w:rPr>
        <w:t>– Прирост тепловой нагрузки на горячее водоснабжение в проектируемых жилых зданиях на период разработки или актуализации схемы теплоснабжения п. Омсукчан, Гкал/ч</w:t>
      </w:r>
      <w:bookmarkEnd w:id="36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27"/>
        <w:gridCol w:w="1456"/>
        <w:gridCol w:w="1166"/>
        <w:gridCol w:w="1309"/>
        <w:gridCol w:w="1309"/>
        <w:gridCol w:w="1162"/>
        <w:gridCol w:w="1308"/>
        <w:gridCol w:w="1455"/>
        <w:gridCol w:w="1455"/>
        <w:gridCol w:w="1308"/>
        <w:gridCol w:w="1308"/>
        <w:gridCol w:w="1308"/>
        <w:gridCol w:w="1308"/>
        <w:gridCol w:w="1161"/>
        <w:gridCol w:w="982"/>
      </w:tblGrid>
      <w:tr w:rsidR="00FE1798" w:rsidRPr="000A112B" w14:paraId="74358D11" w14:textId="77777777" w:rsidTr="00FE1798">
        <w:trPr>
          <w:trHeight w:val="20"/>
        </w:trPr>
        <w:tc>
          <w:tcPr>
            <w:tcW w:w="969" w:type="pct"/>
            <w:shd w:val="clear" w:color="auto" w:fill="auto"/>
            <w:vAlign w:val="center"/>
            <w:hideMark/>
          </w:tcPr>
          <w:p w14:paraId="45EB2A8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Наименование показателей</w:t>
            </w:r>
          </w:p>
        </w:tc>
        <w:tc>
          <w:tcPr>
            <w:tcW w:w="326" w:type="pct"/>
            <w:shd w:val="clear" w:color="auto" w:fill="auto"/>
            <w:noWrap/>
            <w:vAlign w:val="center"/>
            <w:hideMark/>
          </w:tcPr>
          <w:p w14:paraId="69CAAA1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61" w:type="pct"/>
            <w:shd w:val="clear" w:color="auto" w:fill="auto"/>
            <w:noWrap/>
            <w:vAlign w:val="center"/>
            <w:hideMark/>
          </w:tcPr>
          <w:p w14:paraId="1EEC580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93" w:type="pct"/>
            <w:shd w:val="clear" w:color="auto" w:fill="auto"/>
            <w:noWrap/>
            <w:vAlign w:val="center"/>
            <w:hideMark/>
          </w:tcPr>
          <w:p w14:paraId="6BF8C67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93" w:type="pct"/>
            <w:shd w:val="clear" w:color="auto" w:fill="auto"/>
            <w:noWrap/>
            <w:vAlign w:val="center"/>
            <w:hideMark/>
          </w:tcPr>
          <w:p w14:paraId="41E20A6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260" w:type="pct"/>
            <w:shd w:val="clear" w:color="auto" w:fill="auto"/>
            <w:noWrap/>
            <w:vAlign w:val="center"/>
            <w:hideMark/>
          </w:tcPr>
          <w:p w14:paraId="17B72A7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93" w:type="pct"/>
            <w:shd w:val="clear" w:color="auto" w:fill="auto"/>
            <w:noWrap/>
            <w:vAlign w:val="center"/>
            <w:hideMark/>
          </w:tcPr>
          <w:p w14:paraId="68E46DB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326" w:type="pct"/>
            <w:shd w:val="clear" w:color="auto" w:fill="auto"/>
            <w:noWrap/>
            <w:vAlign w:val="center"/>
            <w:hideMark/>
          </w:tcPr>
          <w:p w14:paraId="1E5213E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326" w:type="pct"/>
            <w:shd w:val="clear" w:color="auto" w:fill="auto"/>
            <w:noWrap/>
            <w:vAlign w:val="center"/>
            <w:hideMark/>
          </w:tcPr>
          <w:p w14:paraId="4DD303A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93" w:type="pct"/>
            <w:shd w:val="clear" w:color="auto" w:fill="auto"/>
            <w:noWrap/>
            <w:vAlign w:val="center"/>
            <w:hideMark/>
          </w:tcPr>
          <w:p w14:paraId="3340CD8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93" w:type="pct"/>
            <w:shd w:val="clear" w:color="auto" w:fill="auto"/>
            <w:noWrap/>
            <w:vAlign w:val="center"/>
            <w:hideMark/>
          </w:tcPr>
          <w:p w14:paraId="5818968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93" w:type="pct"/>
            <w:shd w:val="clear" w:color="auto" w:fill="auto"/>
            <w:noWrap/>
            <w:vAlign w:val="center"/>
            <w:hideMark/>
          </w:tcPr>
          <w:p w14:paraId="425433A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93" w:type="pct"/>
            <w:shd w:val="clear" w:color="auto" w:fill="auto"/>
            <w:noWrap/>
            <w:vAlign w:val="center"/>
            <w:hideMark/>
          </w:tcPr>
          <w:p w14:paraId="334F643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60" w:type="pct"/>
            <w:shd w:val="clear" w:color="auto" w:fill="auto"/>
            <w:noWrap/>
            <w:vAlign w:val="center"/>
            <w:hideMark/>
          </w:tcPr>
          <w:p w14:paraId="07C563B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20" w:type="pct"/>
            <w:shd w:val="clear" w:color="auto" w:fill="auto"/>
            <w:noWrap/>
            <w:vAlign w:val="center"/>
            <w:hideMark/>
          </w:tcPr>
          <w:p w14:paraId="3A8DFD2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</w:tr>
      <w:tr w:rsidR="00FE1798" w:rsidRPr="000A112B" w14:paraId="3B212C78" w14:textId="77777777" w:rsidTr="00FE1798">
        <w:trPr>
          <w:trHeight w:val="20"/>
        </w:trPr>
        <w:tc>
          <w:tcPr>
            <w:tcW w:w="969" w:type="pct"/>
            <w:shd w:val="clear" w:color="auto" w:fill="auto"/>
            <w:vAlign w:val="center"/>
            <w:hideMark/>
          </w:tcPr>
          <w:p w14:paraId="4571C574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Прирост тепловой нагрузки отопления и вентиляции жилищного фонда,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38B0CBC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shd w:val="clear" w:color="auto" w:fill="auto"/>
            <w:vAlign w:val="center"/>
            <w:hideMark/>
          </w:tcPr>
          <w:p w14:paraId="71868CE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51D92EB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13E1515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45FA0E9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250E48C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300A4A7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15D87B9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2D0A5C6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01886BC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699BBB9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1679355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43008F4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shd w:val="clear" w:color="auto" w:fill="auto"/>
            <w:vAlign w:val="center"/>
            <w:hideMark/>
          </w:tcPr>
          <w:p w14:paraId="078602A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46B653CD" w14:textId="77777777" w:rsidTr="00FE1798">
        <w:trPr>
          <w:trHeight w:val="20"/>
        </w:trPr>
        <w:tc>
          <w:tcPr>
            <w:tcW w:w="969" w:type="pct"/>
            <w:shd w:val="clear" w:color="auto" w:fill="auto"/>
            <w:vAlign w:val="center"/>
            <w:hideMark/>
          </w:tcPr>
          <w:p w14:paraId="02B3C2FA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то же накопительным итогом, в том числе: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454B99F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shd w:val="clear" w:color="auto" w:fill="auto"/>
            <w:vAlign w:val="center"/>
            <w:hideMark/>
          </w:tcPr>
          <w:p w14:paraId="005E1B2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3543AAA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7FF60D6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1D6CF6A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783EE3B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1FB1EFA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0843479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181F0E2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7A6DD56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62A0292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3557B67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0100431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shd w:val="clear" w:color="auto" w:fill="auto"/>
            <w:vAlign w:val="center"/>
            <w:hideMark/>
          </w:tcPr>
          <w:p w14:paraId="021A518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47E81CE5" w14:textId="77777777" w:rsidTr="00FE1798">
        <w:trPr>
          <w:trHeight w:val="20"/>
        </w:trPr>
        <w:tc>
          <w:tcPr>
            <w:tcW w:w="969" w:type="pct"/>
            <w:shd w:val="clear" w:color="auto" w:fill="auto"/>
            <w:vAlign w:val="center"/>
            <w:hideMark/>
          </w:tcPr>
          <w:p w14:paraId="5BB9C7CE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Многоэтажный жилищный фонд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013323C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shd w:val="clear" w:color="auto" w:fill="auto"/>
            <w:vAlign w:val="center"/>
            <w:hideMark/>
          </w:tcPr>
          <w:p w14:paraId="21EF1E2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6D6531E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5E38984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3C36380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0711324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39C2825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760E43E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1C50C78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62030CD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2A11421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7320607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3C218A5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shd w:val="clear" w:color="auto" w:fill="auto"/>
            <w:vAlign w:val="center"/>
            <w:hideMark/>
          </w:tcPr>
          <w:p w14:paraId="6DC55F5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6A0109C1" w14:textId="77777777" w:rsidTr="00FE1798">
        <w:trPr>
          <w:trHeight w:val="20"/>
        </w:trPr>
        <w:tc>
          <w:tcPr>
            <w:tcW w:w="969" w:type="pct"/>
            <w:shd w:val="clear" w:color="auto" w:fill="auto"/>
            <w:vAlign w:val="center"/>
            <w:hideMark/>
          </w:tcPr>
          <w:p w14:paraId="2EA95A54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Средне- и малоэтажный жилищный фонд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31FB19E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shd w:val="clear" w:color="auto" w:fill="auto"/>
            <w:vAlign w:val="center"/>
            <w:hideMark/>
          </w:tcPr>
          <w:p w14:paraId="091CFD5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382FF7A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233D987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0D0EE74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0FCC0ED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226181A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11B8BF9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7799B87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5F47E16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639E798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51A9968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7200620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shd w:val="clear" w:color="auto" w:fill="auto"/>
            <w:vAlign w:val="center"/>
            <w:hideMark/>
          </w:tcPr>
          <w:p w14:paraId="13BD8E1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0E8A48EB" w14:textId="77777777" w:rsidTr="00FE1798">
        <w:trPr>
          <w:trHeight w:val="20"/>
        </w:trPr>
        <w:tc>
          <w:tcPr>
            <w:tcW w:w="969" w:type="pct"/>
            <w:shd w:val="clear" w:color="auto" w:fill="auto"/>
            <w:vAlign w:val="center"/>
            <w:hideMark/>
          </w:tcPr>
          <w:p w14:paraId="44E0258D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по поселению, в том числе: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660D766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shd w:val="clear" w:color="auto" w:fill="auto"/>
            <w:vAlign w:val="center"/>
            <w:hideMark/>
          </w:tcPr>
          <w:p w14:paraId="2D8421A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410B4A5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693013E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747810A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3D24D0E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486F2B1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6BD6321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134D1A9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1001D22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30E8A81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6886615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0651034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shd w:val="clear" w:color="auto" w:fill="auto"/>
            <w:vAlign w:val="center"/>
            <w:hideMark/>
          </w:tcPr>
          <w:p w14:paraId="6CF8596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1AD44A53" w14:textId="77777777" w:rsidTr="00FE1798">
        <w:trPr>
          <w:trHeight w:val="20"/>
        </w:trPr>
        <w:tc>
          <w:tcPr>
            <w:tcW w:w="969" w:type="pct"/>
            <w:shd w:val="clear" w:color="auto" w:fill="auto"/>
            <w:vAlign w:val="center"/>
            <w:hideMark/>
          </w:tcPr>
          <w:p w14:paraId="6A1C0EF3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Многоэтажный жилищный фонд, в том числе по кадастровым кварталам: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5176673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shd w:val="clear" w:color="auto" w:fill="auto"/>
            <w:vAlign w:val="center"/>
            <w:hideMark/>
          </w:tcPr>
          <w:p w14:paraId="46630BF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60CDD74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53C941A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6AE92CC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0E67276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265F904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3B2EE94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11B841C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64C13CB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64436A9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095CCD1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4835BC7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shd w:val="clear" w:color="auto" w:fill="auto"/>
            <w:vAlign w:val="center"/>
            <w:hideMark/>
          </w:tcPr>
          <w:p w14:paraId="508BB60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40FA0CB7" w14:textId="77777777" w:rsidTr="00FE1798">
        <w:trPr>
          <w:trHeight w:val="20"/>
        </w:trPr>
        <w:tc>
          <w:tcPr>
            <w:tcW w:w="969" w:type="pct"/>
            <w:shd w:val="clear" w:color="auto" w:fill="auto"/>
            <w:vAlign w:val="center"/>
            <w:hideMark/>
          </w:tcPr>
          <w:p w14:paraId="5D3402B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2F58A83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shd w:val="clear" w:color="auto" w:fill="auto"/>
            <w:vAlign w:val="center"/>
            <w:hideMark/>
          </w:tcPr>
          <w:p w14:paraId="7739B38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7BA9E7D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402FDED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078415A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3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713F68B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28A0B4B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38414C3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3C157FE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1FD84A9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47B2208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1796B23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0B3E986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shd w:val="clear" w:color="auto" w:fill="auto"/>
            <w:vAlign w:val="center"/>
            <w:hideMark/>
          </w:tcPr>
          <w:p w14:paraId="7B6A884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342B41B5" w14:textId="77777777" w:rsidTr="00FE1798">
        <w:trPr>
          <w:trHeight w:val="20"/>
        </w:trPr>
        <w:tc>
          <w:tcPr>
            <w:tcW w:w="969" w:type="pct"/>
            <w:shd w:val="clear" w:color="auto" w:fill="auto"/>
            <w:vAlign w:val="center"/>
            <w:hideMark/>
          </w:tcPr>
          <w:p w14:paraId="53C69FE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05F1F99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shd w:val="clear" w:color="auto" w:fill="auto"/>
            <w:vAlign w:val="center"/>
            <w:hideMark/>
          </w:tcPr>
          <w:p w14:paraId="2F014CC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5FEA70B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3FF2E5D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646815E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3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081D7D5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6E5D2E9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07D1507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0408B79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5D77742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4AAF7EF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49A5B2A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74C4697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shd w:val="clear" w:color="auto" w:fill="auto"/>
            <w:vAlign w:val="center"/>
            <w:hideMark/>
          </w:tcPr>
          <w:p w14:paraId="2E0FEE0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742A077A" w14:textId="77777777" w:rsidTr="00FE1798">
        <w:trPr>
          <w:trHeight w:val="20"/>
        </w:trPr>
        <w:tc>
          <w:tcPr>
            <w:tcW w:w="969" w:type="pct"/>
            <w:shd w:val="clear" w:color="auto" w:fill="auto"/>
            <w:vAlign w:val="center"/>
            <w:hideMark/>
          </w:tcPr>
          <w:p w14:paraId="7A849B4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4C472EB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shd w:val="clear" w:color="auto" w:fill="auto"/>
            <w:vAlign w:val="center"/>
            <w:hideMark/>
          </w:tcPr>
          <w:p w14:paraId="61D9116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5F7D893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6E05D2E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7079C70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0AD55E5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3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369100C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73D6BB1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0FD4261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58C5236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1DEB2BD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61FD844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55C8D2A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shd w:val="clear" w:color="auto" w:fill="auto"/>
            <w:vAlign w:val="center"/>
            <w:hideMark/>
          </w:tcPr>
          <w:p w14:paraId="14469E0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1B828DB4" w14:textId="77777777" w:rsidTr="00FE1798">
        <w:trPr>
          <w:trHeight w:val="20"/>
        </w:trPr>
        <w:tc>
          <w:tcPr>
            <w:tcW w:w="969" w:type="pct"/>
            <w:shd w:val="clear" w:color="auto" w:fill="auto"/>
            <w:vAlign w:val="center"/>
            <w:hideMark/>
          </w:tcPr>
          <w:p w14:paraId="0B6DBA5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0B92B8E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shd w:val="clear" w:color="auto" w:fill="auto"/>
            <w:vAlign w:val="center"/>
            <w:hideMark/>
          </w:tcPr>
          <w:p w14:paraId="16CB73B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162232F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390A8D5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64DC36D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6F319F5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3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5DBAAB6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shd w:val="clear" w:color="auto" w:fill="auto"/>
            <w:vAlign w:val="center"/>
            <w:hideMark/>
          </w:tcPr>
          <w:p w14:paraId="5D4DECA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117B930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4CC4A31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2EB1E65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vAlign w:val="center"/>
            <w:hideMark/>
          </w:tcPr>
          <w:p w14:paraId="79DDDBB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shd w:val="clear" w:color="auto" w:fill="auto"/>
            <w:vAlign w:val="center"/>
            <w:hideMark/>
          </w:tcPr>
          <w:p w14:paraId="4F43B67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shd w:val="clear" w:color="auto" w:fill="auto"/>
            <w:vAlign w:val="center"/>
            <w:hideMark/>
          </w:tcPr>
          <w:p w14:paraId="73BC57D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15F90DFB" w14:textId="77777777" w:rsidTr="00FE1798">
        <w:trPr>
          <w:trHeight w:val="20"/>
        </w:trPr>
        <w:tc>
          <w:tcPr>
            <w:tcW w:w="969" w:type="pct"/>
            <w:shd w:val="clear" w:color="auto" w:fill="auto"/>
            <w:vAlign w:val="center"/>
            <w:hideMark/>
          </w:tcPr>
          <w:p w14:paraId="7A82E7A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326" w:type="pct"/>
            <w:shd w:val="clear" w:color="auto" w:fill="auto"/>
            <w:noWrap/>
            <w:vAlign w:val="bottom"/>
            <w:hideMark/>
          </w:tcPr>
          <w:p w14:paraId="0AFE4438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shd w:val="clear" w:color="auto" w:fill="auto"/>
            <w:noWrap/>
            <w:vAlign w:val="bottom"/>
            <w:hideMark/>
          </w:tcPr>
          <w:p w14:paraId="578BDBB4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2B786D8C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460F4F94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shd w:val="clear" w:color="auto" w:fill="auto"/>
            <w:noWrap/>
            <w:vAlign w:val="center"/>
            <w:hideMark/>
          </w:tcPr>
          <w:p w14:paraId="546CB1B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3</w:t>
            </w:r>
          </w:p>
        </w:tc>
        <w:tc>
          <w:tcPr>
            <w:tcW w:w="293" w:type="pct"/>
            <w:shd w:val="clear" w:color="auto" w:fill="auto"/>
            <w:noWrap/>
            <w:vAlign w:val="center"/>
            <w:hideMark/>
          </w:tcPr>
          <w:p w14:paraId="68E98D5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shd w:val="clear" w:color="auto" w:fill="auto"/>
            <w:noWrap/>
            <w:vAlign w:val="bottom"/>
            <w:hideMark/>
          </w:tcPr>
          <w:p w14:paraId="62E14695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shd w:val="clear" w:color="auto" w:fill="auto"/>
            <w:noWrap/>
            <w:vAlign w:val="bottom"/>
            <w:hideMark/>
          </w:tcPr>
          <w:p w14:paraId="775DB07F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6048E754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67DF70A2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01F0DF02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10A7EF46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shd w:val="clear" w:color="auto" w:fill="auto"/>
            <w:noWrap/>
            <w:vAlign w:val="bottom"/>
            <w:hideMark/>
          </w:tcPr>
          <w:p w14:paraId="159315F8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shd w:val="clear" w:color="auto" w:fill="auto"/>
            <w:noWrap/>
            <w:vAlign w:val="bottom"/>
            <w:hideMark/>
          </w:tcPr>
          <w:p w14:paraId="46BE84CA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26754BD2" w14:textId="77777777" w:rsidTr="00FE1798">
        <w:trPr>
          <w:trHeight w:val="20"/>
        </w:trPr>
        <w:tc>
          <w:tcPr>
            <w:tcW w:w="969" w:type="pct"/>
            <w:shd w:val="clear" w:color="auto" w:fill="auto"/>
            <w:vAlign w:val="center"/>
            <w:hideMark/>
          </w:tcPr>
          <w:p w14:paraId="0E9A0C6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326" w:type="pct"/>
            <w:shd w:val="clear" w:color="auto" w:fill="auto"/>
            <w:noWrap/>
            <w:vAlign w:val="bottom"/>
            <w:hideMark/>
          </w:tcPr>
          <w:p w14:paraId="46DBC548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shd w:val="clear" w:color="auto" w:fill="auto"/>
            <w:noWrap/>
            <w:vAlign w:val="bottom"/>
            <w:hideMark/>
          </w:tcPr>
          <w:p w14:paraId="782C3584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530E0B67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5CD85166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shd w:val="clear" w:color="auto" w:fill="auto"/>
            <w:noWrap/>
            <w:vAlign w:val="center"/>
            <w:hideMark/>
          </w:tcPr>
          <w:p w14:paraId="71B78DD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3</w:t>
            </w:r>
          </w:p>
        </w:tc>
        <w:tc>
          <w:tcPr>
            <w:tcW w:w="293" w:type="pct"/>
            <w:shd w:val="clear" w:color="auto" w:fill="auto"/>
            <w:noWrap/>
            <w:vAlign w:val="center"/>
            <w:hideMark/>
          </w:tcPr>
          <w:p w14:paraId="29CA795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shd w:val="clear" w:color="auto" w:fill="auto"/>
            <w:noWrap/>
            <w:vAlign w:val="bottom"/>
            <w:hideMark/>
          </w:tcPr>
          <w:p w14:paraId="579E6DB3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shd w:val="clear" w:color="auto" w:fill="auto"/>
            <w:noWrap/>
            <w:vAlign w:val="bottom"/>
            <w:hideMark/>
          </w:tcPr>
          <w:p w14:paraId="73E35D77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74859E94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452199D0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351698C1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3EEEF5EF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shd w:val="clear" w:color="auto" w:fill="auto"/>
            <w:noWrap/>
            <w:vAlign w:val="bottom"/>
            <w:hideMark/>
          </w:tcPr>
          <w:p w14:paraId="705DB926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shd w:val="clear" w:color="auto" w:fill="auto"/>
            <w:noWrap/>
            <w:vAlign w:val="bottom"/>
            <w:hideMark/>
          </w:tcPr>
          <w:p w14:paraId="5694D326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7E286875" w14:textId="77777777" w:rsidTr="00FE1798">
        <w:trPr>
          <w:trHeight w:val="20"/>
        </w:trPr>
        <w:tc>
          <w:tcPr>
            <w:tcW w:w="969" w:type="pct"/>
            <w:shd w:val="clear" w:color="auto" w:fill="auto"/>
            <w:vAlign w:val="center"/>
            <w:hideMark/>
          </w:tcPr>
          <w:p w14:paraId="7CEA8A2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326" w:type="pct"/>
            <w:shd w:val="clear" w:color="auto" w:fill="auto"/>
            <w:noWrap/>
            <w:vAlign w:val="bottom"/>
            <w:hideMark/>
          </w:tcPr>
          <w:p w14:paraId="4CC31CB0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shd w:val="clear" w:color="auto" w:fill="auto"/>
            <w:noWrap/>
            <w:vAlign w:val="bottom"/>
            <w:hideMark/>
          </w:tcPr>
          <w:p w14:paraId="74306506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7FA09641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4EB13E36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shd w:val="clear" w:color="auto" w:fill="auto"/>
            <w:noWrap/>
            <w:vAlign w:val="center"/>
            <w:hideMark/>
          </w:tcPr>
          <w:p w14:paraId="00AC8E8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center"/>
            <w:hideMark/>
          </w:tcPr>
          <w:p w14:paraId="76E4ED5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3</w:t>
            </w:r>
          </w:p>
        </w:tc>
        <w:tc>
          <w:tcPr>
            <w:tcW w:w="326" w:type="pct"/>
            <w:shd w:val="clear" w:color="auto" w:fill="auto"/>
            <w:noWrap/>
            <w:vAlign w:val="bottom"/>
            <w:hideMark/>
          </w:tcPr>
          <w:p w14:paraId="47721F10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shd w:val="clear" w:color="auto" w:fill="auto"/>
            <w:noWrap/>
            <w:vAlign w:val="bottom"/>
            <w:hideMark/>
          </w:tcPr>
          <w:p w14:paraId="001E82F5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2D9291D3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6AF1148F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3DAE900F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6CD96EAE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shd w:val="clear" w:color="auto" w:fill="auto"/>
            <w:noWrap/>
            <w:vAlign w:val="bottom"/>
            <w:hideMark/>
          </w:tcPr>
          <w:p w14:paraId="6C78043E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shd w:val="clear" w:color="auto" w:fill="auto"/>
            <w:noWrap/>
            <w:vAlign w:val="bottom"/>
            <w:hideMark/>
          </w:tcPr>
          <w:p w14:paraId="5347A241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7178E623" w14:textId="77777777" w:rsidTr="00FE1798">
        <w:trPr>
          <w:trHeight w:val="20"/>
        </w:trPr>
        <w:tc>
          <w:tcPr>
            <w:tcW w:w="969" w:type="pct"/>
            <w:shd w:val="clear" w:color="auto" w:fill="auto"/>
            <w:vAlign w:val="center"/>
            <w:hideMark/>
          </w:tcPr>
          <w:p w14:paraId="6F3C505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326" w:type="pct"/>
            <w:shd w:val="clear" w:color="auto" w:fill="auto"/>
            <w:noWrap/>
            <w:vAlign w:val="bottom"/>
            <w:hideMark/>
          </w:tcPr>
          <w:p w14:paraId="77E2A238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shd w:val="clear" w:color="auto" w:fill="auto"/>
            <w:noWrap/>
            <w:vAlign w:val="bottom"/>
            <w:hideMark/>
          </w:tcPr>
          <w:p w14:paraId="4C763A5A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6EA959D9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71E8BAC9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shd w:val="clear" w:color="auto" w:fill="auto"/>
            <w:noWrap/>
            <w:vAlign w:val="center"/>
            <w:hideMark/>
          </w:tcPr>
          <w:p w14:paraId="0852B30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center"/>
            <w:hideMark/>
          </w:tcPr>
          <w:p w14:paraId="67AAA65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3</w:t>
            </w:r>
          </w:p>
        </w:tc>
        <w:tc>
          <w:tcPr>
            <w:tcW w:w="326" w:type="pct"/>
            <w:shd w:val="clear" w:color="auto" w:fill="auto"/>
            <w:noWrap/>
            <w:vAlign w:val="bottom"/>
            <w:hideMark/>
          </w:tcPr>
          <w:p w14:paraId="18BC94E1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6" w:type="pct"/>
            <w:shd w:val="clear" w:color="auto" w:fill="auto"/>
            <w:noWrap/>
            <w:vAlign w:val="bottom"/>
            <w:hideMark/>
          </w:tcPr>
          <w:p w14:paraId="15A82879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6F256E4A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0A04FFE7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7CD9ED7F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shd w:val="clear" w:color="auto" w:fill="auto"/>
            <w:noWrap/>
            <w:vAlign w:val="bottom"/>
            <w:hideMark/>
          </w:tcPr>
          <w:p w14:paraId="4F792443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shd w:val="clear" w:color="auto" w:fill="auto"/>
            <w:noWrap/>
            <w:vAlign w:val="bottom"/>
            <w:hideMark/>
          </w:tcPr>
          <w:p w14:paraId="7570F361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shd w:val="clear" w:color="auto" w:fill="auto"/>
            <w:noWrap/>
            <w:vAlign w:val="bottom"/>
            <w:hideMark/>
          </w:tcPr>
          <w:p w14:paraId="0935D6AA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</w:tbl>
    <w:p w14:paraId="4621B743" w14:textId="77777777" w:rsidR="00FE1798" w:rsidRDefault="00FE1798" w:rsidP="00FE1798">
      <w:pPr>
        <w:rPr>
          <w:rFonts w:cs="Times New Roman"/>
          <w:szCs w:val="26"/>
          <w:lang w:eastAsia="ru-RU"/>
        </w:rPr>
      </w:pPr>
    </w:p>
    <w:p w14:paraId="16806A92" w14:textId="77777777" w:rsidR="00FE1798" w:rsidRDefault="00FE1798" w:rsidP="00FE1798">
      <w:pPr>
        <w:rPr>
          <w:rFonts w:cs="Times New Roman"/>
          <w:szCs w:val="26"/>
          <w:lang w:eastAsia="ru-RU"/>
        </w:rPr>
      </w:pPr>
    </w:p>
    <w:p w14:paraId="578525B9" w14:textId="77777777" w:rsidR="00FE1798" w:rsidRPr="00F01964" w:rsidRDefault="00FE1798" w:rsidP="00FE1798">
      <w:pPr>
        <w:rPr>
          <w:rFonts w:cs="Times New Roman"/>
          <w:szCs w:val="26"/>
          <w:lang w:eastAsia="ru-RU"/>
        </w:rPr>
      </w:pPr>
    </w:p>
    <w:p w14:paraId="2A051D60" w14:textId="77777777" w:rsidR="00FE1798" w:rsidRPr="00F01964" w:rsidRDefault="00FE1798" w:rsidP="00FE1798">
      <w:pPr>
        <w:pStyle w:val="12"/>
        <w:rPr>
          <w:rFonts w:ascii="Times New Roman" w:hAnsi="Times New Roman" w:cs="Times New Roman"/>
          <w:b/>
        </w:rPr>
      </w:pPr>
      <w:bookmarkStart w:id="37" w:name="_Toc103612367"/>
      <w:r>
        <w:rPr>
          <w:rFonts w:ascii="Times New Roman" w:hAnsi="Times New Roman" w:cs="Times New Roman"/>
          <w:b/>
          <w:bCs/>
        </w:rPr>
        <w:lastRenderedPageBreak/>
        <w:t>Таблица 1.16</w:t>
      </w:r>
      <w:r w:rsidRPr="00F01964">
        <w:rPr>
          <w:rFonts w:ascii="Times New Roman" w:hAnsi="Times New Roman" w:cs="Times New Roman"/>
          <w:b/>
          <w:bCs/>
        </w:rPr>
        <w:t xml:space="preserve"> </w:t>
      </w:r>
      <w:r w:rsidRPr="00F01964">
        <w:rPr>
          <w:rFonts w:ascii="Times New Roman" w:hAnsi="Times New Roman" w:cs="Times New Roman"/>
          <w:b/>
        </w:rPr>
        <w:t>–Прирост тепловой нагрузки на отопление и вентиляцию в проектируемых зданиях общественно-делового фонда на период разработки или актуализации схемы теплоснабжения п. Омсукчан, Гкал/ч</w:t>
      </w:r>
      <w:bookmarkEnd w:id="37"/>
    </w:p>
    <w:tbl>
      <w:tblPr>
        <w:tblW w:w="5000" w:type="pct"/>
        <w:tblLook w:val="04A0" w:firstRow="1" w:lastRow="0" w:firstColumn="1" w:lastColumn="0" w:noHBand="0" w:noVBand="1"/>
      </w:tblPr>
      <w:tblGrid>
        <w:gridCol w:w="2748"/>
        <w:gridCol w:w="1399"/>
        <w:gridCol w:w="1399"/>
        <w:gridCol w:w="1398"/>
        <w:gridCol w:w="1398"/>
        <w:gridCol w:w="1398"/>
        <w:gridCol w:w="1398"/>
        <w:gridCol w:w="1398"/>
        <w:gridCol w:w="1398"/>
        <w:gridCol w:w="1398"/>
        <w:gridCol w:w="1398"/>
        <w:gridCol w:w="1398"/>
        <w:gridCol w:w="1398"/>
        <w:gridCol w:w="1398"/>
        <w:gridCol w:w="1398"/>
      </w:tblGrid>
      <w:tr w:rsidR="00FE1798" w:rsidRPr="00F01964" w14:paraId="369BF276" w14:textId="77777777" w:rsidTr="00FE1798">
        <w:trPr>
          <w:trHeight w:val="585"/>
        </w:trPr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4A65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Наименование показателей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AD6557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5945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E9CB37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25DA7D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3BE1A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4B866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6FD7A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B06739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74DBD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226A5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55B3D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E20A9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D0C8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3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95D1B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</w:tr>
      <w:tr w:rsidR="00FE1798" w:rsidRPr="00F01964" w14:paraId="46E27A23" w14:textId="77777777" w:rsidTr="00FE1798">
        <w:trPr>
          <w:trHeight w:val="833"/>
        </w:trPr>
        <w:tc>
          <w:tcPr>
            <w:tcW w:w="61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1788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рирост тепловой нагрузки отопления и вентиляции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6A9157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56817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150F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7B664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E755A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B8B7D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18B2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F3F4C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1D36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6F15A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5DD9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83BAA8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CAB1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5BF569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F01964" w14:paraId="530A1EEC" w14:textId="77777777" w:rsidTr="00FE1798">
        <w:trPr>
          <w:trHeight w:val="555"/>
        </w:trPr>
        <w:tc>
          <w:tcPr>
            <w:tcW w:w="61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74650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то же накопительным итогом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3E4D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E707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AD115F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8038D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0C789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3C2E7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8D7E8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1FBDC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BFE3E9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76E7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747DDB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0CF2C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C9B8CB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33D0D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F01964" w14:paraId="7F513859" w14:textId="77777777" w:rsidTr="00FE1798">
        <w:trPr>
          <w:trHeight w:val="1141"/>
        </w:trPr>
        <w:tc>
          <w:tcPr>
            <w:tcW w:w="61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11FA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по поселению, в том числе по кадастровым кварталам: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38DE7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AE13A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5F6D2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EB270B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459B79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6A5FE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EEE15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6883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E46AC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E0B14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FEB77A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D1C1B9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01C07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4111B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</w:tbl>
    <w:p w14:paraId="69EBA83D" w14:textId="77777777" w:rsidR="00FE1798" w:rsidRPr="00F01964" w:rsidRDefault="00FE1798" w:rsidP="00FE1798">
      <w:pPr>
        <w:rPr>
          <w:rFonts w:cs="Times New Roman"/>
          <w:szCs w:val="26"/>
          <w:lang w:eastAsia="ru-RU"/>
        </w:rPr>
      </w:pPr>
    </w:p>
    <w:p w14:paraId="10A21A62" w14:textId="77777777" w:rsidR="00FE1798" w:rsidRPr="00F01964" w:rsidRDefault="00FE1798" w:rsidP="00FE1798">
      <w:pPr>
        <w:pStyle w:val="12"/>
        <w:rPr>
          <w:rFonts w:ascii="Times New Roman" w:hAnsi="Times New Roman" w:cs="Times New Roman"/>
          <w:b/>
        </w:rPr>
      </w:pPr>
      <w:bookmarkStart w:id="38" w:name="_Toc103612368"/>
      <w:r>
        <w:rPr>
          <w:rFonts w:ascii="Times New Roman" w:hAnsi="Times New Roman" w:cs="Times New Roman"/>
          <w:b/>
          <w:bCs/>
        </w:rPr>
        <w:t>Таблица 1.17</w:t>
      </w:r>
      <w:r w:rsidRPr="00F01964">
        <w:rPr>
          <w:rFonts w:ascii="Times New Roman" w:hAnsi="Times New Roman" w:cs="Times New Roman"/>
          <w:b/>
          <w:bCs/>
        </w:rPr>
        <w:t xml:space="preserve"> </w:t>
      </w:r>
      <w:r w:rsidRPr="00F01964">
        <w:rPr>
          <w:rFonts w:ascii="Times New Roman" w:hAnsi="Times New Roman" w:cs="Times New Roman"/>
          <w:b/>
        </w:rPr>
        <w:t>– Прирост тепловой нагрузки на горячее водоснабжение в проектируемых зданиях общественно-делового фонда на период разработки или актуализации схемы теплоснабжения п. Омсукчан, Гкал/ч</w:t>
      </w:r>
      <w:bookmarkEnd w:id="38"/>
    </w:p>
    <w:tbl>
      <w:tblPr>
        <w:tblW w:w="5000" w:type="pct"/>
        <w:tblLook w:val="04A0" w:firstRow="1" w:lastRow="0" w:firstColumn="1" w:lastColumn="0" w:noHBand="0" w:noVBand="1"/>
      </w:tblPr>
      <w:tblGrid>
        <w:gridCol w:w="4097"/>
        <w:gridCol w:w="1303"/>
        <w:gridCol w:w="1303"/>
        <w:gridCol w:w="1303"/>
        <w:gridCol w:w="1303"/>
        <w:gridCol w:w="1304"/>
        <w:gridCol w:w="1304"/>
        <w:gridCol w:w="1304"/>
        <w:gridCol w:w="1304"/>
        <w:gridCol w:w="1304"/>
        <w:gridCol w:w="1304"/>
        <w:gridCol w:w="1304"/>
        <w:gridCol w:w="1304"/>
        <w:gridCol w:w="1304"/>
        <w:gridCol w:w="1277"/>
      </w:tblGrid>
      <w:tr w:rsidR="00FE1798" w:rsidRPr="00F01964" w14:paraId="551500ED" w14:textId="77777777" w:rsidTr="00FE1798">
        <w:trPr>
          <w:trHeight w:val="548"/>
        </w:trPr>
        <w:tc>
          <w:tcPr>
            <w:tcW w:w="9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ADC7F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Наименование показателей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49C52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1C90C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EA091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6A998F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1C84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BC667D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B4B37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54841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5B326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A8818B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7E5DDA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E3626A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435DC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70F93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</w:tr>
      <w:tr w:rsidR="00FE1798" w:rsidRPr="00F01964" w14:paraId="1C0703D1" w14:textId="77777777" w:rsidTr="00FE1798">
        <w:trPr>
          <w:trHeight w:val="521"/>
        </w:trPr>
        <w:tc>
          <w:tcPr>
            <w:tcW w:w="9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1776A" w14:textId="77777777" w:rsidR="00FE1798" w:rsidRPr="00F01964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Прирост тепловой нагрузки горячего водоснабжения 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EE5E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26212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2164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E78F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3724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23B97B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8F533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77386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BC54DD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05CA8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BF5F9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C3E7E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A5132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C0DB7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F01964" w14:paraId="13621A99" w14:textId="77777777" w:rsidTr="00FE1798">
        <w:trPr>
          <w:trHeight w:val="328"/>
        </w:trPr>
        <w:tc>
          <w:tcPr>
            <w:tcW w:w="9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A36B3" w14:textId="77777777" w:rsidR="00FE1798" w:rsidRPr="00F01964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то же накопительным итогом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15FB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41145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738C9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A3A4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BA08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9F48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2662DD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B9C3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95B5D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DBF3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4E6199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30DA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F04FF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DFA24B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F01964" w14:paraId="4D5E6988" w14:textId="77777777" w:rsidTr="00FE1798">
        <w:trPr>
          <w:trHeight w:val="521"/>
        </w:trPr>
        <w:tc>
          <w:tcPr>
            <w:tcW w:w="9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32318" w14:textId="77777777" w:rsidR="00FE1798" w:rsidRPr="00F01964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по поселению, в том числе по кадастровым кварталам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61C7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E1B4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685E48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F5EFE8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18BF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6295A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13561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9D1CD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2501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D8033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FFFB9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2D86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56CB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7AAC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</w:tbl>
    <w:p w14:paraId="3A0361D2" w14:textId="77777777" w:rsidR="00FE1798" w:rsidRPr="00F01964" w:rsidRDefault="00FE1798" w:rsidP="00FE1798">
      <w:pPr>
        <w:pStyle w:val="12"/>
        <w:rPr>
          <w:rFonts w:ascii="Times New Roman" w:hAnsi="Times New Roman" w:cs="Times New Roman"/>
          <w:b/>
        </w:rPr>
      </w:pPr>
    </w:p>
    <w:p w14:paraId="2ECC7FD8" w14:textId="77777777" w:rsidR="00FE1798" w:rsidRPr="00F01964" w:rsidRDefault="00FE1798" w:rsidP="00FE1798">
      <w:pPr>
        <w:pStyle w:val="12"/>
        <w:rPr>
          <w:rFonts w:ascii="Times New Roman" w:hAnsi="Times New Roman" w:cs="Times New Roman"/>
          <w:szCs w:val="26"/>
        </w:rPr>
      </w:pPr>
      <w:bookmarkStart w:id="39" w:name="_Toc103612369"/>
      <w:r>
        <w:rPr>
          <w:rFonts w:ascii="Times New Roman" w:hAnsi="Times New Roman" w:cs="Times New Roman"/>
          <w:b/>
          <w:bCs/>
        </w:rPr>
        <w:t>Таблица 1.18</w:t>
      </w:r>
      <w:r w:rsidRPr="00F01964">
        <w:rPr>
          <w:rFonts w:ascii="Times New Roman" w:hAnsi="Times New Roman" w:cs="Times New Roman"/>
          <w:b/>
          <w:bCs/>
        </w:rPr>
        <w:t xml:space="preserve"> </w:t>
      </w:r>
      <w:r w:rsidRPr="00F01964">
        <w:rPr>
          <w:rFonts w:ascii="Times New Roman" w:hAnsi="Times New Roman" w:cs="Times New Roman"/>
          <w:b/>
        </w:rPr>
        <w:t>– Общий прирост тепловой нагрузки на отопление, вентиляцию и горячее водоснабжение в проектируемых и сносимых жилых и общественно-деловых зданиях и строениях на период разработки или актуализации схемы теплоснабжения п.Омсукчан, Гкал/ч</w:t>
      </w:r>
      <w:bookmarkEnd w:id="39"/>
    </w:p>
    <w:tbl>
      <w:tblPr>
        <w:tblW w:w="5000" w:type="pct"/>
        <w:tblLook w:val="04A0" w:firstRow="1" w:lastRow="0" w:firstColumn="1" w:lastColumn="0" w:noHBand="0" w:noVBand="1"/>
      </w:tblPr>
      <w:tblGrid>
        <w:gridCol w:w="6800"/>
        <w:gridCol w:w="1162"/>
        <w:gridCol w:w="1309"/>
        <w:gridCol w:w="1305"/>
        <w:gridCol w:w="1165"/>
        <w:gridCol w:w="1161"/>
        <w:gridCol w:w="1165"/>
        <w:gridCol w:w="1165"/>
        <w:gridCol w:w="1018"/>
        <w:gridCol w:w="1018"/>
        <w:gridCol w:w="1018"/>
        <w:gridCol w:w="1018"/>
        <w:gridCol w:w="1018"/>
        <w:gridCol w:w="1018"/>
        <w:gridCol w:w="982"/>
      </w:tblGrid>
      <w:tr w:rsidR="00FE1798" w:rsidRPr="000A112B" w14:paraId="4DB7854C" w14:textId="77777777" w:rsidTr="00FE1798">
        <w:trPr>
          <w:trHeight w:val="20"/>
        </w:trPr>
        <w:tc>
          <w:tcPr>
            <w:tcW w:w="15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51510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Наименование показателей</w:t>
            </w:r>
          </w:p>
        </w:tc>
        <w:tc>
          <w:tcPr>
            <w:tcW w:w="26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EE91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60E5F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62B03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0FCB8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26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00032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6252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4CC45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49EF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3120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7FF3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85FAC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F2876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42201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D4D9E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</w:tr>
      <w:tr w:rsidR="00FE1798" w:rsidRPr="000A112B" w14:paraId="467A2416" w14:textId="77777777" w:rsidTr="00FE1798">
        <w:trPr>
          <w:trHeight w:val="20"/>
        </w:trPr>
        <w:tc>
          <w:tcPr>
            <w:tcW w:w="15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1986B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Прирост тепловой нагрузки отопления, вентиляции и горячего водоснабжения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0F24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1A4F9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D86D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D9C3A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340C0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7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BE360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75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B309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4C5D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7660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F31ED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2422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E14A5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ED692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E7176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1FF284DA" w14:textId="77777777" w:rsidTr="00FE1798">
        <w:trPr>
          <w:trHeight w:val="20"/>
        </w:trPr>
        <w:tc>
          <w:tcPr>
            <w:tcW w:w="15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72D04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то же накопительным итогом, в том числе: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6E82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57AC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5321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EF5C7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BC3A3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7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1163A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8250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15BF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D1746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ABE2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D9CE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8654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2A3F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39440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5</w:t>
            </w:r>
          </w:p>
        </w:tc>
      </w:tr>
      <w:tr w:rsidR="00FE1798" w:rsidRPr="000A112B" w14:paraId="1BC85F8C" w14:textId="77777777" w:rsidTr="00FE1798">
        <w:trPr>
          <w:trHeight w:val="20"/>
        </w:trPr>
        <w:tc>
          <w:tcPr>
            <w:tcW w:w="15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F524C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6502C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9607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66A7F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5CC4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BA7FD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7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7DA0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75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037CA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D3061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D62F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EA89E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A2E0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48FB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A632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9DF4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6F932821" w14:textId="77777777" w:rsidTr="00FE1798">
        <w:trPr>
          <w:trHeight w:val="20"/>
        </w:trPr>
        <w:tc>
          <w:tcPr>
            <w:tcW w:w="15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637C7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6B6C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EF59F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C53B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0489A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1439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2A46E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FDAD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B8E1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782C8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20FA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EC81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E049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C2516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A63C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7C2A3E16" w14:textId="77777777" w:rsidTr="00FE1798">
        <w:trPr>
          <w:trHeight w:val="20"/>
        </w:trPr>
        <w:tc>
          <w:tcPr>
            <w:tcW w:w="15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75B77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Многоэтажный жилищный фонд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FCF09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A5F31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6CBD2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2948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28104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7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621F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75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52631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0391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A984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0161E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5503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2B5C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479C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14D2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3C1FA910" w14:textId="77777777" w:rsidTr="00FE1798">
        <w:trPr>
          <w:trHeight w:val="20"/>
        </w:trPr>
        <w:tc>
          <w:tcPr>
            <w:tcW w:w="15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CDF87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Средне- и малоэтажный жилищный фонд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3842E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B009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03746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6814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AF23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AE4E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C18E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35AF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65668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1A6C9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4646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D6A6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F81C8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C485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21C62FA7" w14:textId="77777777" w:rsidTr="00FE1798">
        <w:trPr>
          <w:trHeight w:val="20"/>
        </w:trPr>
        <w:tc>
          <w:tcPr>
            <w:tcW w:w="15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5AFE5" w14:textId="77777777" w:rsidR="00FE1798" w:rsidRPr="000A112B" w:rsidRDefault="00FE1798" w:rsidP="00FE1798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по поселению, в том числе: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5998F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4D2A9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67E94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6D1D6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D3BA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B643A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4ED45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4993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E6D91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23998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5BD2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F5D38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C1173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A4A12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18225FFF" w14:textId="77777777" w:rsidTr="00FE1798">
        <w:trPr>
          <w:trHeight w:val="20"/>
        </w:trPr>
        <w:tc>
          <w:tcPr>
            <w:tcW w:w="15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EEA24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Многоэтажный жилищный фонд, в том числе по кадастровым кварталам: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09441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85039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E863C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4940B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44310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7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1A9CA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75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7D5A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CD647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9393E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9CDB2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8F6A4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EC6E2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4976A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5A956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173E38A3" w14:textId="77777777" w:rsidTr="00FE1798">
        <w:trPr>
          <w:trHeight w:val="20"/>
        </w:trPr>
        <w:tc>
          <w:tcPr>
            <w:tcW w:w="15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9698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1C96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F8C70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F8BB2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1809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1F197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16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1BB2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16CDB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DE0B6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68D4F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F2AC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D8D15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E491A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5C98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02247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3B5A8EEB" w14:textId="77777777" w:rsidTr="00FE1798">
        <w:trPr>
          <w:trHeight w:val="20"/>
        </w:trPr>
        <w:tc>
          <w:tcPr>
            <w:tcW w:w="15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0F704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53FE7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55A91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44C86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C9B4B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27D13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15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2E06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8E2E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E5BD4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9BA60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3C8AB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A38A2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F76F3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2F05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7B258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5610F560" w14:textId="77777777" w:rsidTr="00FE1798">
        <w:trPr>
          <w:trHeight w:val="20"/>
        </w:trPr>
        <w:tc>
          <w:tcPr>
            <w:tcW w:w="15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9AB0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932DB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4CCCB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55A9F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6773A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D9E2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39CE2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25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A6BC0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876CA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5FE09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36E05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4A006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FEB7E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E2DBA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10BC3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68F38F95" w14:textId="77777777" w:rsidTr="00FE1798">
        <w:trPr>
          <w:trHeight w:val="20"/>
        </w:trPr>
        <w:tc>
          <w:tcPr>
            <w:tcW w:w="15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A23F9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6E43E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3073D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D83D3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B25A5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40041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982F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205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52997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D76D7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8F16E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6F012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8AF49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D698D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B1D18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C04A6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03C9C2AF" w14:textId="77777777" w:rsidTr="00FE1798">
        <w:trPr>
          <w:trHeight w:val="20"/>
        </w:trPr>
        <w:tc>
          <w:tcPr>
            <w:tcW w:w="15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D8477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3B194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6236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C8A8A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FB6CD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8AF08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19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98FD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509C3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6247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23A2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ECEDB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68444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0FED2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099BB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A8261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26AB1329" w14:textId="77777777" w:rsidTr="00FE1798">
        <w:trPr>
          <w:trHeight w:val="20"/>
        </w:trPr>
        <w:tc>
          <w:tcPr>
            <w:tcW w:w="15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E58E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E4E7D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9EE1D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4A106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64147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71D2E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19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B5A2B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F3CE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40A3F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DF151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3915C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662D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9C3D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AA053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97C69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5B373B18" w14:textId="77777777" w:rsidTr="00FE1798">
        <w:trPr>
          <w:trHeight w:val="20"/>
        </w:trPr>
        <w:tc>
          <w:tcPr>
            <w:tcW w:w="15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0AC02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92FE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2F145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2D527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C22DF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69810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876A1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19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CF28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F0210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2F94D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6E7FC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29F16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1EE80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7B4F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A788C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16E5CE76" w14:textId="77777777" w:rsidTr="00FE1798">
        <w:trPr>
          <w:trHeight w:val="20"/>
        </w:trPr>
        <w:tc>
          <w:tcPr>
            <w:tcW w:w="152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2EAC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558CB7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419C8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5DC433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3CE1B9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AC4029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26497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19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C917A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C5C0D9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842245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2377F2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BD78AD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CB3EB1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30EED5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4735C0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</w:tbl>
    <w:p w14:paraId="092E31D4" w14:textId="77777777" w:rsidR="00FE1798" w:rsidRDefault="00FE1798" w:rsidP="00FE1798">
      <w:pPr>
        <w:rPr>
          <w:rFonts w:cs="Times New Roman"/>
          <w:szCs w:val="26"/>
          <w:lang w:eastAsia="ru-RU"/>
        </w:rPr>
      </w:pPr>
    </w:p>
    <w:p w14:paraId="4C3A44E4" w14:textId="77777777" w:rsidR="00FE1798" w:rsidRPr="00F01964" w:rsidRDefault="00FE1798" w:rsidP="00FE1798">
      <w:pPr>
        <w:rPr>
          <w:rFonts w:cs="Times New Roman"/>
          <w:szCs w:val="26"/>
          <w:lang w:eastAsia="ru-RU"/>
        </w:rPr>
      </w:pPr>
    </w:p>
    <w:p w14:paraId="7271C57A" w14:textId="77777777" w:rsidR="00FE1798" w:rsidRPr="00F01964" w:rsidRDefault="00FE1798" w:rsidP="00FE1798">
      <w:pPr>
        <w:pStyle w:val="12"/>
        <w:rPr>
          <w:rFonts w:ascii="Times New Roman" w:hAnsi="Times New Roman" w:cs="Times New Roman"/>
          <w:b/>
        </w:rPr>
      </w:pPr>
      <w:bookmarkStart w:id="40" w:name="_Toc103612370"/>
      <w:r>
        <w:rPr>
          <w:rFonts w:ascii="Times New Roman" w:hAnsi="Times New Roman" w:cs="Times New Roman"/>
          <w:b/>
          <w:bCs/>
        </w:rPr>
        <w:t>Таблица 1.19</w:t>
      </w:r>
      <w:r w:rsidRPr="00F01964">
        <w:rPr>
          <w:rFonts w:ascii="Times New Roman" w:hAnsi="Times New Roman" w:cs="Times New Roman"/>
          <w:b/>
          <w:bCs/>
        </w:rPr>
        <w:t xml:space="preserve"> </w:t>
      </w:r>
      <w:r w:rsidRPr="00F01964">
        <w:rPr>
          <w:rFonts w:ascii="Times New Roman" w:hAnsi="Times New Roman" w:cs="Times New Roman"/>
          <w:b/>
        </w:rPr>
        <w:t>– Прирост тепловой нагрузки в зоне деятельности ЕТО ООО «Компания Энергия» п. Омсукчан на каждом этапе планирования, Гкал/ч</w:t>
      </w:r>
      <w:bookmarkEnd w:id="40"/>
    </w:p>
    <w:tbl>
      <w:tblPr>
        <w:tblW w:w="5000" w:type="pct"/>
        <w:tblLook w:val="04A0" w:firstRow="1" w:lastRow="0" w:firstColumn="1" w:lastColumn="0" w:noHBand="0" w:noVBand="1"/>
      </w:tblPr>
      <w:tblGrid>
        <w:gridCol w:w="3057"/>
        <w:gridCol w:w="1102"/>
        <w:gridCol w:w="1102"/>
        <w:gridCol w:w="1102"/>
        <w:gridCol w:w="1103"/>
        <w:gridCol w:w="1103"/>
        <w:gridCol w:w="1103"/>
        <w:gridCol w:w="1103"/>
        <w:gridCol w:w="1103"/>
        <w:gridCol w:w="1103"/>
        <w:gridCol w:w="1103"/>
        <w:gridCol w:w="1103"/>
        <w:gridCol w:w="1103"/>
        <w:gridCol w:w="1103"/>
        <w:gridCol w:w="1103"/>
        <w:gridCol w:w="3826"/>
      </w:tblGrid>
      <w:tr w:rsidR="00FE1798" w:rsidRPr="00F01964" w14:paraId="5798E17C" w14:textId="77777777" w:rsidTr="00FE1798">
        <w:trPr>
          <w:trHeight w:val="288"/>
        </w:trPr>
        <w:tc>
          <w:tcPr>
            <w:tcW w:w="6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1D3A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Источник тепловой энергии</w:t>
            </w:r>
          </w:p>
        </w:tc>
        <w:tc>
          <w:tcPr>
            <w:tcW w:w="4315" w:type="pct"/>
            <w:gridSpan w:val="1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14:paraId="6E12858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Подключаемая нагрузка, Гкал/ч</w:t>
            </w:r>
          </w:p>
        </w:tc>
      </w:tr>
      <w:tr w:rsidR="00FE1798" w:rsidRPr="00F01964" w14:paraId="31635BB9" w14:textId="77777777" w:rsidTr="00FE1798">
        <w:trPr>
          <w:trHeight w:val="288"/>
        </w:trPr>
        <w:tc>
          <w:tcPr>
            <w:tcW w:w="68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0F254B" w14:textId="77777777" w:rsidR="00FE1798" w:rsidRPr="00F01964" w:rsidRDefault="00FE1798" w:rsidP="00FE1798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16808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4D32BA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9FDD3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F56F8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C54A77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C693B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1CCCB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E5382F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A9180D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0C855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6318B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B714D8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A7747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2AE1F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  <w:tc>
          <w:tcPr>
            <w:tcW w:w="8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B0B7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Итого</w:t>
            </w:r>
          </w:p>
        </w:tc>
      </w:tr>
      <w:tr w:rsidR="00FE1798" w:rsidRPr="00F01964" w14:paraId="11B2BE51" w14:textId="77777777" w:rsidTr="00FE1798">
        <w:trPr>
          <w:trHeight w:val="288"/>
        </w:trPr>
        <w:tc>
          <w:tcPr>
            <w:tcW w:w="6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C2A857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ОО «Компания Энергия»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C0ED2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57631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8216DF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B4197D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2BE4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cs="Times New Roman"/>
                <w:color w:val="000000"/>
                <w:szCs w:val="24"/>
              </w:rPr>
              <w:t>0,07</w:t>
            </w:r>
          </w:p>
        </w:tc>
        <w:tc>
          <w:tcPr>
            <w:tcW w:w="24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89A86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cs="Times New Roman"/>
                <w:color w:val="000000"/>
                <w:szCs w:val="24"/>
              </w:rPr>
              <w:t>-0,075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DE9EF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D434F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01AC79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25A4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8E11BD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4B3F2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C182B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BFB8D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8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23B3B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val="en-US" w:eastAsia="ru-RU"/>
              </w:rPr>
            </w:pPr>
            <w:r>
              <w:rPr>
                <w:rFonts w:eastAsia="Times New Roman" w:cs="Times New Roman"/>
                <w:b/>
                <w:bCs/>
                <w:color w:val="000000"/>
                <w:szCs w:val="24"/>
                <w:lang w:val="en-US" w:eastAsia="ru-RU"/>
              </w:rPr>
              <w:t>-</w:t>
            </w: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0</w:t>
            </w:r>
            <w:r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,005</w:t>
            </w:r>
          </w:p>
        </w:tc>
      </w:tr>
    </w:tbl>
    <w:p w14:paraId="113BD171" w14:textId="77777777" w:rsidR="00FE1798" w:rsidRPr="00F01964" w:rsidRDefault="00FE1798" w:rsidP="00FE1798">
      <w:pPr>
        <w:rPr>
          <w:rFonts w:cs="Times New Roman"/>
          <w:szCs w:val="26"/>
          <w:lang w:eastAsia="ru-RU"/>
        </w:rPr>
      </w:pPr>
    </w:p>
    <w:p w14:paraId="3EDE8F61" w14:textId="77777777" w:rsidR="00FE1798" w:rsidRPr="00F01964" w:rsidRDefault="00FE1798" w:rsidP="00FE1798">
      <w:pPr>
        <w:pStyle w:val="12"/>
        <w:rPr>
          <w:rFonts w:ascii="Times New Roman" w:hAnsi="Times New Roman" w:cs="Times New Roman"/>
          <w:b/>
        </w:rPr>
      </w:pPr>
      <w:bookmarkStart w:id="41" w:name="_Toc103612371"/>
      <w:r>
        <w:rPr>
          <w:rFonts w:ascii="Times New Roman" w:hAnsi="Times New Roman" w:cs="Times New Roman"/>
          <w:b/>
          <w:bCs/>
        </w:rPr>
        <w:t>Таблица 1.20</w:t>
      </w:r>
      <w:r w:rsidRPr="00F01964">
        <w:rPr>
          <w:rFonts w:ascii="Times New Roman" w:hAnsi="Times New Roman" w:cs="Times New Roman"/>
          <w:b/>
          <w:bCs/>
        </w:rPr>
        <w:t xml:space="preserve"> </w:t>
      </w:r>
      <w:r w:rsidRPr="00F01964">
        <w:rPr>
          <w:rFonts w:ascii="Times New Roman" w:hAnsi="Times New Roman" w:cs="Times New Roman"/>
          <w:b/>
        </w:rPr>
        <w:t>– Прирост потребления тепловой энергии на отопление и вентиляцию в проектируемых жилых зданиях на период разработки (актуализации) схемы теплоснабжения п. Омсукчан, тыс. Гкал</w:t>
      </w:r>
      <w:bookmarkEnd w:id="41"/>
    </w:p>
    <w:tbl>
      <w:tblPr>
        <w:tblW w:w="5000" w:type="pct"/>
        <w:tblLook w:val="04A0" w:firstRow="1" w:lastRow="0" w:firstColumn="1" w:lastColumn="0" w:noHBand="0" w:noVBand="1"/>
      </w:tblPr>
      <w:tblGrid>
        <w:gridCol w:w="5345"/>
        <w:gridCol w:w="1455"/>
        <w:gridCol w:w="1308"/>
        <w:gridCol w:w="1165"/>
        <w:gridCol w:w="1308"/>
        <w:gridCol w:w="1451"/>
        <w:gridCol w:w="1165"/>
        <w:gridCol w:w="1308"/>
        <w:gridCol w:w="1308"/>
        <w:gridCol w:w="1165"/>
        <w:gridCol w:w="1161"/>
        <w:gridCol w:w="1165"/>
        <w:gridCol w:w="1018"/>
        <w:gridCol w:w="1018"/>
        <w:gridCol w:w="982"/>
      </w:tblGrid>
      <w:tr w:rsidR="00FE1798" w:rsidRPr="000A112B" w14:paraId="0E4FE5A3" w14:textId="77777777" w:rsidTr="00FE1798">
        <w:trPr>
          <w:trHeight w:val="20"/>
        </w:trPr>
        <w:tc>
          <w:tcPr>
            <w:tcW w:w="1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F3FF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Наименование показателей</w:t>
            </w:r>
          </w:p>
        </w:tc>
        <w:tc>
          <w:tcPr>
            <w:tcW w:w="32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6151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53E0E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7FE0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09DD1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32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728C5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E1A0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867A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CB8C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A491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6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3EA0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5D81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1055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6998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AD598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</w:tr>
      <w:tr w:rsidR="00FE1798" w:rsidRPr="000A112B" w14:paraId="7017A323" w14:textId="77777777" w:rsidTr="00FE1798">
        <w:trPr>
          <w:trHeight w:val="20"/>
        </w:trPr>
        <w:tc>
          <w:tcPr>
            <w:tcW w:w="11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95909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Прирост потребления тепловой энергии на отопление и вентиляцию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49784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98E72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7CFE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0A95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0E2EB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22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261A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24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09B27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054D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4E08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767C1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82C75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26E1D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B2278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A44C8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7B82613B" w14:textId="77777777" w:rsidTr="00FE1798">
        <w:trPr>
          <w:trHeight w:val="20"/>
        </w:trPr>
        <w:tc>
          <w:tcPr>
            <w:tcW w:w="11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DA7158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то же накопительным итогом, в том числе: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3B321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FD25C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FD89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456F7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D1710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22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E9389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CAAA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9CCD6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0830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F1CD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7390D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895A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1B95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0867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</w:tr>
      <w:tr w:rsidR="00FE1798" w:rsidRPr="000A112B" w14:paraId="6BCFC62B" w14:textId="77777777" w:rsidTr="00FE1798">
        <w:trPr>
          <w:trHeight w:val="20"/>
        </w:trPr>
        <w:tc>
          <w:tcPr>
            <w:tcW w:w="11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D91FE0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Многоэтажный жилищный фонд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8AF9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64035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E0631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463E5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D1CF3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22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8565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24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E41E4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A036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2359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E457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DB796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D9E2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39961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409CE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2528C2B9" w14:textId="77777777" w:rsidTr="00FE1798">
        <w:trPr>
          <w:trHeight w:val="20"/>
        </w:trPr>
        <w:tc>
          <w:tcPr>
            <w:tcW w:w="11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F25CAE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Средне- и малоэтажный жилищный фонд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DA38D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C3110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0341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B69A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617CA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7904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66881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0208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6D38D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2A100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B5D5C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7093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8A29C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0744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414BD5E1" w14:textId="77777777" w:rsidTr="00FE1798">
        <w:trPr>
          <w:trHeight w:val="20"/>
        </w:trPr>
        <w:tc>
          <w:tcPr>
            <w:tcW w:w="11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2F645" w14:textId="77777777" w:rsidR="00FE1798" w:rsidRPr="000A112B" w:rsidRDefault="00FE1798" w:rsidP="00FE1798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по поселению, в том числе: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E7E5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1E88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29F4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4E93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2CF7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5D2FB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D520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FE33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FD135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DCDB2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1725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1C4C6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ABA1F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19AC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25D9E1DD" w14:textId="77777777" w:rsidTr="00FE1798">
        <w:trPr>
          <w:trHeight w:val="20"/>
        </w:trPr>
        <w:tc>
          <w:tcPr>
            <w:tcW w:w="11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58EFCF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Многоэтажный жилищный фонд, в том числе по кадастровым кварталам: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48E3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0F92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6200F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CC4D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98C7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F32F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3C16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AEFCF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2C195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5685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0F9E0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2D572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4E48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710BA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0A112B" w14:paraId="2B581D29" w14:textId="77777777" w:rsidTr="00FE1798">
        <w:trPr>
          <w:trHeight w:val="20"/>
        </w:trPr>
        <w:tc>
          <w:tcPr>
            <w:tcW w:w="11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A91F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F3AF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5644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4D62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F77DC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090A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42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A6FA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AEFE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D14ED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AB8F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5D4C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60F7C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0DDE7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C40E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F3282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6A2E2782" w14:textId="77777777" w:rsidTr="00FE1798">
        <w:trPr>
          <w:trHeight w:val="20"/>
        </w:trPr>
        <w:tc>
          <w:tcPr>
            <w:tcW w:w="11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3823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6528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94F9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E935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761B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ADC10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39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28E1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A302A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AA37E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308F2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F1E33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70A2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D4B1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7691C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3C37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5C6FB04F" w14:textId="77777777" w:rsidTr="00FE1798">
        <w:trPr>
          <w:trHeight w:val="20"/>
        </w:trPr>
        <w:tc>
          <w:tcPr>
            <w:tcW w:w="11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E956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718F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768A0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9B4DB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0177B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B7D1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DA45E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71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970E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C7B7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A987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80B8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B0503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2B4D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0419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050F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5729BE22" w14:textId="77777777" w:rsidTr="00FE1798">
        <w:trPr>
          <w:trHeight w:val="20"/>
        </w:trPr>
        <w:tc>
          <w:tcPr>
            <w:tcW w:w="11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BA70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D4B48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F77B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06FF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13167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1A99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E5233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-0,056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592F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648D7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3BF6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1F27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5E726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6B5D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8B320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B1B7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235365D0" w14:textId="77777777" w:rsidTr="00FE1798">
        <w:trPr>
          <w:trHeight w:val="20"/>
        </w:trPr>
        <w:tc>
          <w:tcPr>
            <w:tcW w:w="11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6FFBA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157B8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09F5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5CC5E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2058A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F6BC1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51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999C2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07BAE4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97DF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815A7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789838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74620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17D8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9C631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54FBF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4F8CA122" w14:textId="77777777" w:rsidTr="00FE1798">
        <w:trPr>
          <w:trHeight w:val="20"/>
        </w:trPr>
        <w:tc>
          <w:tcPr>
            <w:tcW w:w="11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594A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5D94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FDABF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BA485E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715E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8F9A3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51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1B96B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72559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4AF4B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A454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5F9A5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1D43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26906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7DA9C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E767F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0DC1FF25" w14:textId="77777777" w:rsidTr="00FE1798">
        <w:trPr>
          <w:trHeight w:val="20"/>
        </w:trPr>
        <w:tc>
          <w:tcPr>
            <w:tcW w:w="11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E81D9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983C4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4D061F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F0B20C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B4795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25F512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379A7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51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2E9D47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548DE6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499F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23FB8B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5B04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F96BA3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A33B1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1F746A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0A112B" w14:paraId="74A5E00F" w14:textId="77777777" w:rsidTr="00FE1798">
        <w:trPr>
          <w:trHeight w:val="20"/>
        </w:trPr>
        <w:tc>
          <w:tcPr>
            <w:tcW w:w="11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65F300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28288E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A8BC75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52AB80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89FC8E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2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AAB020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337B9D" w14:textId="77777777" w:rsidR="00FE1798" w:rsidRPr="000A112B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0,051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1A1485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920E07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3108F9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31F78B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F28D74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295B95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AB1EB4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C59304" w14:textId="77777777" w:rsidR="00FE1798" w:rsidRPr="000A112B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112B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</w:tbl>
    <w:p w14:paraId="1A9196F6" w14:textId="77777777" w:rsidR="00FE1798" w:rsidRPr="00F01964" w:rsidRDefault="00FE1798" w:rsidP="00FE1798">
      <w:pPr>
        <w:rPr>
          <w:rFonts w:cs="Times New Roman"/>
          <w:szCs w:val="26"/>
          <w:lang w:eastAsia="ru-RU"/>
        </w:rPr>
      </w:pPr>
    </w:p>
    <w:p w14:paraId="5E592A6A" w14:textId="77777777" w:rsidR="00FE1798" w:rsidRPr="00F01964" w:rsidRDefault="00FE1798" w:rsidP="00FE1798">
      <w:pPr>
        <w:pStyle w:val="12"/>
        <w:rPr>
          <w:rFonts w:ascii="Times New Roman" w:hAnsi="Times New Roman" w:cs="Times New Roman"/>
          <w:b/>
        </w:rPr>
      </w:pPr>
      <w:bookmarkStart w:id="42" w:name="_Toc103612372"/>
      <w:r>
        <w:rPr>
          <w:rFonts w:ascii="Times New Roman" w:hAnsi="Times New Roman" w:cs="Times New Roman"/>
          <w:b/>
          <w:bCs/>
        </w:rPr>
        <w:t>Таблица 1.21</w:t>
      </w:r>
      <w:r w:rsidRPr="00F01964">
        <w:rPr>
          <w:rFonts w:ascii="Times New Roman" w:hAnsi="Times New Roman" w:cs="Times New Roman"/>
          <w:b/>
          <w:bCs/>
        </w:rPr>
        <w:t xml:space="preserve"> </w:t>
      </w:r>
      <w:r w:rsidRPr="00F01964">
        <w:rPr>
          <w:rFonts w:ascii="Times New Roman" w:hAnsi="Times New Roman" w:cs="Times New Roman"/>
          <w:b/>
        </w:rPr>
        <w:t>– Прирост потребления тепловой энергии на горячее водоснабжение в проектируемых жилых зданиях на период разработки (актуализации) схемы теплоснабжения п. Омсукчан, тыс. Гкал</w:t>
      </w:r>
      <w:bookmarkEnd w:id="42"/>
    </w:p>
    <w:tbl>
      <w:tblPr>
        <w:tblW w:w="4874" w:type="pct"/>
        <w:tblLook w:val="04A0" w:firstRow="1" w:lastRow="0" w:firstColumn="1" w:lastColumn="0" w:noHBand="0" w:noVBand="1"/>
      </w:tblPr>
      <w:tblGrid>
        <w:gridCol w:w="5493"/>
        <w:gridCol w:w="1311"/>
        <w:gridCol w:w="1166"/>
        <w:gridCol w:w="1310"/>
        <w:gridCol w:w="1310"/>
        <w:gridCol w:w="1310"/>
        <w:gridCol w:w="1310"/>
        <w:gridCol w:w="1166"/>
        <w:gridCol w:w="1162"/>
        <w:gridCol w:w="1044"/>
        <w:gridCol w:w="1018"/>
        <w:gridCol w:w="1166"/>
        <w:gridCol w:w="1018"/>
        <w:gridCol w:w="1018"/>
        <w:gridCol w:w="957"/>
      </w:tblGrid>
      <w:tr w:rsidR="00FE1798" w:rsidRPr="00B50EB1" w14:paraId="5082D5DF" w14:textId="77777777" w:rsidTr="00FE1798">
        <w:trPr>
          <w:trHeight w:val="20"/>
        </w:trPr>
        <w:tc>
          <w:tcPr>
            <w:tcW w:w="1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D168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Наименование показателей</w:t>
            </w:r>
          </w:p>
        </w:tc>
        <w:tc>
          <w:tcPr>
            <w:tcW w:w="3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6E43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E9070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3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7ECD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3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5808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3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1342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3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BA0D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35AFD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8DA1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3D3F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A861C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BB28F0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1E7AB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7B91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4A10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</w:tr>
      <w:tr w:rsidR="00FE1798" w:rsidRPr="00B50EB1" w14:paraId="5B267011" w14:textId="77777777" w:rsidTr="00FE1798">
        <w:trPr>
          <w:trHeight w:val="20"/>
        </w:trPr>
        <w:tc>
          <w:tcPr>
            <w:tcW w:w="126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3B2AA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Прирост потребления тепловой энергии на горячее водоснабжение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F9F7C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2725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095B8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0947D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1628B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241ED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FE05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E595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85986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34535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6D821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3F47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661960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E84EDE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</w:tr>
      <w:tr w:rsidR="00FE1798" w:rsidRPr="00B50EB1" w14:paraId="438967DE" w14:textId="77777777" w:rsidTr="00FE1798">
        <w:trPr>
          <w:trHeight w:val="20"/>
        </w:trPr>
        <w:tc>
          <w:tcPr>
            <w:tcW w:w="126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A618B6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то же накопительным итогом, в том числе: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0EE47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5FAE3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ABD0B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73010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FB4FC0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2F39F0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CE871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0CA6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1BDD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DCB49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8529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54D62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A9511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8C9F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</w:tr>
      <w:tr w:rsidR="00FE1798" w:rsidRPr="00B50EB1" w14:paraId="292483E8" w14:textId="77777777" w:rsidTr="00FE1798">
        <w:trPr>
          <w:trHeight w:val="20"/>
        </w:trPr>
        <w:tc>
          <w:tcPr>
            <w:tcW w:w="126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6286A5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Многоэтажный жилищный фонд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41700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3112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6AB5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7E0B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51B4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47F9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F5C9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F97D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62146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4F3A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437C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C3BD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04E3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58D2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B50EB1" w14:paraId="4F8014B5" w14:textId="77777777" w:rsidTr="00FE1798">
        <w:trPr>
          <w:trHeight w:val="20"/>
        </w:trPr>
        <w:tc>
          <w:tcPr>
            <w:tcW w:w="126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E52F59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Средне- и малоэтажный жилищный фонд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5661E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64BB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33D7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9C87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D171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C8AC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3D21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EF31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0076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7E83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5110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AFB1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D0124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58FA1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B50EB1" w14:paraId="3312B98F" w14:textId="77777777" w:rsidTr="00FE1798">
        <w:trPr>
          <w:trHeight w:val="20"/>
        </w:trPr>
        <w:tc>
          <w:tcPr>
            <w:tcW w:w="126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A74C6D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по поселению, в том числе: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BE84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7B079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E37B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0C52D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D35A4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B0A8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0570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6996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7EEA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BDF5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A36A4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FFB6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CC9CA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34EC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B50EB1" w14:paraId="4742D1F3" w14:textId="77777777" w:rsidTr="00FE1798">
        <w:trPr>
          <w:trHeight w:val="20"/>
        </w:trPr>
        <w:tc>
          <w:tcPr>
            <w:tcW w:w="126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65676E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Многоэтажный жилищный фонд, в том числе по кадастровым кварталам: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DE7E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6C6B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3211B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DFB3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FB11C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E5938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59572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71DE3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6DCC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01D8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A759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AE649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5F84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2AC8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B50EB1" w14:paraId="4295CB8C" w14:textId="77777777" w:rsidTr="00FE1798">
        <w:trPr>
          <w:trHeight w:val="20"/>
        </w:trPr>
        <w:tc>
          <w:tcPr>
            <w:tcW w:w="126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7D359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7E95D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614D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B6D5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EF45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0242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1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83D7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09FE5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6EB41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0569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7809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D7D5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F6EC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A2DF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F192B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B50EB1" w14:paraId="1B69AF63" w14:textId="77777777" w:rsidTr="00FE1798">
        <w:trPr>
          <w:trHeight w:val="20"/>
        </w:trPr>
        <w:tc>
          <w:tcPr>
            <w:tcW w:w="126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AE90A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F3100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7B5E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A1DC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656AB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BB6EB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1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92DE2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0AA2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6D428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9D5DF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B171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27E7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5A674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91D0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1AA64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B50EB1" w14:paraId="0F435D53" w14:textId="77777777" w:rsidTr="00FE1798">
        <w:trPr>
          <w:trHeight w:val="20"/>
        </w:trPr>
        <w:tc>
          <w:tcPr>
            <w:tcW w:w="126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7A284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8184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8A95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491D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BEA40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3690D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5F37A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1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81B9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7B37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2DCCC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16C11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B846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40BF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1C99D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46980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B50EB1" w14:paraId="704E20C5" w14:textId="77777777" w:rsidTr="00FE1798">
        <w:trPr>
          <w:trHeight w:val="20"/>
        </w:trPr>
        <w:tc>
          <w:tcPr>
            <w:tcW w:w="126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FFAA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1F35F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668DD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C38A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6972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1218F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150D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1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7963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DB49F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B0B41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F899E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35602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B6903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C72B8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CBD1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B50EB1" w14:paraId="3D6CF737" w14:textId="77777777" w:rsidTr="00FE1798">
        <w:trPr>
          <w:trHeight w:val="20"/>
        </w:trPr>
        <w:tc>
          <w:tcPr>
            <w:tcW w:w="126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C1F7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60532E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63C69C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C707AF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7E69EC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B284C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1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9C6FB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771D92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B62C33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CA8946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01403C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0A16BD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171B6F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847C2C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9C476D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B50EB1" w14:paraId="65DAE079" w14:textId="77777777" w:rsidTr="00FE1798">
        <w:trPr>
          <w:trHeight w:val="20"/>
        </w:trPr>
        <w:tc>
          <w:tcPr>
            <w:tcW w:w="126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54D1E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061584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42712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0BA746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1CD1B7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A6368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10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873CE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382B8F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BC4EB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EE5F83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D2ECE5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D6F1E5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0ABCD3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FAD44E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AF6C4E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B50EB1" w14:paraId="1C832D04" w14:textId="77777777" w:rsidTr="00FE1798">
        <w:trPr>
          <w:trHeight w:val="20"/>
        </w:trPr>
        <w:tc>
          <w:tcPr>
            <w:tcW w:w="126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E270C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0D4E92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8C0D6F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EC1F5B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7BE390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D5EEB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34CA4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1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413580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AE5E51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653C11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BE2E92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0D5B13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6BBF0B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8CEC5B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540CFC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B50EB1" w14:paraId="460D5EBE" w14:textId="77777777" w:rsidTr="00FE1798">
        <w:trPr>
          <w:trHeight w:val="20"/>
        </w:trPr>
        <w:tc>
          <w:tcPr>
            <w:tcW w:w="126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62A38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287146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8E4E64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622281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D26FFA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1E9DBE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3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6464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10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132434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60B5E2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2E7485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38EEDB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30078D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9E6457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7C5FAE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6F7CA3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</w:tbl>
    <w:p w14:paraId="09F87DA9" w14:textId="77777777" w:rsidR="00FE1798" w:rsidRPr="00F01964" w:rsidRDefault="00FE1798" w:rsidP="00FE1798">
      <w:pPr>
        <w:rPr>
          <w:rFonts w:cs="Times New Roman"/>
          <w:szCs w:val="26"/>
          <w:lang w:eastAsia="ru-RU"/>
        </w:rPr>
      </w:pPr>
    </w:p>
    <w:p w14:paraId="1CF97FAF" w14:textId="77777777" w:rsidR="00FE1798" w:rsidRPr="00F01964" w:rsidRDefault="00FE1798" w:rsidP="00FE1798">
      <w:pPr>
        <w:pStyle w:val="12"/>
        <w:rPr>
          <w:rFonts w:ascii="Times New Roman" w:hAnsi="Times New Roman" w:cs="Times New Roman"/>
          <w:b/>
        </w:rPr>
      </w:pPr>
      <w:bookmarkStart w:id="43" w:name="_Toc103612373"/>
      <w:r>
        <w:rPr>
          <w:rFonts w:ascii="Times New Roman" w:hAnsi="Times New Roman" w:cs="Times New Roman"/>
          <w:b/>
          <w:bCs/>
        </w:rPr>
        <w:lastRenderedPageBreak/>
        <w:t>Таблица 1.22</w:t>
      </w:r>
      <w:r w:rsidRPr="00F01964">
        <w:rPr>
          <w:rFonts w:ascii="Times New Roman" w:hAnsi="Times New Roman" w:cs="Times New Roman"/>
          <w:b/>
          <w:bCs/>
        </w:rPr>
        <w:t xml:space="preserve"> </w:t>
      </w:r>
      <w:r w:rsidRPr="00F01964">
        <w:rPr>
          <w:rFonts w:ascii="Times New Roman" w:hAnsi="Times New Roman" w:cs="Times New Roman"/>
          <w:b/>
        </w:rPr>
        <w:t>– Прирост потребления тепловой энергии на отопление и вентиляцию в проектируемых зданиях общественно-делового фонда на период разработки (актуализации) схемы теплоснабжения п. Омсукчан, тыс. Гкал</w:t>
      </w:r>
      <w:bookmarkEnd w:id="43"/>
    </w:p>
    <w:tbl>
      <w:tblPr>
        <w:tblW w:w="5000" w:type="pct"/>
        <w:tblLook w:val="04A0" w:firstRow="1" w:lastRow="0" w:firstColumn="1" w:lastColumn="0" w:noHBand="0" w:noVBand="1"/>
      </w:tblPr>
      <w:tblGrid>
        <w:gridCol w:w="4845"/>
        <w:gridCol w:w="1322"/>
        <w:gridCol w:w="1327"/>
        <w:gridCol w:w="1321"/>
        <w:gridCol w:w="1321"/>
        <w:gridCol w:w="1321"/>
        <w:gridCol w:w="1179"/>
        <w:gridCol w:w="1321"/>
        <w:gridCol w:w="1321"/>
        <w:gridCol w:w="1321"/>
        <w:gridCol w:w="1174"/>
        <w:gridCol w:w="1174"/>
        <w:gridCol w:w="1174"/>
        <w:gridCol w:w="1179"/>
        <w:gridCol w:w="1022"/>
      </w:tblGrid>
      <w:tr w:rsidR="00FE1798" w:rsidRPr="00F01964" w14:paraId="3C821DC2" w14:textId="77777777" w:rsidTr="00FE1798">
        <w:trPr>
          <w:trHeight w:val="510"/>
        </w:trPr>
        <w:tc>
          <w:tcPr>
            <w:tcW w:w="10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4146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Наименование показателей</w:t>
            </w:r>
          </w:p>
        </w:tc>
        <w:tc>
          <w:tcPr>
            <w:tcW w:w="2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AF4CE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25BDB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ECDFB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4E4F9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2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4FEFA7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A9C26B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45A29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53C83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33A57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60944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249EB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A8EAD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070C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2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2FAF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</w:tr>
      <w:tr w:rsidR="00FE1798" w:rsidRPr="00F01964" w14:paraId="29E8681E" w14:textId="77777777" w:rsidTr="00FE1798">
        <w:trPr>
          <w:trHeight w:val="510"/>
        </w:trPr>
        <w:tc>
          <w:tcPr>
            <w:tcW w:w="10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BC8161" w14:textId="77777777" w:rsidR="00FE1798" w:rsidRPr="00F01964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рирост потребления тепловой энергии на отопление и вентиляцию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BC414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210EDF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43ED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B1F3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A20E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E260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58CA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2269D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424DC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AE462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4FF0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77D13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A1C429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F0D9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F01964" w14:paraId="680B4771" w14:textId="77777777" w:rsidTr="00FE1798">
        <w:trPr>
          <w:trHeight w:val="510"/>
        </w:trPr>
        <w:tc>
          <w:tcPr>
            <w:tcW w:w="10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EF04DD" w14:textId="77777777" w:rsidR="00FE1798" w:rsidRPr="00F01964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то же накопительным итогом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9A747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1EAF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EFBD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11EBB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4D6C8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D0913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0E88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C4E67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B681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5C91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DF9BA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62D63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BFFA0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E8C64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F01964" w14:paraId="7682B4E1" w14:textId="77777777" w:rsidTr="00FE1798">
        <w:trPr>
          <w:trHeight w:val="510"/>
        </w:trPr>
        <w:tc>
          <w:tcPr>
            <w:tcW w:w="10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C095FE" w14:textId="77777777" w:rsidR="00FE1798" w:rsidRPr="00F01964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по поселению, в том числе по кадастровым кварталам: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6DFE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0793D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F04B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25562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67A07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83BDD7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1694F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5D4928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CC485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FF1B8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CFC42F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63D7A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15BA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75993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</w:tbl>
    <w:p w14:paraId="0F62120E" w14:textId="77777777" w:rsidR="00FE1798" w:rsidRPr="00F01964" w:rsidRDefault="00FE1798" w:rsidP="00FE1798">
      <w:pPr>
        <w:rPr>
          <w:rFonts w:cs="Times New Roman"/>
          <w:szCs w:val="26"/>
          <w:lang w:eastAsia="ru-RU"/>
        </w:rPr>
      </w:pPr>
    </w:p>
    <w:p w14:paraId="405B4F5E" w14:textId="77777777" w:rsidR="00FE1798" w:rsidRPr="00F01964" w:rsidRDefault="00FE1798" w:rsidP="00FE1798">
      <w:pPr>
        <w:pStyle w:val="12"/>
        <w:rPr>
          <w:rFonts w:ascii="Times New Roman" w:hAnsi="Times New Roman" w:cs="Times New Roman"/>
          <w:b/>
        </w:rPr>
      </w:pPr>
      <w:bookmarkStart w:id="44" w:name="_Toc103612374"/>
      <w:r>
        <w:rPr>
          <w:rFonts w:ascii="Times New Roman" w:hAnsi="Times New Roman" w:cs="Times New Roman"/>
          <w:b/>
          <w:bCs/>
        </w:rPr>
        <w:t>Таблица 1.23</w:t>
      </w:r>
      <w:r w:rsidRPr="00F01964">
        <w:rPr>
          <w:rFonts w:ascii="Times New Roman" w:hAnsi="Times New Roman" w:cs="Times New Roman"/>
          <w:b/>
          <w:bCs/>
        </w:rPr>
        <w:t xml:space="preserve"> </w:t>
      </w:r>
      <w:r w:rsidRPr="00F01964">
        <w:rPr>
          <w:rFonts w:ascii="Times New Roman" w:hAnsi="Times New Roman" w:cs="Times New Roman"/>
          <w:b/>
        </w:rPr>
        <w:t>– Прирост потребления тепловой энергии на горячее водоснабжение в проектируемых зданиях общественно-делового фонда на период разработки (актуализации) схемы теплоснабжения п. Омсукчан, тыс. Гкал</w:t>
      </w:r>
      <w:bookmarkEnd w:id="44"/>
    </w:p>
    <w:tbl>
      <w:tblPr>
        <w:tblW w:w="5000" w:type="pct"/>
        <w:tblLook w:val="04A0" w:firstRow="1" w:lastRow="0" w:firstColumn="1" w:lastColumn="0" w:noHBand="0" w:noVBand="1"/>
      </w:tblPr>
      <w:tblGrid>
        <w:gridCol w:w="4845"/>
        <w:gridCol w:w="1322"/>
        <w:gridCol w:w="1327"/>
        <w:gridCol w:w="1321"/>
        <w:gridCol w:w="1321"/>
        <w:gridCol w:w="1321"/>
        <w:gridCol w:w="1179"/>
        <w:gridCol w:w="1321"/>
        <w:gridCol w:w="1321"/>
        <w:gridCol w:w="1321"/>
        <w:gridCol w:w="1174"/>
        <w:gridCol w:w="1174"/>
        <w:gridCol w:w="1174"/>
        <w:gridCol w:w="1179"/>
        <w:gridCol w:w="1022"/>
      </w:tblGrid>
      <w:tr w:rsidR="00FE1798" w:rsidRPr="00F01964" w14:paraId="62D34BFB" w14:textId="77777777" w:rsidTr="00FE1798">
        <w:trPr>
          <w:trHeight w:val="510"/>
        </w:trPr>
        <w:tc>
          <w:tcPr>
            <w:tcW w:w="10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00B067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Наименование показателей</w:t>
            </w:r>
          </w:p>
        </w:tc>
        <w:tc>
          <w:tcPr>
            <w:tcW w:w="2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C1E6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858F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6926D7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03C14D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2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B6D7B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43DE9B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F886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E06B5B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3325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E000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2F12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9D68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8F5A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2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5E3DD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</w:tr>
      <w:tr w:rsidR="00FE1798" w:rsidRPr="00F01964" w14:paraId="37D8E05F" w14:textId="77777777" w:rsidTr="00FE1798">
        <w:trPr>
          <w:trHeight w:val="510"/>
        </w:trPr>
        <w:tc>
          <w:tcPr>
            <w:tcW w:w="10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6CCF3" w14:textId="77777777" w:rsidR="00FE1798" w:rsidRPr="00F01964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Прирост потребления тепловой энергии на отопление и вентиляцию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17BEB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BBA098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0C9FD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5DC769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80E18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1677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A20C9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F8847A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FF24C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327B58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B2E0BF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64C9F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3F22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C8BB7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F01964" w14:paraId="1271F8FE" w14:textId="77777777" w:rsidTr="00FE1798">
        <w:trPr>
          <w:trHeight w:val="510"/>
        </w:trPr>
        <w:tc>
          <w:tcPr>
            <w:tcW w:w="10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245DC7" w14:textId="77777777" w:rsidR="00FE1798" w:rsidRPr="00F01964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то же накопительным итогом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2E56CA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C43F6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C118DA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3332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DE50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B7845F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5E1A0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18B55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F192B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9539E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DA8C09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3B15B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C6B77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737C3D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F01964" w14:paraId="17D90C3A" w14:textId="77777777" w:rsidTr="00FE1798">
        <w:trPr>
          <w:trHeight w:val="510"/>
        </w:trPr>
        <w:tc>
          <w:tcPr>
            <w:tcW w:w="108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969F108" w14:textId="77777777" w:rsidR="00FE1798" w:rsidRPr="00F01964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по поселению, в том числе по кадастровым кварталам: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081B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8C4F9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D57FEF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99E33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AF9F43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7D89BA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19B43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23370A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032FA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491721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091C9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999668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2BE24F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95B1F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</w:tbl>
    <w:p w14:paraId="7CB6C916" w14:textId="77777777" w:rsidR="00FE1798" w:rsidRPr="00F01964" w:rsidRDefault="00FE1798" w:rsidP="00FE1798">
      <w:pPr>
        <w:rPr>
          <w:rFonts w:cs="Times New Roman"/>
          <w:szCs w:val="26"/>
          <w:lang w:eastAsia="ru-RU"/>
        </w:rPr>
      </w:pPr>
    </w:p>
    <w:p w14:paraId="0B4D3DCB" w14:textId="77777777" w:rsidR="00FE1798" w:rsidRPr="00F01964" w:rsidRDefault="00FE1798" w:rsidP="00FE1798">
      <w:pPr>
        <w:pStyle w:val="12"/>
        <w:rPr>
          <w:rFonts w:ascii="Times New Roman" w:hAnsi="Times New Roman" w:cs="Times New Roman"/>
          <w:b/>
        </w:rPr>
      </w:pPr>
      <w:bookmarkStart w:id="45" w:name="_Toc103612375"/>
      <w:r>
        <w:rPr>
          <w:rFonts w:ascii="Times New Roman" w:hAnsi="Times New Roman" w:cs="Times New Roman"/>
          <w:b/>
          <w:bCs/>
        </w:rPr>
        <w:t>Таблица 1.24</w:t>
      </w:r>
      <w:r w:rsidRPr="00F01964">
        <w:rPr>
          <w:rFonts w:ascii="Times New Roman" w:hAnsi="Times New Roman" w:cs="Times New Roman"/>
          <w:b/>
          <w:bCs/>
        </w:rPr>
        <w:t xml:space="preserve"> </w:t>
      </w:r>
      <w:r w:rsidRPr="00F01964">
        <w:rPr>
          <w:rFonts w:ascii="Times New Roman" w:hAnsi="Times New Roman" w:cs="Times New Roman"/>
          <w:b/>
        </w:rPr>
        <w:t>– Общий прирост потребления тепловой энергии на отопление, вентиляцию и горячее водоснабжение в проектируемых и сносимых жилых и общественно-деловых зданиях и строениях на период разработки (актуализации) схемы теплоснабжения п. Омсукчан, тыс. Гкал</w:t>
      </w:r>
      <w:bookmarkEnd w:id="45"/>
    </w:p>
    <w:tbl>
      <w:tblPr>
        <w:tblW w:w="5000" w:type="pct"/>
        <w:tblLook w:val="04A0" w:firstRow="1" w:lastRow="0" w:firstColumn="1" w:lastColumn="0" w:noHBand="0" w:noVBand="1"/>
      </w:tblPr>
      <w:tblGrid>
        <w:gridCol w:w="7089"/>
        <w:gridCol w:w="1455"/>
        <w:gridCol w:w="1308"/>
        <w:gridCol w:w="1161"/>
        <w:gridCol w:w="1165"/>
        <w:gridCol w:w="1161"/>
        <w:gridCol w:w="1018"/>
        <w:gridCol w:w="1018"/>
        <w:gridCol w:w="1018"/>
        <w:gridCol w:w="875"/>
        <w:gridCol w:w="1018"/>
        <w:gridCol w:w="1018"/>
        <w:gridCol w:w="1018"/>
        <w:gridCol w:w="1018"/>
        <w:gridCol w:w="982"/>
      </w:tblGrid>
      <w:tr w:rsidR="00FE1798" w:rsidRPr="00B50EB1" w14:paraId="58C2081E" w14:textId="77777777" w:rsidTr="00FE1798">
        <w:trPr>
          <w:trHeight w:val="20"/>
        </w:trPr>
        <w:tc>
          <w:tcPr>
            <w:tcW w:w="1588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483E5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Наименование показателей</w:t>
            </w:r>
          </w:p>
        </w:tc>
        <w:tc>
          <w:tcPr>
            <w:tcW w:w="32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8C157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93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1FBD0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6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A4D1F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6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17278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26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542E20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2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7A516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2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92873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2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5ACAF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19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E2901C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2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35206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2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2900B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2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0D122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2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7EE38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2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EC493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</w:tr>
      <w:tr w:rsidR="00FE1798" w:rsidRPr="00B50EB1" w14:paraId="03986778" w14:textId="77777777" w:rsidTr="00FE1798">
        <w:trPr>
          <w:trHeight w:val="20"/>
        </w:trPr>
        <w:tc>
          <w:tcPr>
            <w:tcW w:w="158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BE3CC5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Прирост потребления тепловой энергии на отопление, вентиляцию и горячее водоснабжение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2E0B2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6FFE10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728C8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69D7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52D5E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2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E6228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2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C702F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CA600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9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D1D3C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B5D20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474FD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CF3AF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159E0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5D126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</w:tr>
      <w:tr w:rsidR="00FE1798" w:rsidRPr="00B50EB1" w14:paraId="3255E4D5" w14:textId="77777777" w:rsidTr="00FE1798">
        <w:trPr>
          <w:trHeight w:val="20"/>
        </w:trPr>
        <w:tc>
          <w:tcPr>
            <w:tcW w:w="158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C61CEC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то же накопительным итогом, в том числе:</w:t>
            </w:r>
          </w:p>
        </w:tc>
        <w:tc>
          <w:tcPr>
            <w:tcW w:w="32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0314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8006D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93B5A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ACCD6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513E1E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2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C8B9E0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8F89F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AC8190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  <w:tc>
          <w:tcPr>
            <w:tcW w:w="19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F355B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2C369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37AC1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D157F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27F99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  <w:tc>
          <w:tcPr>
            <w:tcW w:w="2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9E05E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02</w:t>
            </w:r>
          </w:p>
        </w:tc>
      </w:tr>
      <w:tr w:rsidR="00FE1798" w:rsidRPr="00B50EB1" w14:paraId="39B1BA4D" w14:textId="77777777" w:rsidTr="00FE1798">
        <w:trPr>
          <w:trHeight w:val="20"/>
        </w:trPr>
        <w:tc>
          <w:tcPr>
            <w:tcW w:w="158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389EEA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32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54130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12A18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CBC91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EDD7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B2CAB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22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188A9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24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8A1CE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836D3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19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01794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9739C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90EAC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8B997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8AC3B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8335BE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B50EB1" w14:paraId="5347C21B" w14:textId="77777777" w:rsidTr="00FE1798">
        <w:trPr>
          <w:trHeight w:val="20"/>
        </w:trPr>
        <w:tc>
          <w:tcPr>
            <w:tcW w:w="158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244F49C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32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69004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3D7F1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41452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070B6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4CB87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4DB5D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453E8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7BFFC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19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106D7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44C8A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D24E4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12470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3C305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16EB2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B50EB1" w14:paraId="759B0DC4" w14:textId="77777777" w:rsidTr="00FE1798">
        <w:trPr>
          <w:trHeight w:val="20"/>
        </w:trPr>
        <w:tc>
          <w:tcPr>
            <w:tcW w:w="158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EE7395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Многоэтажный жилищный фонд</w:t>
            </w:r>
          </w:p>
        </w:tc>
        <w:tc>
          <w:tcPr>
            <w:tcW w:w="32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4D29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F3B2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C36C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BE6FA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CEEB3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2316C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2E33D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7FE6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19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375E7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30684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E471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99ED3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EF34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370A8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B50EB1" w14:paraId="31F53E79" w14:textId="77777777" w:rsidTr="00FE1798">
        <w:trPr>
          <w:trHeight w:val="20"/>
        </w:trPr>
        <w:tc>
          <w:tcPr>
            <w:tcW w:w="158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6C11A9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Средне- и малоэтажный жилищный фонд</w:t>
            </w:r>
          </w:p>
        </w:tc>
        <w:tc>
          <w:tcPr>
            <w:tcW w:w="32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E6B2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2243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52D4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26AC9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83F1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89F7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B1AE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732AD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1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3F52A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35EEE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6DD77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F06FD0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E482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2752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B50EB1" w14:paraId="101676BB" w14:textId="77777777" w:rsidTr="00FE1798">
        <w:trPr>
          <w:trHeight w:val="20"/>
        </w:trPr>
        <w:tc>
          <w:tcPr>
            <w:tcW w:w="1588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6A719D" w14:textId="77777777" w:rsidR="00FE1798" w:rsidRPr="00B50EB1" w:rsidRDefault="00FE1798" w:rsidP="00FE1798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по поселению, в том числе:</w:t>
            </w:r>
          </w:p>
        </w:tc>
        <w:tc>
          <w:tcPr>
            <w:tcW w:w="32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955CB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12B9A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6978C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BA28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A77B1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2953CE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80DFD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7814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1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6B87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A0627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EE148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703DE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C40A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91AC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B50EB1" w14:paraId="0338A5A2" w14:textId="77777777" w:rsidTr="00FE1798">
        <w:trPr>
          <w:trHeight w:val="20"/>
        </w:trPr>
        <w:tc>
          <w:tcPr>
            <w:tcW w:w="1588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D59D67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Многоэтажный жилищный фонд, в том числе по кадастровым кварталам:</w:t>
            </w:r>
          </w:p>
        </w:tc>
        <w:tc>
          <w:tcPr>
            <w:tcW w:w="32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045E7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A90A9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0748D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377F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9D25B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BD2DD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509DE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8654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1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280F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AE08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6519A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5D76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4C1E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F01E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FE1798" w:rsidRPr="00B50EB1" w14:paraId="4E679641" w14:textId="77777777" w:rsidTr="00FE1798">
        <w:trPr>
          <w:trHeight w:val="20"/>
        </w:trPr>
        <w:tc>
          <w:tcPr>
            <w:tcW w:w="1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6D97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42A5F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5FAD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55C4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1FCE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8F7C4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5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9FFBF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92582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D6C3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1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D912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F7A70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02B3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1684C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F03E5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94D2C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B50EB1" w14:paraId="12FF35BF" w14:textId="77777777" w:rsidTr="00FE1798">
        <w:trPr>
          <w:trHeight w:val="20"/>
        </w:trPr>
        <w:tc>
          <w:tcPr>
            <w:tcW w:w="15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FC13A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8AD7E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A1BB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5681B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BC215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575C0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48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730B9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10B9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6178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1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71DCC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EA6DE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C4427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631A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AF75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0404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B50EB1" w14:paraId="0BBA7001" w14:textId="77777777" w:rsidTr="00FE1798">
        <w:trPr>
          <w:trHeight w:val="20"/>
        </w:trPr>
        <w:tc>
          <w:tcPr>
            <w:tcW w:w="15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BD923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9F19C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DB4C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FDE28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E84EE0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26CE8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CED5A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80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E67C9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6BDC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1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EAED6E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A37E15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8E5C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346AE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B36C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191F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B50EB1" w14:paraId="023B65A6" w14:textId="77777777" w:rsidTr="00FE1798">
        <w:trPr>
          <w:trHeight w:val="20"/>
        </w:trPr>
        <w:tc>
          <w:tcPr>
            <w:tcW w:w="15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6788B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 (снос)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F4B0B8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2C4D5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F31C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44B9B1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48974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69EBEE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-0,066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CB333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C365A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1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04F8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97B1EE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1C0A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99255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AE79B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3ED1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B50EB1" w14:paraId="74CE4210" w14:textId="77777777" w:rsidTr="00FE1798">
        <w:trPr>
          <w:trHeight w:val="20"/>
        </w:trPr>
        <w:tc>
          <w:tcPr>
            <w:tcW w:w="15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7400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21667B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653DCC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008F07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7BF88D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FB208C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6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1C874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7EA8A0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17E94D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1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5E0D75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371D37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68AD68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D1543B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995989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0CD182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B50EB1" w14:paraId="382D1616" w14:textId="77777777" w:rsidTr="00FE1798">
        <w:trPr>
          <w:trHeight w:val="20"/>
        </w:trPr>
        <w:tc>
          <w:tcPr>
            <w:tcW w:w="15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C957D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BF95E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DA8DAD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79E982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FFFAE5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48E56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6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967650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45D4AC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FC9CD4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1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1962C1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EE7C21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1CB4C4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4F6E36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3F180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9473D8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B50EB1" w14:paraId="65060317" w14:textId="77777777" w:rsidTr="00FE1798">
        <w:trPr>
          <w:trHeight w:val="20"/>
        </w:trPr>
        <w:tc>
          <w:tcPr>
            <w:tcW w:w="15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B5242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37F389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8697AE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759792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44A013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BD98E6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9F7889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6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E001ED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6B8FE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1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E39E39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39C227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DA3D03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639D0A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8C79A0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22C5AB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FE1798" w:rsidRPr="00B50EB1" w14:paraId="6F5C4E5F" w14:textId="77777777" w:rsidTr="00FE1798">
        <w:trPr>
          <w:trHeight w:val="20"/>
        </w:trPr>
        <w:tc>
          <w:tcPr>
            <w:tcW w:w="158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B17E9F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49:02:030501</w:t>
            </w:r>
          </w:p>
        </w:tc>
        <w:tc>
          <w:tcPr>
            <w:tcW w:w="32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535780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9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50BD1D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73E5CA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435193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9D2A0D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6310A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0,061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82F85D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7EE0E0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1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85CA17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A6B098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D181B3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6978A2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45B910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98F54" w14:textId="77777777" w:rsidR="00FE1798" w:rsidRPr="00B50EB1" w:rsidRDefault="00FE1798" w:rsidP="00FE179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</w:tbl>
    <w:p w14:paraId="43378FF2" w14:textId="77777777" w:rsidR="00FE1798" w:rsidRDefault="00FE1798" w:rsidP="00FE1798">
      <w:pPr>
        <w:rPr>
          <w:rFonts w:cs="Times New Roman"/>
          <w:szCs w:val="26"/>
          <w:lang w:eastAsia="ru-RU"/>
        </w:rPr>
      </w:pPr>
    </w:p>
    <w:p w14:paraId="459A0404" w14:textId="77777777" w:rsidR="00FE1798" w:rsidRDefault="00FE1798" w:rsidP="00FE1798">
      <w:pPr>
        <w:rPr>
          <w:rFonts w:cs="Times New Roman"/>
          <w:szCs w:val="26"/>
          <w:lang w:eastAsia="ru-RU"/>
        </w:rPr>
      </w:pPr>
    </w:p>
    <w:p w14:paraId="4098E3C5" w14:textId="77777777" w:rsidR="00FE1798" w:rsidRPr="00F01964" w:rsidRDefault="00FE1798" w:rsidP="00FE1798">
      <w:pPr>
        <w:rPr>
          <w:rFonts w:cs="Times New Roman"/>
          <w:szCs w:val="26"/>
          <w:lang w:eastAsia="ru-RU"/>
        </w:rPr>
      </w:pPr>
    </w:p>
    <w:p w14:paraId="4466DFFF" w14:textId="77777777" w:rsidR="00FE1798" w:rsidRPr="00F01964" w:rsidRDefault="00FE1798" w:rsidP="00FE1798">
      <w:pPr>
        <w:pStyle w:val="12"/>
        <w:rPr>
          <w:rFonts w:ascii="Times New Roman" w:hAnsi="Times New Roman" w:cs="Times New Roman"/>
          <w:b/>
        </w:rPr>
      </w:pPr>
      <w:bookmarkStart w:id="46" w:name="_Toc103612376"/>
      <w:r>
        <w:rPr>
          <w:rFonts w:ascii="Times New Roman" w:hAnsi="Times New Roman" w:cs="Times New Roman"/>
          <w:b/>
          <w:bCs/>
        </w:rPr>
        <w:lastRenderedPageBreak/>
        <w:t>Таблица 1.25</w:t>
      </w:r>
      <w:r w:rsidRPr="00F01964">
        <w:rPr>
          <w:rFonts w:ascii="Times New Roman" w:hAnsi="Times New Roman" w:cs="Times New Roman"/>
          <w:b/>
          <w:bCs/>
        </w:rPr>
        <w:t xml:space="preserve"> </w:t>
      </w:r>
      <w:r w:rsidRPr="00F01964">
        <w:rPr>
          <w:rFonts w:ascii="Times New Roman" w:hAnsi="Times New Roman" w:cs="Times New Roman"/>
          <w:b/>
        </w:rPr>
        <w:t>– Прирост потребления тепловой энергии в зоне деятельности ЕТО ООО «Компания Энергия» п. Омсукчан на каждом этапе планирования, тыс. Гкал/год</w:t>
      </w:r>
      <w:bookmarkEnd w:id="46"/>
    </w:p>
    <w:tbl>
      <w:tblPr>
        <w:tblW w:w="5000" w:type="pct"/>
        <w:tblLook w:val="04A0" w:firstRow="1" w:lastRow="0" w:firstColumn="1" w:lastColumn="0" w:noHBand="0" w:noVBand="1"/>
      </w:tblPr>
      <w:tblGrid>
        <w:gridCol w:w="3091"/>
        <w:gridCol w:w="1283"/>
        <w:gridCol w:w="1282"/>
        <w:gridCol w:w="1282"/>
        <w:gridCol w:w="1282"/>
        <w:gridCol w:w="1282"/>
        <w:gridCol w:w="1282"/>
        <w:gridCol w:w="1282"/>
        <w:gridCol w:w="1282"/>
        <w:gridCol w:w="1282"/>
        <w:gridCol w:w="1282"/>
        <w:gridCol w:w="1282"/>
        <w:gridCol w:w="1282"/>
        <w:gridCol w:w="1282"/>
        <w:gridCol w:w="1282"/>
        <w:gridCol w:w="1282"/>
      </w:tblGrid>
      <w:tr w:rsidR="00FE1798" w:rsidRPr="00F01964" w14:paraId="38B950BB" w14:textId="77777777" w:rsidTr="00FE1798">
        <w:trPr>
          <w:trHeight w:val="1051"/>
        </w:trPr>
        <w:tc>
          <w:tcPr>
            <w:tcW w:w="6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AC14E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Источник тепловой энергии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AA9E8A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90C59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F8E0D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6475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A8C2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605219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3A41F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01024F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27447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F3B0FF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D9DB0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B3DAA8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82D5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4FE899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  <w:tc>
          <w:tcPr>
            <w:tcW w:w="2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9B23C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Итого</w:t>
            </w:r>
          </w:p>
        </w:tc>
      </w:tr>
      <w:tr w:rsidR="00FE1798" w:rsidRPr="00F01964" w14:paraId="0A37D80F" w14:textId="77777777" w:rsidTr="00FE1798">
        <w:trPr>
          <w:trHeight w:val="630"/>
        </w:trPr>
        <w:tc>
          <w:tcPr>
            <w:tcW w:w="69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AE71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ООО «Компания Энергия»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5FDF9B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12020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E442F2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E9228C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DF1D2A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cs="Times New Roman"/>
                <w:color w:val="000000"/>
                <w:szCs w:val="24"/>
              </w:rPr>
              <w:t>0,022</w:t>
            </w:r>
          </w:p>
        </w:tc>
        <w:tc>
          <w:tcPr>
            <w:tcW w:w="28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6EB8F7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B50EB1">
              <w:rPr>
                <w:rFonts w:cs="Times New Roman"/>
                <w:color w:val="000000"/>
                <w:szCs w:val="24"/>
              </w:rPr>
              <w:t>-0,024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BA9400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CADA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E977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767C9D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976395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D42F16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1F1E4E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DA82D4" w14:textId="77777777" w:rsidR="00FE1798" w:rsidRPr="00F01964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01964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2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D9FFD2" w14:textId="77777777" w:rsidR="00FE1798" w:rsidRPr="00B50EB1" w:rsidRDefault="00FE1798" w:rsidP="00FE179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-</w:t>
            </w:r>
            <w:r w:rsidRPr="00F01964">
              <w:rPr>
                <w:rFonts w:eastAsia="Times New Roman" w:cs="Times New Roman"/>
                <w:b/>
                <w:bCs/>
                <w:color w:val="000000"/>
                <w:szCs w:val="24"/>
                <w:lang w:val="en-US" w:eastAsia="ru-RU"/>
              </w:rPr>
              <w:t>0,</w:t>
            </w:r>
            <w:r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002</w:t>
            </w:r>
          </w:p>
        </w:tc>
      </w:tr>
    </w:tbl>
    <w:p w14:paraId="1B6876D7" w14:textId="77777777" w:rsidR="008475A0" w:rsidRPr="008475A0" w:rsidRDefault="008475A0" w:rsidP="00FE1798">
      <w:pPr>
        <w:pStyle w:val="12"/>
        <w:rPr>
          <w:sz w:val="20"/>
          <w:szCs w:val="20"/>
        </w:rPr>
      </w:pPr>
    </w:p>
    <w:p w14:paraId="11A3E336" w14:textId="77777777" w:rsidR="008475A0" w:rsidRDefault="008475A0" w:rsidP="002022B8">
      <w:pPr>
        <w:sectPr w:rsidR="008475A0" w:rsidSect="008475A0">
          <w:pgSz w:w="23808" w:h="16840" w:orient="landscape" w:code="8"/>
          <w:pgMar w:top="1418" w:right="851" w:bottom="851" w:left="851" w:header="0" w:footer="567" w:gutter="0"/>
          <w:cols w:space="708"/>
          <w:docGrid w:linePitch="360"/>
        </w:sectPr>
      </w:pPr>
    </w:p>
    <w:p w14:paraId="57503E92" w14:textId="77777777" w:rsidR="008475A0" w:rsidRDefault="004A095D" w:rsidP="004A095D">
      <w:pPr>
        <w:pStyle w:val="2"/>
      </w:pPr>
      <w:bookmarkStart w:id="47" w:name="_Toc104104371"/>
      <w:r>
        <w:lastRenderedPageBreak/>
        <w:t>Существующие и перспективные объемы потребления тепловой энергии (мощности) и теплоносителя объектами, расположенными в производственных зонах, на каждом этапе</w:t>
      </w:r>
      <w:bookmarkEnd w:id="47"/>
    </w:p>
    <w:p w14:paraId="3C7D4A78" w14:textId="77777777" w:rsidR="00D07B71" w:rsidRPr="00D07B71" w:rsidRDefault="00D07B71" w:rsidP="00AD4668">
      <w:pPr>
        <w:spacing w:line="360" w:lineRule="auto"/>
      </w:pPr>
    </w:p>
    <w:p w14:paraId="2D9EB8DC" w14:textId="77777777" w:rsidR="004A095D" w:rsidRDefault="00AA0D76" w:rsidP="00AD4668">
      <w:pPr>
        <w:spacing w:line="360" w:lineRule="auto"/>
        <w:ind w:firstLine="709"/>
        <w:jc w:val="both"/>
        <w:rPr>
          <w:rFonts w:cs="Times New Roman"/>
          <w:szCs w:val="24"/>
        </w:rPr>
      </w:pPr>
      <w:r w:rsidRPr="0036664B">
        <w:rPr>
          <w:rFonts w:cs="Times New Roman"/>
          <w:szCs w:val="24"/>
        </w:rPr>
        <w:t>Приросты объёмов потребления тепловой энергии промышленными предприятиями, расположенными в производственных зонах, изменение производственных зон, их перепрофилирование не предусматривается.</w:t>
      </w:r>
    </w:p>
    <w:p w14:paraId="3D268C8A" w14:textId="77777777" w:rsidR="00AA0D76" w:rsidRDefault="00AA0D76" w:rsidP="00AA0D76">
      <w:pPr>
        <w:ind w:firstLine="709"/>
        <w:jc w:val="both"/>
        <w:rPr>
          <w:rFonts w:cs="Times New Roman"/>
          <w:szCs w:val="24"/>
        </w:rPr>
      </w:pPr>
    </w:p>
    <w:p w14:paraId="0AEA61F4" w14:textId="77777777" w:rsidR="00AA0D76" w:rsidRPr="00A55638" w:rsidRDefault="00AA0D76" w:rsidP="00AA0D76">
      <w:pPr>
        <w:pStyle w:val="2"/>
      </w:pPr>
      <w:bookmarkStart w:id="48" w:name="_Toc104104372"/>
      <w:r w:rsidRPr="00A55638">
        <w:t>Существующие и перспективные величины средневзвешенной плотности тепловой нагрузки</w:t>
      </w:r>
      <w:bookmarkEnd w:id="48"/>
    </w:p>
    <w:p w14:paraId="5CBC7C9F" w14:textId="77777777" w:rsidR="00A55638" w:rsidRDefault="00A55638" w:rsidP="00AA0D76"/>
    <w:p w14:paraId="4605B554" w14:textId="77777777" w:rsidR="00A55638" w:rsidRDefault="00A55638" w:rsidP="00AD4668">
      <w:pPr>
        <w:spacing w:line="360" w:lineRule="auto"/>
        <w:ind w:firstLine="709"/>
        <w:jc w:val="both"/>
      </w:pPr>
      <w:r w:rsidRPr="00A55638">
        <w:t xml:space="preserve">Динамика средневзвешенной плотности тепловой нагрузки потребителей источников тепловой энергии </w:t>
      </w:r>
      <w:r>
        <w:t>в период 2017-203</w:t>
      </w:r>
      <w:r w:rsidR="00D07B71">
        <w:t>5</w:t>
      </w:r>
      <w:r w:rsidRPr="00A55638">
        <w:t xml:space="preserve"> гг. представлена в таблице ниже. Средневзвешенная плотность тепловой нагрузки потребителей источников тепловой энергии на базовый 2021 год составляет </w:t>
      </w:r>
      <w:r w:rsidRPr="00945D59">
        <w:t>0,00</w:t>
      </w:r>
      <w:r w:rsidR="00945D59" w:rsidRPr="00945D59">
        <w:t>287</w:t>
      </w:r>
      <w:r w:rsidR="00AD4668">
        <w:t xml:space="preserve"> </w:t>
      </w:r>
      <w:r w:rsidRPr="00945D59">
        <w:t>Гкал</w:t>
      </w:r>
      <w:r w:rsidRPr="00A55638">
        <w:t>/ч/м</w:t>
      </w:r>
      <w:r w:rsidRPr="00A55638">
        <w:rPr>
          <w:vertAlign w:val="superscript"/>
        </w:rPr>
        <w:t>2</w:t>
      </w:r>
      <w:r w:rsidRPr="00A55638">
        <w:t>.</w:t>
      </w:r>
    </w:p>
    <w:p w14:paraId="640A41FD" w14:textId="77777777" w:rsidR="00A55638" w:rsidRPr="00AD4668" w:rsidRDefault="00A55638" w:rsidP="00A55638">
      <w:pPr>
        <w:ind w:firstLine="709"/>
        <w:jc w:val="both"/>
      </w:pPr>
    </w:p>
    <w:p w14:paraId="78926504" w14:textId="77777777" w:rsidR="00A55638" w:rsidRDefault="00A55638" w:rsidP="00AA0D76">
      <w:pPr>
        <w:sectPr w:rsidR="00A55638" w:rsidSect="0080104A">
          <w:pgSz w:w="11907" w:h="16839" w:code="9"/>
          <w:pgMar w:top="851" w:right="851" w:bottom="851" w:left="1418" w:header="0" w:footer="567" w:gutter="0"/>
          <w:cols w:space="708"/>
          <w:docGrid w:linePitch="360"/>
        </w:sectPr>
      </w:pPr>
    </w:p>
    <w:p w14:paraId="233A500D" w14:textId="77777777" w:rsidR="007C00AF" w:rsidRPr="007C00AF" w:rsidRDefault="007C00AF" w:rsidP="00691A5A">
      <w:pPr>
        <w:pStyle w:val="1"/>
        <w:numPr>
          <w:ilvl w:val="6"/>
          <w:numId w:val="11"/>
        </w:numPr>
        <w:spacing w:line="360" w:lineRule="auto"/>
        <w:rPr>
          <w:rFonts w:eastAsia="Times New Roman"/>
          <w:lang w:eastAsia="ru-RU"/>
        </w:rPr>
      </w:pPr>
      <w:bookmarkStart w:id="49" w:name="_Toc104104373"/>
      <w:r w:rsidRPr="007C00AF">
        <w:rPr>
          <w:rFonts w:eastAsia="Times New Roman"/>
          <w:lang w:eastAsia="ru-RU"/>
        </w:rPr>
        <w:lastRenderedPageBreak/>
        <w:t>Существующие и перспективные балансы тепловой мощности источников тепловой энергии и тепловой нагрузки потребителей</w:t>
      </w:r>
      <w:bookmarkEnd w:id="49"/>
    </w:p>
    <w:p w14:paraId="0F1DD778" w14:textId="77777777" w:rsidR="00AA0D76" w:rsidRDefault="00AA0D76" w:rsidP="00AD4668">
      <w:pPr>
        <w:spacing w:line="360" w:lineRule="auto"/>
      </w:pPr>
    </w:p>
    <w:p w14:paraId="06DFDAC8" w14:textId="77777777" w:rsidR="007C00AF" w:rsidRPr="007C00AF" w:rsidRDefault="007C00AF" w:rsidP="00691A5A">
      <w:pPr>
        <w:pStyle w:val="2"/>
        <w:numPr>
          <w:ilvl w:val="1"/>
          <w:numId w:val="12"/>
        </w:numPr>
        <w:spacing w:line="360" w:lineRule="auto"/>
        <w:ind w:left="0" w:firstLine="709"/>
        <w:rPr>
          <w:rFonts w:eastAsia="Times New Roman"/>
          <w:lang w:eastAsia="ru-RU"/>
        </w:rPr>
      </w:pPr>
      <w:bookmarkStart w:id="50" w:name="_Toc104104374"/>
      <w:r>
        <w:rPr>
          <w:rFonts w:eastAsia="Times New Roman"/>
          <w:lang w:eastAsia="ru-RU"/>
        </w:rPr>
        <w:t>Описание с</w:t>
      </w:r>
      <w:r w:rsidRPr="007C00AF">
        <w:rPr>
          <w:rFonts w:eastAsia="Times New Roman"/>
          <w:lang w:eastAsia="ru-RU"/>
        </w:rPr>
        <w:t>уществующих и перспективных зон действия систем теплоснабжения</w:t>
      </w:r>
      <w:r>
        <w:rPr>
          <w:rFonts w:eastAsia="Times New Roman"/>
          <w:lang w:eastAsia="ru-RU"/>
        </w:rPr>
        <w:t xml:space="preserve"> и источников тепловой энергии</w:t>
      </w:r>
      <w:bookmarkEnd w:id="50"/>
    </w:p>
    <w:p w14:paraId="54D8E95F" w14:textId="2D66EE62" w:rsidR="008475A0" w:rsidRDefault="001D56BE" w:rsidP="00941CC3">
      <w:pPr>
        <w:spacing w:line="360" w:lineRule="auto"/>
        <w:ind w:firstLine="708"/>
        <w:jc w:val="both"/>
      </w:pPr>
      <w:r>
        <w:t>Систем</w:t>
      </w:r>
      <w:r w:rsidR="00D07B71">
        <w:t>ы</w:t>
      </w:r>
      <w:r>
        <w:t xml:space="preserve"> централизованного теплоснабжения состо</w:t>
      </w:r>
      <w:r w:rsidR="00D07B71">
        <w:t>я</w:t>
      </w:r>
      <w:r>
        <w:t xml:space="preserve">т из </w:t>
      </w:r>
      <w:r w:rsidR="00D07B71">
        <w:t>двух</w:t>
      </w:r>
      <w:r>
        <w:t xml:space="preserve"> зон действия теплоисточников. Зоны действия СЦТ охватывают </w:t>
      </w:r>
      <w:r w:rsidR="00D07B71">
        <w:t>посёлки Омсукчан и Дукат</w:t>
      </w:r>
      <w:r>
        <w:t xml:space="preserve">. Схемы тепловых сетей в зонах действия источников тепловой энергии </w:t>
      </w:r>
      <w:r w:rsidR="00D07B71">
        <w:t>посёлк</w:t>
      </w:r>
      <w:r w:rsidR="00B4002F">
        <w:t>ов</w:t>
      </w:r>
      <w:r w:rsidR="00D07B71">
        <w:t xml:space="preserve"> Омсукчан и Дукат ООО «Компания Энергия</w:t>
      </w:r>
      <w:r w:rsidR="00D07B71" w:rsidRPr="00D07B71">
        <w:t>»</w:t>
      </w:r>
      <w:r w:rsidRPr="00D07B71">
        <w:t xml:space="preserve"> представлены на рисунках </w:t>
      </w:r>
      <w:r w:rsidR="00941CC3" w:rsidRPr="00941CC3">
        <w:t>Рис. 2.1- Схема тепловых сетей посёлка Омсукчан; Рис. 2.2 - Схема тепловых сетей посёлка Дукат</w:t>
      </w:r>
      <w:bookmarkStart w:id="51" w:name="_GoBack"/>
      <w:bookmarkEnd w:id="51"/>
    </w:p>
    <w:p w14:paraId="207DBCA0" w14:textId="77777777" w:rsidR="0080104A" w:rsidRDefault="0080104A" w:rsidP="0080104A">
      <w:pPr>
        <w:ind w:firstLine="708"/>
        <w:jc w:val="both"/>
        <w:sectPr w:rsidR="0080104A" w:rsidSect="00D07B71">
          <w:pgSz w:w="11906" w:h="16838" w:code="9"/>
          <w:pgMar w:top="851" w:right="851" w:bottom="851" w:left="1134" w:header="0" w:footer="567" w:gutter="0"/>
          <w:cols w:space="708"/>
          <w:docGrid w:linePitch="360"/>
        </w:sectPr>
      </w:pPr>
    </w:p>
    <w:p w14:paraId="12BA1B2C" w14:textId="77777777" w:rsidR="0080104A" w:rsidRDefault="0080104A" w:rsidP="0080104A">
      <w:pPr>
        <w:jc w:val="center"/>
        <w:rPr>
          <w:b/>
        </w:rPr>
      </w:pPr>
      <w:bookmarkStart w:id="52" w:name="_Ref101906168"/>
      <w:bookmarkStart w:id="53" w:name="_Toc102026248"/>
      <w:r>
        <w:rPr>
          <w:noProof/>
          <w:lang w:eastAsia="ru-RU"/>
        </w:rPr>
        <w:lastRenderedPageBreak/>
        <w:drawing>
          <wp:inline distT="0" distB="0" distL="0" distR="0" wp14:anchorId="3CEF04D8" wp14:editId="3899AE1B">
            <wp:extent cx="8102600" cy="5821001"/>
            <wp:effectExtent l="0" t="0" r="0" b="8890"/>
            <wp:docPr id="6" name="Рисунок 6" descr="R:\Схема теплоснабжения Магадан\данные\Зоны действия котельных Омсукчан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R:\Схема теплоснабжения Магадан\данные\Зоны действия котельных Омсукчан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14799" cy="5829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B120AF" w14:textId="6C040FB6" w:rsidR="0080104A" w:rsidRPr="0080104A" w:rsidRDefault="0080104A" w:rsidP="0080104A">
      <w:pPr>
        <w:jc w:val="center"/>
        <w:rPr>
          <w:b/>
        </w:rPr>
      </w:pPr>
      <w:r w:rsidRPr="001D56BE">
        <w:rPr>
          <w:b/>
        </w:rPr>
        <w:t xml:space="preserve">Рис. </w:t>
      </w:r>
      <w:r>
        <w:rPr>
          <w:b/>
        </w:rPr>
        <w:fldChar w:fldCharType="begin"/>
      </w:r>
      <w:r>
        <w:rPr>
          <w:b/>
        </w:rPr>
        <w:instrText xml:space="preserve"> STYLEREF 1 \s </w:instrText>
      </w:r>
      <w:r>
        <w:rPr>
          <w:b/>
        </w:rPr>
        <w:fldChar w:fldCharType="separate"/>
      </w:r>
      <w:r w:rsidR="00006CE9">
        <w:rPr>
          <w:b/>
          <w:noProof/>
        </w:rPr>
        <w:t>2</w:t>
      </w:r>
      <w:r>
        <w:rPr>
          <w:b/>
        </w:rPr>
        <w:fldChar w:fldCharType="end"/>
      </w:r>
      <w:r>
        <w:rPr>
          <w:b/>
        </w:rPr>
        <w:t>.</w:t>
      </w:r>
      <w:r>
        <w:rPr>
          <w:b/>
        </w:rPr>
        <w:fldChar w:fldCharType="begin"/>
      </w:r>
      <w:r>
        <w:rPr>
          <w:b/>
        </w:rPr>
        <w:instrText xml:space="preserve"> SEQ Рис. \* ARABIC \s 1 </w:instrText>
      </w:r>
      <w:r>
        <w:rPr>
          <w:b/>
        </w:rPr>
        <w:fldChar w:fldCharType="separate"/>
      </w:r>
      <w:r w:rsidR="00006CE9">
        <w:rPr>
          <w:b/>
          <w:noProof/>
        </w:rPr>
        <w:t>1</w:t>
      </w:r>
      <w:r>
        <w:rPr>
          <w:b/>
        </w:rPr>
        <w:fldChar w:fldCharType="end"/>
      </w:r>
      <w:bookmarkEnd w:id="52"/>
      <w:r w:rsidRPr="001D56BE">
        <w:rPr>
          <w:b/>
        </w:rPr>
        <w:t>- Схема</w:t>
      </w:r>
      <w:r w:rsidRPr="001D56BE">
        <w:rPr>
          <w:b/>
          <w:spacing w:val="-1"/>
        </w:rPr>
        <w:t xml:space="preserve"> </w:t>
      </w:r>
      <w:r w:rsidRPr="001D56BE">
        <w:rPr>
          <w:b/>
        </w:rPr>
        <w:t>тепловых</w:t>
      </w:r>
      <w:r w:rsidRPr="001D56BE">
        <w:rPr>
          <w:b/>
          <w:spacing w:val="-1"/>
        </w:rPr>
        <w:t xml:space="preserve"> </w:t>
      </w:r>
      <w:r w:rsidRPr="001D56BE">
        <w:rPr>
          <w:b/>
        </w:rPr>
        <w:t>сетей</w:t>
      </w:r>
      <w:r w:rsidRPr="001D56BE">
        <w:rPr>
          <w:b/>
          <w:spacing w:val="-1"/>
        </w:rPr>
        <w:t xml:space="preserve"> </w:t>
      </w:r>
      <w:bookmarkEnd w:id="53"/>
      <w:r>
        <w:rPr>
          <w:b/>
        </w:rPr>
        <w:t>посёлка Омсукчан</w:t>
      </w:r>
    </w:p>
    <w:p w14:paraId="0E3F87CF" w14:textId="77777777" w:rsidR="0080104A" w:rsidRPr="008475A0" w:rsidRDefault="0080104A" w:rsidP="0080104A">
      <w:pPr>
        <w:ind w:firstLine="708"/>
        <w:jc w:val="both"/>
        <w:sectPr w:rsidR="0080104A" w:rsidRPr="008475A0" w:rsidSect="0080104A">
          <w:pgSz w:w="16838" w:h="11906" w:orient="landscape" w:code="9"/>
          <w:pgMar w:top="1134" w:right="851" w:bottom="851" w:left="851" w:header="0" w:footer="567" w:gutter="0"/>
          <w:cols w:space="708"/>
          <w:docGrid w:linePitch="360"/>
        </w:sectPr>
      </w:pPr>
    </w:p>
    <w:p w14:paraId="3649C673" w14:textId="77777777" w:rsidR="001D56BE" w:rsidRDefault="001D56BE" w:rsidP="002022B8"/>
    <w:p w14:paraId="474EF0BC" w14:textId="77777777" w:rsidR="001D56BE" w:rsidRDefault="001D56BE" w:rsidP="002022B8"/>
    <w:p w14:paraId="3A7636A9" w14:textId="77777777" w:rsidR="001D56BE" w:rsidRDefault="0080104A" w:rsidP="002022B8">
      <w:r>
        <w:rPr>
          <w:noProof/>
          <w:lang w:eastAsia="ru-RU"/>
        </w:rPr>
        <w:drawing>
          <wp:inline distT="0" distB="0" distL="0" distR="0" wp14:anchorId="7AB92144" wp14:editId="2B3E1747">
            <wp:extent cx="6616700" cy="6350000"/>
            <wp:effectExtent l="0" t="0" r="0" b="0"/>
            <wp:docPr id="8" name="Рисунок 8" descr="R:\Схема теплоснабжения Магадан\данные\Зона действия котельной Дукат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R:\Схема теплоснабжения Магадан\данные\Зона действия котельной Дукат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0" cy="635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BCD7B" w14:textId="42BB041B" w:rsidR="001D56BE" w:rsidRPr="001D56BE" w:rsidRDefault="001D56BE" w:rsidP="001D56BE">
      <w:pPr>
        <w:jc w:val="center"/>
        <w:rPr>
          <w:b/>
        </w:rPr>
      </w:pPr>
      <w:bookmarkStart w:id="54" w:name="_Toc102026249"/>
      <w:r w:rsidRPr="001D56BE">
        <w:rPr>
          <w:b/>
        </w:rPr>
        <w:t xml:space="preserve">Рис. </w:t>
      </w:r>
      <w:r w:rsidR="00284235">
        <w:rPr>
          <w:b/>
        </w:rPr>
        <w:fldChar w:fldCharType="begin"/>
      </w:r>
      <w:r w:rsidR="00284235">
        <w:rPr>
          <w:b/>
        </w:rPr>
        <w:instrText xml:space="preserve"> STYLEREF 1 \s </w:instrText>
      </w:r>
      <w:r w:rsidR="00284235">
        <w:rPr>
          <w:b/>
        </w:rPr>
        <w:fldChar w:fldCharType="separate"/>
      </w:r>
      <w:r w:rsidR="00006CE9">
        <w:rPr>
          <w:b/>
          <w:noProof/>
        </w:rPr>
        <w:t>2</w:t>
      </w:r>
      <w:r w:rsidR="00284235">
        <w:rPr>
          <w:b/>
        </w:rPr>
        <w:fldChar w:fldCharType="end"/>
      </w:r>
      <w:r w:rsidR="00284235">
        <w:rPr>
          <w:b/>
        </w:rPr>
        <w:t>.</w:t>
      </w:r>
      <w:r w:rsidR="00284235">
        <w:rPr>
          <w:b/>
        </w:rPr>
        <w:fldChar w:fldCharType="begin"/>
      </w:r>
      <w:r w:rsidR="00284235">
        <w:rPr>
          <w:b/>
        </w:rPr>
        <w:instrText xml:space="preserve"> SEQ Рис. \* ARABIC \s 1 </w:instrText>
      </w:r>
      <w:r w:rsidR="00284235">
        <w:rPr>
          <w:b/>
        </w:rPr>
        <w:fldChar w:fldCharType="separate"/>
      </w:r>
      <w:r w:rsidR="00006CE9">
        <w:rPr>
          <w:b/>
          <w:noProof/>
        </w:rPr>
        <w:t>2</w:t>
      </w:r>
      <w:r w:rsidR="00284235">
        <w:rPr>
          <w:b/>
        </w:rPr>
        <w:fldChar w:fldCharType="end"/>
      </w:r>
      <w:r w:rsidRPr="001D56BE">
        <w:rPr>
          <w:b/>
        </w:rPr>
        <w:t xml:space="preserve"> - Схема</w:t>
      </w:r>
      <w:r w:rsidRPr="001D56BE">
        <w:rPr>
          <w:b/>
          <w:spacing w:val="-1"/>
        </w:rPr>
        <w:t xml:space="preserve"> </w:t>
      </w:r>
      <w:r w:rsidRPr="001D56BE">
        <w:rPr>
          <w:b/>
        </w:rPr>
        <w:t>тепловых</w:t>
      </w:r>
      <w:r w:rsidRPr="001D56BE">
        <w:rPr>
          <w:b/>
          <w:spacing w:val="-1"/>
        </w:rPr>
        <w:t xml:space="preserve"> </w:t>
      </w:r>
      <w:r w:rsidRPr="001D56BE">
        <w:rPr>
          <w:b/>
        </w:rPr>
        <w:t>сетей</w:t>
      </w:r>
      <w:r w:rsidRPr="001D56BE">
        <w:rPr>
          <w:b/>
          <w:spacing w:val="-1"/>
        </w:rPr>
        <w:t xml:space="preserve"> </w:t>
      </w:r>
      <w:r w:rsidR="0080104A">
        <w:rPr>
          <w:b/>
        </w:rPr>
        <w:t>посёлка Дукат</w:t>
      </w:r>
      <w:bookmarkEnd w:id="54"/>
    </w:p>
    <w:p w14:paraId="19A6CA97" w14:textId="77777777" w:rsidR="001D56BE" w:rsidRDefault="001D56BE" w:rsidP="001D56BE">
      <w:pPr>
        <w:jc w:val="center"/>
      </w:pPr>
    </w:p>
    <w:p w14:paraId="2EB6D3B4" w14:textId="77777777" w:rsidR="001D56BE" w:rsidRDefault="001D56BE" w:rsidP="002022B8"/>
    <w:p w14:paraId="36E479DB" w14:textId="77777777" w:rsidR="001D56BE" w:rsidRDefault="001D56BE" w:rsidP="002022B8"/>
    <w:p w14:paraId="76239BC0" w14:textId="77777777" w:rsidR="001D56BE" w:rsidRDefault="001D56BE" w:rsidP="002022B8">
      <w:pPr>
        <w:sectPr w:rsidR="001D56BE" w:rsidSect="0080104A">
          <w:pgSz w:w="11906" w:h="16838" w:code="9"/>
          <w:pgMar w:top="851" w:right="851" w:bottom="1276" w:left="1134" w:header="0" w:footer="567" w:gutter="0"/>
          <w:cols w:space="708"/>
          <w:docGrid w:linePitch="360"/>
        </w:sectPr>
      </w:pPr>
    </w:p>
    <w:p w14:paraId="4F1B02BE" w14:textId="77777777" w:rsidR="001D56BE" w:rsidRDefault="00AD4668" w:rsidP="00AD4668">
      <w:pPr>
        <w:pStyle w:val="2"/>
        <w:numPr>
          <w:ilvl w:val="0"/>
          <w:numId w:val="0"/>
        </w:numPr>
        <w:spacing w:line="360" w:lineRule="auto"/>
      </w:pPr>
      <w:bookmarkStart w:id="55" w:name="_Toc104104375"/>
      <w:r>
        <w:rPr>
          <w:rFonts w:eastAsia="Times New Roman" w:cs="Times New Roman"/>
          <w:bCs/>
          <w:iCs/>
          <w:szCs w:val="28"/>
          <w:lang w:eastAsia="ru-RU"/>
        </w:rPr>
        <w:lastRenderedPageBreak/>
        <w:t xml:space="preserve">2.2.  </w:t>
      </w:r>
      <w:r w:rsidR="001D56BE">
        <w:t>Описание существующих и перспективных зон действия индивидуальных источников тепловой энергии</w:t>
      </w:r>
      <w:bookmarkEnd w:id="55"/>
    </w:p>
    <w:p w14:paraId="5A4525BD" w14:textId="77777777" w:rsidR="001D56BE" w:rsidRDefault="001D56BE" w:rsidP="00AD4668">
      <w:pPr>
        <w:spacing w:line="360" w:lineRule="auto"/>
      </w:pPr>
    </w:p>
    <w:p w14:paraId="29C5A106" w14:textId="77777777" w:rsidR="00CE5043" w:rsidRDefault="00CE5043" w:rsidP="00AD4668">
      <w:pPr>
        <w:spacing w:line="360" w:lineRule="auto"/>
        <w:ind w:firstLine="709"/>
        <w:jc w:val="both"/>
      </w:pPr>
      <w:r>
        <w:t xml:space="preserve">Зоны действия индивидуального теплоснабжения в </w:t>
      </w:r>
      <w:r w:rsidR="0080104A">
        <w:t xml:space="preserve">посёлках Омсукчан и </w:t>
      </w:r>
      <w:r w:rsidR="00D71A18">
        <w:t>Д</w:t>
      </w:r>
      <w:r w:rsidR="0080104A">
        <w:t xml:space="preserve">укат не </w:t>
      </w:r>
      <w:r w:rsidR="00B4002F">
        <w:t>предусмотрены</w:t>
      </w:r>
      <w:r w:rsidR="0080104A">
        <w:t>.</w:t>
      </w:r>
      <w:r>
        <w:t xml:space="preserve"> </w:t>
      </w:r>
    </w:p>
    <w:p w14:paraId="1DBF2319" w14:textId="77777777" w:rsidR="00B4002F" w:rsidRDefault="00B4002F" w:rsidP="00AD4668">
      <w:pPr>
        <w:spacing w:line="360" w:lineRule="auto"/>
        <w:ind w:firstLine="709"/>
        <w:jc w:val="both"/>
      </w:pPr>
    </w:p>
    <w:p w14:paraId="48B2273C" w14:textId="77777777" w:rsidR="00717FE7" w:rsidRDefault="00AD4668" w:rsidP="00AD4668">
      <w:pPr>
        <w:pStyle w:val="2"/>
        <w:numPr>
          <w:ilvl w:val="0"/>
          <w:numId w:val="0"/>
        </w:numPr>
        <w:spacing w:line="360" w:lineRule="auto"/>
        <w:ind w:firstLine="709"/>
      </w:pPr>
      <w:bookmarkStart w:id="56" w:name="_Toc104104376"/>
      <w:r>
        <w:rPr>
          <w:rFonts w:eastAsia="Times New Roman" w:cs="Times New Roman"/>
          <w:bCs/>
          <w:iCs/>
          <w:szCs w:val="28"/>
          <w:lang w:eastAsia="ru-RU"/>
        </w:rPr>
        <w:t xml:space="preserve">2.3.  </w:t>
      </w:r>
      <w:r w:rsidR="00717FE7">
        <w:t>Существующие и перспективные балансы тепловой мощности и тепловой нагрузки потребителей в зонах действия источников тепловой энергии, в том числе работающих на единую тепловую сеть, на каждом этапе</w:t>
      </w:r>
      <w:bookmarkEnd w:id="56"/>
    </w:p>
    <w:p w14:paraId="759808A1" w14:textId="77777777" w:rsidR="00717FE7" w:rsidRDefault="00717FE7" w:rsidP="00AD4668">
      <w:pPr>
        <w:spacing w:line="360" w:lineRule="auto"/>
      </w:pPr>
    </w:p>
    <w:p w14:paraId="648FEE8A" w14:textId="77777777" w:rsidR="00717FE7" w:rsidRDefault="00717FE7" w:rsidP="00AD4668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3F24FF">
        <w:rPr>
          <w:rFonts w:eastAsia="Times New Roman" w:cs="Times New Roman"/>
          <w:szCs w:val="24"/>
          <w:lang w:eastAsia="ru-RU"/>
        </w:rPr>
        <w:t>В таблицах ниже представлены балансы тепловой мощности и тепловой нагрузки по зонам действия источников теплоснабжения муниципального образования с определением резервов (дефицитов) существующей располагаемой тепловой мощности источников тепловой энергии. Приросты тепловых нагрузок приняты в соответствии с Главой 2 Обосновывающих материалов схемы теплоснабжения.</w:t>
      </w:r>
    </w:p>
    <w:p w14:paraId="00BF0D43" w14:textId="6F13A75E" w:rsidR="004A4B92" w:rsidRPr="003F24FF" w:rsidRDefault="004A4B92" w:rsidP="00AD4668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>
        <w:t xml:space="preserve">В </w:t>
      </w:r>
      <w:r w:rsidR="00EF51CD" w:rsidRPr="00EF51CD">
        <w:t xml:space="preserve">Таблица 2.1 </w:t>
      </w:r>
      <w:r w:rsidR="00EF51CD">
        <w:t>предст</w:t>
      </w:r>
      <w:r w:rsidRPr="004A4B92">
        <w:t>авлены балансы тепловой мощности источников тепловой энергии</w:t>
      </w:r>
      <w:r w:rsidR="00F103B7">
        <w:t>.</w:t>
      </w:r>
    </w:p>
    <w:p w14:paraId="3C6C70BF" w14:textId="77777777" w:rsidR="00717FE7" w:rsidRDefault="00717FE7" w:rsidP="00717FE7"/>
    <w:p w14:paraId="272E2C13" w14:textId="77777777" w:rsidR="00717FE7" w:rsidRDefault="00717FE7" w:rsidP="00717FE7">
      <w:pPr>
        <w:sectPr w:rsidR="00717FE7" w:rsidSect="004C2114">
          <w:pgSz w:w="11906" w:h="16838" w:code="9"/>
          <w:pgMar w:top="851" w:right="851" w:bottom="851" w:left="1418" w:header="0" w:footer="567" w:gutter="0"/>
          <w:cols w:space="708"/>
          <w:docGrid w:linePitch="360"/>
        </w:sectPr>
      </w:pPr>
    </w:p>
    <w:p w14:paraId="315DAE4B" w14:textId="77777777" w:rsidR="00894B88" w:rsidRPr="00870A19" w:rsidRDefault="00894B88" w:rsidP="00894B88">
      <w:pPr>
        <w:pStyle w:val="12"/>
        <w:jc w:val="center"/>
        <w:rPr>
          <w:rFonts w:ascii="Times New Roman" w:hAnsi="Times New Roman" w:cs="Times New Roman"/>
        </w:rPr>
      </w:pPr>
      <w:bookmarkStart w:id="57" w:name="_Toc101394317"/>
      <w:r>
        <w:rPr>
          <w:rFonts w:ascii="Times New Roman" w:hAnsi="Times New Roman" w:cs="Times New Roman"/>
          <w:b/>
          <w:bCs/>
        </w:rPr>
        <w:lastRenderedPageBreak/>
        <w:t>Таблица 2</w:t>
      </w:r>
      <w:r w:rsidRPr="00870A19">
        <w:rPr>
          <w:rFonts w:ascii="Times New Roman" w:hAnsi="Times New Roman" w:cs="Times New Roman"/>
          <w:b/>
          <w:bCs/>
        </w:rPr>
        <w:t xml:space="preserve">.1 – Баланс тепловой мощности котельных в системе теплоснабжения </w:t>
      </w:r>
      <w:r w:rsidRPr="00870A19">
        <w:rPr>
          <w:rFonts w:ascii="Times New Roman" w:hAnsi="Times New Roman" w:cs="Times New Roman"/>
          <w:b/>
        </w:rPr>
        <w:t>ООО «Компания Энергия»</w:t>
      </w:r>
      <w:r w:rsidRPr="00870A19">
        <w:rPr>
          <w:rFonts w:ascii="Times New Roman" w:hAnsi="Times New Roman" w:cs="Times New Roman"/>
          <w:b/>
          <w:bCs/>
        </w:rPr>
        <w:t>, в зоне деятельности единой теплоснабжающей организации, Гкал/ч</w:t>
      </w:r>
      <w:bookmarkEnd w:id="57"/>
    </w:p>
    <w:tbl>
      <w:tblPr>
        <w:tblW w:w="5000" w:type="pct"/>
        <w:tblLook w:val="04A0" w:firstRow="1" w:lastRow="0" w:firstColumn="1" w:lastColumn="0" w:noHBand="0" w:noVBand="1"/>
      </w:tblPr>
      <w:tblGrid>
        <w:gridCol w:w="3977"/>
        <w:gridCol w:w="977"/>
        <w:gridCol w:w="977"/>
        <w:gridCol w:w="977"/>
        <w:gridCol w:w="978"/>
        <w:gridCol w:w="978"/>
        <w:gridCol w:w="978"/>
        <w:gridCol w:w="978"/>
        <w:gridCol w:w="978"/>
        <w:gridCol w:w="978"/>
        <w:gridCol w:w="978"/>
        <w:gridCol w:w="978"/>
        <w:gridCol w:w="978"/>
        <w:gridCol w:w="978"/>
        <w:gridCol w:w="987"/>
        <w:gridCol w:w="946"/>
        <w:gridCol w:w="946"/>
        <w:gridCol w:w="942"/>
        <w:gridCol w:w="920"/>
        <w:gridCol w:w="893"/>
      </w:tblGrid>
      <w:tr w:rsidR="00894B88" w:rsidRPr="003226A7" w14:paraId="58A169DF" w14:textId="77777777" w:rsidTr="00894B88">
        <w:trPr>
          <w:trHeight w:val="312"/>
          <w:tblHeader/>
        </w:trPr>
        <w:tc>
          <w:tcPr>
            <w:tcW w:w="8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1F4417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Наименование показателя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808AB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17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56342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18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1C3D7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19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6F1B5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79482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1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D1CEB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F343E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81BCF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3ABF2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C4CF6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567DA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1EBC6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2F256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2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BB5DD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C0B4D5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8A27C0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C7C598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83731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0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2E364D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35</w:t>
            </w:r>
          </w:p>
        </w:tc>
      </w:tr>
      <w:tr w:rsidR="00894B88" w:rsidRPr="003226A7" w14:paraId="70BF2897" w14:textId="77777777" w:rsidTr="00894B88">
        <w:trPr>
          <w:trHeight w:val="312"/>
        </w:trPr>
        <w:tc>
          <w:tcPr>
            <w:tcW w:w="5000" w:type="pct"/>
            <w:gridSpan w:val="2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6765F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Квартальная котельная п. Омсукчан</w:t>
            </w:r>
          </w:p>
        </w:tc>
      </w:tr>
      <w:tr w:rsidR="00894B88" w:rsidRPr="003226A7" w14:paraId="0030DFB7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8518B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Установленная тепловая мощность, в том числе: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D12526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2EF907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B84BE7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E8B309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CD440D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C92BB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9DCAD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7B740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1EBC7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30A9C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EDDF8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A52CA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AE46F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E4BB1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EAEB0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482F4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4BBE8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D8BF7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363F8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3EF7EA42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031AA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821D10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4,4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45D04D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4,4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F8F52E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4,4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86CDEA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4,4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A6B25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4,4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148F3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4,4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C81CF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4,4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0CB2E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4,4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38537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E5AB6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ED85B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2F2AD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8AB1B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D0F49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43A61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47E47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1551B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ECF68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BA8E7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42A225D7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E2B20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ED49E6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DCD591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9DF9D5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2A5336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B2EEB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7C773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F71EB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61941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7A1E4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E7619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974CE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6ED1A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6CC38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95510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517A1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C59F6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80B3D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802A4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BE1DB2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669473AF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92706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отери в тепловых сетях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9F04F8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27DBE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B2B783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DB0C82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1FA592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3B0BB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3DC14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2B968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3BAB6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2BD59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AD611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7360E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59C08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3B0A5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08F15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1F7DE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2EFFD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1874B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41E25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22BD1376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26F6E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четная нагрузка на хозяйственные нужды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DA350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317A8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C375CB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2ECF57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791689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662F9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3C795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06DA8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F9B56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AFD8E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21C6A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CEC45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4E347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4069D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28389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0ECAA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81101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52BE1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531E4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0B20D691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A059E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договорная тепловая нагрузка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4A5CA1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74584C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104A72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8C841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BB43DC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B393F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40A1A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85861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75E9B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93CCA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1FCF8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686CB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1F950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A5F53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BCB1C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FD93C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1B541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7600E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0D4BC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0254D270" w14:textId="77777777" w:rsidTr="00894B88">
        <w:trPr>
          <w:trHeight w:val="936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D43C8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расчетная тепловая нагрузка в горячей воде, в том числе: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A22B99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136639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E9804A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8F66DB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0DC5F4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40C19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4EEB8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ADC29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0F68C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32BA0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16CF4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1A5D2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74D89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A60BE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223CF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895FC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2BB71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1C0C3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0D03B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00195CA9" w14:textId="77777777" w:rsidTr="00894B88">
        <w:trPr>
          <w:trHeight w:val="312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19BA5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50DDF5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,5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03EE21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,5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77586D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,5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2C1EBA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,5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47B071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,5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CCD77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,5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72308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,5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BD0F3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,5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FCF50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514E7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3CBA5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C4BC5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7B678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3F3F7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71C1F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2C155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3BDCA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8C39D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95062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0DEF48AE" w14:textId="77777777" w:rsidTr="00894B88">
        <w:trPr>
          <w:trHeight w:val="312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04811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D9CE1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1C505D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E7D60F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FCEFF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48EBEA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350A6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DCBCF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49A49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3B5D4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75C69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50038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A4B4E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BDC23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D1656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2C89B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AD302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1CA10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5B76F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EFDC9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3F587CF4" w14:textId="77777777" w:rsidTr="00894B88">
        <w:trPr>
          <w:trHeight w:val="936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C4065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E34FEB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21D9A8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4BD651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0DCD4F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2E3C46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F1883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04858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84093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62C6E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75FED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BE2CE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CEBAD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E1D6A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F42EF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B9937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5B13B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11663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8B586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CB03A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158FC73D" w14:textId="77777777" w:rsidTr="00894B88">
        <w:trPr>
          <w:trHeight w:val="936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BE819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фактической нагрузке)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77D8B3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529A4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F5020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75B08B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A6AA70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96A11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AFD31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42E9D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126D1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F0193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03672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995B1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499C3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F9B4C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9A14B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1A383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EBF14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94C8F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EF620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2FDE4361" w14:textId="77777777" w:rsidTr="00894B88">
        <w:trPr>
          <w:trHeight w:val="1560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DB20D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C879BF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78287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1B5BBE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3F6F9E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4DE742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1AD67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A21BB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0D69A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9B44B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A930C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C00CA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B2CA9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1223B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F049C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4BBA5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37EA3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21987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E2446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66E7F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07021663" w14:textId="77777777" w:rsidTr="00894B88">
        <w:trPr>
          <w:trHeight w:val="1560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CBBDB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котла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F3B3C9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E90AF4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A1B7C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14E7F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F15082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E6132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78F94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FF472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584A8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30D85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E868A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02DF5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3E502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95388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A5E5B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6A552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51916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45281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20C3B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7CCF08D1" w14:textId="77777777" w:rsidTr="00894B88">
        <w:trPr>
          <w:trHeight w:val="312"/>
        </w:trPr>
        <w:tc>
          <w:tcPr>
            <w:tcW w:w="5000" w:type="pct"/>
            <w:gridSpan w:val="2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21769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Котельная Энернетик п. Омсукчан</w:t>
            </w:r>
          </w:p>
        </w:tc>
      </w:tr>
      <w:tr w:rsidR="00894B88" w:rsidRPr="003226A7" w14:paraId="6E61DC52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92404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Установленная тепловая мощность, в том числе: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EB88B2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8BE58B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95D40C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8A571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B3C474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86550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7944F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57738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F7B39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B0C45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69822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B289E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6223A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FFE19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77D4E3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2E8C5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C9CE5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1FD2A4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4AF33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52774B0C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4E377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2B3A06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3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01E9CF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3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179678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3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84B8A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3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AC990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3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77DB3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3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21AAD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3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A4D0F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3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F1E7D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5878A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196C1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53BA5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217B1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7C247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9057B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825AA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DBA71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A5AD3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F3EA7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6F921589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86E77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369E35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04291A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4D9F3A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8662F8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3B302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B332C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B05B6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B078F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1D1B5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AF4F6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86A22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07635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7A209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4259D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7C698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E998F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9E20A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57C09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0837E5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71E0A56A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510B6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отери в тепловых сетях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A2E3D3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13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AEF2A9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13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440D05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13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586A23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13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90A837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13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62DB8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13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8D903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13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E20EF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13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648E5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B5886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3FC23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0ACBA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34131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CE685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86013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EA520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58F03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035CF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6136A4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7A82D8CA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36D73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Расчетная нагрузка на хозяйственные нужды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CEBD8D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EEB556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5371B7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E258B0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15393D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5B622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D1D4E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E16E4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502A6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787DE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81D1E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5DF7A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F2F47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98A26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9A9C2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565B5D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FD2CD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AD9E4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9ECF4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59BB3365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C3C33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договорная тепловая нагрузка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248B9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A0CEB3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CA7728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EE1293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EF7E99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C93D4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412E6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9DFC2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E07DF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4CBC2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DBEF9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82C37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9105F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9DCF5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28C9F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D92F4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F8484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F9CBB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0847E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0B5CBE3D" w14:textId="77777777" w:rsidTr="00894B88">
        <w:trPr>
          <w:trHeight w:val="936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AF98C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расчетная тепловая нагрузка в горячей воде, в том числе: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486255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53B3C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B23C69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686294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3EB73B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C43B2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1D4B8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E7ABD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B87EF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EADEF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783D1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CB636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B1806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9786F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20CD1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693A8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F7564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B70BE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50C32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129E0D4C" w14:textId="77777777" w:rsidTr="00894B88">
        <w:trPr>
          <w:trHeight w:val="312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FAEDA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87CAC3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1E76D7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65EF32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3A3DEB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0A4C6E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6EBE3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84365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24C8D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3902D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2E06A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C2491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7B3DC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FD617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9012B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2A576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673C4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7FEB9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7E1FD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97DA4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12A40E29" w14:textId="77777777" w:rsidTr="00894B88">
        <w:trPr>
          <w:trHeight w:val="312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70C9D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5FD186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9DD73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7567B3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BC1370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E69102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9CEDA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55D88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60FAC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826E0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C4D1E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B6257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C86B8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D1C1F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0B8CE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29682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8CE7F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AC0C7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66A58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E9927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4F332FA8" w14:textId="77777777" w:rsidTr="00894B88">
        <w:trPr>
          <w:trHeight w:val="936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C0003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2D4A56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2DA4A7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B66ABC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CD93CF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50404B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36343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7E7B0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435D5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61A91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A12EF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94E3B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F0158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77C60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F49B1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ED883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8F397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9C466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458B6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029C4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42E01C4A" w14:textId="77777777" w:rsidTr="00894B88">
        <w:trPr>
          <w:trHeight w:val="936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B8194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фактической нагрузке)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6AE52B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8A830F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76C331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CF03F9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7C4359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496C8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D53C2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7083C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7B145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C86BA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D5DC6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7517E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22296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9BD26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E4707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BA9EF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70D2C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53EC5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9EDF0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0BF6CDFD" w14:textId="77777777" w:rsidTr="00894B88">
        <w:trPr>
          <w:trHeight w:val="1560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AA148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E364F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A5990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2ED2D1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E87D8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523EB7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0D6C7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07775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79F13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269B3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1CC86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41A95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0AE4E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FC010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C1441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5DDD3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FBEC3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A2733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29FDE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FDB43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07C08342" w14:textId="77777777" w:rsidTr="00894B88">
        <w:trPr>
          <w:trHeight w:val="1560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49250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котла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1D2C6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D3DE04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D21B1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C65778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BA8395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AD4FC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DB02A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0092E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10C5D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83AB9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5AA6C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BE1CD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65C63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72F35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EE410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40622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028B7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AD6CD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360DE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3F4D78D1" w14:textId="77777777" w:rsidTr="00894B88">
        <w:trPr>
          <w:trHeight w:val="431"/>
        </w:trPr>
        <w:tc>
          <w:tcPr>
            <w:tcW w:w="5000" w:type="pct"/>
            <w:gridSpan w:val="20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F7825C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Электрокотельная п. Омсукчан</w:t>
            </w:r>
          </w:p>
        </w:tc>
      </w:tr>
      <w:tr w:rsidR="00894B88" w:rsidRPr="003226A7" w14:paraId="742ED379" w14:textId="77777777" w:rsidTr="00894B88">
        <w:trPr>
          <w:trHeight w:val="693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A20AEC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Установленная тепловая мощность, в том числе: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2DE2C1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04E246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0D675B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E6F4E4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F1A5D8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838B5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856D6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C22E3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73666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2CF58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D33F8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3862E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37EBD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60B8A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99CFE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5CA22A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9FD73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10AA4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6065D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1E251136" w14:textId="77777777" w:rsidTr="00894B88">
        <w:trPr>
          <w:trHeight w:val="703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373ACE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7BD4C7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4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42B920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4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8DE8B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4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D267E7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4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8CE72F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4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1D88D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4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172D1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4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28CF4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4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A4920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843D4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3012A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496C0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C2726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ABD12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83A90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F9101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EA4CC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90E1E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3688A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30686DA6" w14:textId="77777777" w:rsidTr="00894B88">
        <w:trPr>
          <w:trHeight w:val="699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12145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3A331A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6B4007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283F08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AAEAC6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18CAF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2EBCD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0E976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D2754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EAD7A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5EE7F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F6F76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7F0FF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94BB9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EC8A0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78456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0A400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462ED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7EFA9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25F631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3ACED64A" w14:textId="77777777" w:rsidTr="00894B88">
        <w:trPr>
          <w:trHeight w:val="695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143576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отери в тепловых сетях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F7D5CB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35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75BB9B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35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4EF9F0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35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7B4C6A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35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D36D3B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35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64A01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35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5D99C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35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E1F6F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35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CCED4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B86EF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85412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21966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94362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EE413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49FEE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C3D44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B3A02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12E0E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4A489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3644BADA" w14:textId="77777777" w:rsidTr="00894B88">
        <w:trPr>
          <w:trHeight w:val="705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BFFB92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четная нагрузка на хозяйственные нужды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C6E4EE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ED5CFE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B96B96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053531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7A7C63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6C078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6A37F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F2AC3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C69D5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8FE6A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8F936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173D0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8DD2A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D6E34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D900E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904015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B56B7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E9431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BFE1C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4B0B5691" w14:textId="77777777" w:rsidTr="00894B88">
        <w:trPr>
          <w:trHeight w:val="687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5C0FBD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договорная тепловая нагрузка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78A14E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75021A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826FD2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CB591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26054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A6200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28A50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51007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8BFB8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3C134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BD347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9345C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E896C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ECD53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BD5E8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E1157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00A88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4E356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62D17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26D41E4D" w14:textId="77777777" w:rsidTr="00894B88">
        <w:trPr>
          <w:trHeight w:val="660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D04CE5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расчетная тепловая нагрузка в горячей воде, в том числе: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C6BEAD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1E20A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5D6ECD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1482BC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8C5267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60CE7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DE5A8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4444C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0EC48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9576A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F502A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73F71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DC1F0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A017C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BE0AC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AF94E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1F07FB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2607DD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C8DD0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3B9B4869" w14:textId="77777777" w:rsidTr="00894B88">
        <w:trPr>
          <w:trHeight w:val="660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29B31C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отопление и вентиляция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6D0CBC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254A4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89F9B9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E20341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47A259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014BF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CC972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CF8B2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197AA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82662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96B79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0D331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6E6F3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ACA99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F2797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2BB1B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4E66C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C9558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E209B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63668CBB" w14:textId="77777777" w:rsidTr="00894B88">
        <w:trPr>
          <w:trHeight w:val="518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F35ADF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5F19E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0713F2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8FC62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DB0C47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16DF95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02B4C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DEF98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17C72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40CAF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B803E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79C2E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35FA0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C65CC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E1FD8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C82FF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E3C26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A50C4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D5087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B27CB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6021C2FC" w14:textId="77777777" w:rsidTr="00894B88">
        <w:trPr>
          <w:trHeight w:val="851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031DA7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397F79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801C08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643099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4D432A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BA75AF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58FDE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11A11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5EF53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F1CF0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9FA15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FDA57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C12FF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5A65B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FBC41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9DF8C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5D299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118FC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C4FE7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63C24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62EC97A4" w14:textId="77777777" w:rsidTr="00894B88">
        <w:trPr>
          <w:trHeight w:val="963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A42349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фактической нагрузке)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8E9103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01F51F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C98379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69A556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CC3D2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537D2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F5158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4816F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A6C93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83277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8EC9B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DC58A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40DD5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78766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363037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87DE7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6E61F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B0CEF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00C75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05461F05" w14:textId="77777777" w:rsidTr="00894B88">
        <w:trPr>
          <w:trHeight w:val="1560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82678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AC9ECE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F91108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B3341D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8719D4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AAEA2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E6D4A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78103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13AF6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3DDC8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41675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26D8C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5699D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57ACC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8B736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D729F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A71794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46EB3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B9927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733B22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5725B472" w14:textId="77777777" w:rsidTr="00894B88">
        <w:trPr>
          <w:trHeight w:val="1560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E20B3A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котла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799917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6D92A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BA04BE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F8D26C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51560C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2FA7B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42BC8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4749B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E457B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06A81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6BE15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B1604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C6BC1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2A785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757DEF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10EA6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FDD20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702C2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5A3EB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894B88" w:rsidRPr="003226A7" w14:paraId="77DCF487" w14:textId="77777777" w:rsidTr="00894B88">
        <w:trPr>
          <w:trHeight w:val="539"/>
        </w:trPr>
        <w:tc>
          <w:tcPr>
            <w:tcW w:w="5000" w:type="pct"/>
            <w:gridSpan w:val="20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C8866C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Центральная котельная п. Омчсукчан</w:t>
            </w:r>
          </w:p>
        </w:tc>
      </w:tr>
      <w:tr w:rsidR="00894B88" w:rsidRPr="003226A7" w14:paraId="053ED5AB" w14:textId="77777777" w:rsidTr="00894B88">
        <w:trPr>
          <w:trHeight w:val="575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29DDD5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Установленная тепловая мощность, в том числе: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D4268F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7C0C0E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8B4AE6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693EC3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D95C9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C29EB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4FCEB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B9FC1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093F1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C5764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57221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C38AD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B26D0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0DFA0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3E309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2DA09D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B8247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5AEAC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ECB09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</w:tr>
      <w:tr w:rsidR="00894B88" w:rsidRPr="003226A7" w14:paraId="72AAC079" w14:textId="77777777" w:rsidTr="00894B88">
        <w:trPr>
          <w:trHeight w:val="543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97A19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21E041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4903DC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C9EB71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FE29EE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3F6206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4653F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0FA27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D9700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AA7AA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2F490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1189E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E34BA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D9905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82670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B7CEE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88C11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656FE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7826F6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F943C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</w:tr>
      <w:tr w:rsidR="00894B88" w:rsidRPr="003226A7" w14:paraId="2C494BC6" w14:textId="77777777" w:rsidTr="00894B88">
        <w:trPr>
          <w:trHeight w:val="551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BA6DA3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B0E5E5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1466B8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597E2C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EE4944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218944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FC20C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82881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AB1EA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C335F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FA548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893BA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C308A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2FE05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BE0BD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D95E0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F9C08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5B266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DC00F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1E30F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894B88" w:rsidRPr="003226A7" w14:paraId="4EBEAF87" w14:textId="77777777" w:rsidTr="00894B88">
        <w:trPr>
          <w:trHeight w:val="557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2ECAED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отери в тепловых сетях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CFB512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0644A9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28E300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3D5B77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8ED17A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B1CC1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F0824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C390E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9B9C7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CEF6F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E6381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022DE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A7100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1F40D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07B05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055FB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359BF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AE0EB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76E86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</w:tr>
      <w:tr w:rsidR="00894B88" w:rsidRPr="003226A7" w14:paraId="406B05DD" w14:textId="77777777" w:rsidTr="00894B88">
        <w:trPr>
          <w:trHeight w:val="551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460AE6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четная нагрузка на хозяйственные нужды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C0F6F8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73633C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56E54A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4B27D4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E7E161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225AD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03553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E86BB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79B57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3413A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E239E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D3CC5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5274F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5E791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57E17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70521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0B06D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132E7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E97CF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894B88" w:rsidRPr="003226A7" w14:paraId="4574B814" w14:textId="77777777" w:rsidTr="00894B88">
        <w:trPr>
          <w:trHeight w:val="701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4CCC0B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договорная тепловая нагрузка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E0AB0C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B2CC33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F4B128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E12287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A8621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C89B1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F1E5A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03B83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BE140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6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14384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76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BFB17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0717F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3019F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6085B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F5F89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4FC86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C6D1D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6CB2B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11FF1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</w:tr>
      <w:tr w:rsidR="00894B88" w:rsidRPr="003226A7" w14:paraId="0D055317" w14:textId="77777777" w:rsidTr="00894B88">
        <w:trPr>
          <w:trHeight w:val="555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C6A81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расчетная тепловая нагрузка в горячей воде, в том числе: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52C3A0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CB9E73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2E730C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A47CE7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FC8623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6D315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0AFAD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4636A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ABFDD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6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34D72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76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2F9F2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FA8CA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F23CC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11956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9D497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17304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A4889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18A61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A820F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</w:tr>
      <w:tr w:rsidR="00894B88" w:rsidRPr="003226A7" w14:paraId="314490F6" w14:textId="77777777" w:rsidTr="00894B88">
        <w:trPr>
          <w:trHeight w:val="566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051450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8D2668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AB31C7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4588EA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4663D3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147540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6E68D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B95FC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9BC39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AC169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8,8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EC178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50042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8,8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BCA2D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32DF5">
              <w:rPr>
                <w:rFonts w:eastAsia="Times New Roman" w:cs="Times New Roman"/>
                <w:color w:val="000000"/>
                <w:szCs w:val="24"/>
                <w:lang w:eastAsia="ru-RU"/>
              </w:rPr>
              <w:t>18,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BFD4F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32DF5">
              <w:rPr>
                <w:rFonts w:eastAsia="Times New Roman" w:cs="Times New Roman"/>
                <w:color w:val="000000"/>
                <w:szCs w:val="24"/>
                <w:lang w:eastAsia="ru-RU"/>
              </w:rPr>
              <w:t>18,88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58FC4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32DF5">
              <w:rPr>
                <w:rFonts w:eastAsia="Times New Roman" w:cs="Times New Roman"/>
                <w:color w:val="000000"/>
                <w:szCs w:val="24"/>
                <w:lang w:eastAsia="ru-RU"/>
              </w:rPr>
              <w:t>18,8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D37B7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32DF5">
              <w:rPr>
                <w:rFonts w:eastAsia="Times New Roman" w:cs="Times New Roman"/>
                <w:color w:val="000000"/>
                <w:szCs w:val="24"/>
                <w:lang w:eastAsia="ru-RU"/>
              </w:rPr>
              <w:t>18,8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33B91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32DF5">
              <w:rPr>
                <w:rFonts w:eastAsia="Times New Roman" w:cs="Times New Roman"/>
                <w:color w:val="000000"/>
                <w:szCs w:val="24"/>
                <w:lang w:eastAsia="ru-RU"/>
              </w:rPr>
              <w:t>18,88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50071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32DF5">
              <w:rPr>
                <w:rFonts w:eastAsia="Times New Roman" w:cs="Times New Roman"/>
                <w:color w:val="000000"/>
                <w:szCs w:val="24"/>
                <w:lang w:eastAsia="ru-RU"/>
              </w:rPr>
              <w:t>18,88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2BBFB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32DF5">
              <w:rPr>
                <w:rFonts w:eastAsia="Times New Roman" w:cs="Times New Roman"/>
                <w:color w:val="000000"/>
                <w:szCs w:val="24"/>
                <w:lang w:eastAsia="ru-RU"/>
              </w:rPr>
              <w:t>18,88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668D3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32DF5">
              <w:rPr>
                <w:rFonts w:eastAsia="Times New Roman" w:cs="Times New Roman"/>
                <w:color w:val="000000"/>
                <w:szCs w:val="24"/>
                <w:lang w:eastAsia="ru-RU"/>
              </w:rPr>
              <w:t>18,88</w:t>
            </w:r>
          </w:p>
        </w:tc>
      </w:tr>
      <w:tr w:rsidR="00894B88" w:rsidRPr="003226A7" w14:paraId="20809F26" w14:textId="77777777" w:rsidTr="00894B88">
        <w:trPr>
          <w:trHeight w:val="561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E79EB4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6431E2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7E90D4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2AEEC0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BA0B75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A610F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E5D2E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D80B4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369C0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0DBFE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88F2D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D8F2B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E4B47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8122D9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ED275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8122D9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0AAE6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8122D9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D0E2E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8122D9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9CC68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8122D9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79EFE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8122D9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F470D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8122D9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9ABE3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8122D9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</w:tr>
      <w:tr w:rsidR="00894B88" w:rsidRPr="003226A7" w14:paraId="0144F8EE" w14:textId="77777777" w:rsidTr="00894B88">
        <w:trPr>
          <w:trHeight w:val="943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16633C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8DBF00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8949EA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8983F7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3C8AD2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4A7659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F23DE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3EC40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F22D7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C6CC4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97936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FF184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52722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F1CAE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03166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7F569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2AC62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00054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D7697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F5803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</w:tr>
      <w:tr w:rsidR="00894B88" w:rsidRPr="003226A7" w14:paraId="149EDB16" w14:textId="77777777" w:rsidTr="00894B88">
        <w:trPr>
          <w:trHeight w:val="829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E0E7D5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Резерв/дефицит тепловой мощности (по фактической нагрузке)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CEBDD0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F8C54F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5A3D99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DEBA7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0A332F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E6936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B2C62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6925F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E2D73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681CD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26801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0C464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F1B2F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6A9F8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766E6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7580D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DD984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3275DD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46F12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</w:tr>
      <w:tr w:rsidR="00894B88" w:rsidRPr="003226A7" w14:paraId="078B6133" w14:textId="77777777" w:rsidTr="00894B88">
        <w:trPr>
          <w:trHeight w:val="1560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D47940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E0619B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B149D0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0D7F2F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79027F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05A512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E8FD6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4DE18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D30B1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5D003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DD304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92749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8F289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15B02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13ACF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DEA58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809E7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4CB35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88141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76FB1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</w:tr>
      <w:tr w:rsidR="00894B88" w:rsidRPr="003226A7" w14:paraId="5B1829A1" w14:textId="77777777" w:rsidTr="00894B88">
        <w:trPr>
          <w:trHeight w:val="1560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91C8BB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котла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728A91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DEAFD3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B01137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5509C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0643A8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26523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2BF30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17031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DFA33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853E7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BAFC2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684D9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75898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28BFB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54F2BD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50B91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D9316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48D69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5C619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</w:tr>
      <w:tr w:rsidR="00894B88" w:rsidRPr="003226A7" w14:paraId="6A28F0EF" w14:textId="77777777" w:rsidTr="00894B88">
        <w:trPr>
          <w:trHeight w:val="364"/>
        </w:trPr>
        <w:tc>
          <w:tcPr>
            <w:tcW w:w="5000" w:type="pct"/>
            <w:gridSpan w:val="20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901EE8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b/>
                <w:color w:val="000000"/>
                <w:szCs w:val="24"/>
                <w:lang w:eastAsia="ru-RU"/>
              </w:rPr>
              <w:t>Угольная котельная п.Дукат</w:t>
            </w:r>
          </w:p>
        </w:tc>
      </w:tr>
      <w:tr w:rsidR="00894B88" w:rsidRPr="003226A7" w14:paraId="0098C3C4" w14:textId="77777777" w:rsidTr="00894B88">
        <w:trPr>
          <w:trHeight w:val="695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FAFE1A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Установленная тепловая мощность, в том числе: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6FD16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1C1362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C4873C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28E76C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E708AB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85513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89653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FC348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7851E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EAAE2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27369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6598A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9DBED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AE3FB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CEA5E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BF234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BA040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39968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516B9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</w:tr>
      <w:tr w:rsidR="00894B88" w:rsidRPr="003226A7" w14:paraId="52ABC926" w14:textId="77777777" w:rsidTr="00894B88">
        <w:trPr>
          <w:trHeight w:val="518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F9AF61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6E0B46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57631E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26469D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13C520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2241EA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B9B2E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1142E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3F67F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851BD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8AEE0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D9C52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6E324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8AB87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D3605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23721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DC0A8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8CF61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CAE09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181A0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</w:tr>
      <w:tr w:rsidR="00894B88" w:rsidRPr="003226A7" w14:paraId="031204A9" w14:textId="77777777" w:rsidTr="00894B88">
        <w:trPr>
          <w:trHeight w:val="416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5096A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5AFD14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4FC06A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399070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0B015E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E45F25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6F249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DB69A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72143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7EAAA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6550E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DDEAD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86042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5B31A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8C9E7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A75FE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169DE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4B5366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F42AB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18661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894B88" w:rsidRPr="003226A7" w14:paraId="4A2C4399" w14:textId="77777777" w:rsidTr="00894B88">
        <w:trPr>
          <w:trHeight w:val="565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5497B9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отери в тепловых сетях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F184D6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48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25DE2D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48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6D5744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48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5DABDF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48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B624A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48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A869B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48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ED606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48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98739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50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971A5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DAFF6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8422C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36ED6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3E82B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28F7A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B1876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A53E8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5DC56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6A9E9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053CEA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</w:tr>
      <w:tr w:rsidR="00894B88" w:rsidRPr="003226A7" w14:paraId="277D7F80" w14:textId="77777777" w:rsidTr="00894B88">
        <w:trPr>
          <w:trHeight w:val="545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F2A176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четная нагрузка на хозяйственные нужды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CCFB31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71549F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C2C0A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865842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8CDDC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25324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06817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A2A55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AE3AB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0F9A8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A9212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6916C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9AB83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98ED9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E09A9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987F8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615FF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AB859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3092D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894B88" w:rsidRPr="003226A7" w14:paraId="08A275ED" w14:textId="77777777" w:rsidTr="00894B88">
        <w:trPr>
          <w:trHeight w:val="566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491099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договорная тепловая нагрузка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B2A988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C293B2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4CE544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838CD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BE1F2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BD938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D167A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8241B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1EFCD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D6A05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D21A8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50564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09D1B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BEDB5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F1FA4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1BC69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9F7E2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B7877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D3DBC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</w:tr>
      <w:tr w:rsidR="00894B88" w:rsidRPr="003226A7" w14:paraId="49C75B48" w14:textId="77777777" w:rsidTr="00894B88">
        <w:trPr>
          <w:trHeight w:val="703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B92AD6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расчетная тепловая нагрузка в горячей воде, в том числе: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513645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3FD5D9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FC004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3A2C9C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724B7E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B0117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9B592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B6F85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62FC8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7E7A5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29524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451C8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63E7C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C0298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A06886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AB6EC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C6555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C58EA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FF5E0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</w:tr>
      <w:tr w:rsidR="00894B88" w:rsidRPr="003226A7" w14:paraId="1E75FD08" w14:textId="77777777" w:rsidTr="00894B88">
        <w:trPr>
          <w:trHeight w:val="431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005B51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6012EA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668EF0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2A6C61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30B604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679C63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B6AD0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19FA4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A464B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B8AD5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DF2C9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BF517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A5E2B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F6F95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C96D2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6D617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41B6A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09E28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643A95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C50C4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</w:tr>
      <w:tr w:rsidR="00894B88" w:rsidRPr="003226A7" w14:paraId="7F6FF45B" w14:textId="77777777" w:rsidTr="00894B88">
        <w:trPr>
          <w:trHeight w:val="411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F78D69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9CCA7D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B50705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7F1EBF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F6CF2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57501C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D0F7A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B9471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E80DA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60752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7BC09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9970F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8FD8C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7CE9D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24C8B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359B0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89475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83A35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1CF68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2A50F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894B88" w:rsidRPr="003226A7" w14:paraId="541F3A3F" w14:textId="77777777" w:rsidTr="00894B88">
        <w:trPr>
          <w:trHeight w:val="969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4FE39E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800FE1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92136D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A409DB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BEF01E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B29740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56153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7836B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D9027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40A19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8307B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CB379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1F91D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2AA89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93822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F3DF7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D0A9E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12DC4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9A90E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7B69FD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</w:tr>
      <w:tr w:rsidR="00894B88" w:rsidRPr="003226A7" w14:paraId="594D6734" w14:textId="77777777" w:rsidTr="00894B88">
        <w:trPr>
          <w:trHeight w:val="801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D0A6AB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фактической нагрузке)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ADA50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7A2067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DDEF12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CD62A8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F2B44D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FD531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6A330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33CBC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1CD13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9392A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6E292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2D62C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3373B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EA096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777351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3CA58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A7BEC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4FC1A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C5BF6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</w:tr>
      <w:tr w:rsidR="00894B88" w:rsidRPr="003226A7" w14:paraId="1502FBF1" w14:textId="77777777" w:rsidTr="00894B88">
        <w:trPr>
          <w:trHeight w:val="1560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97D0EF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DB48BE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267D2C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40E803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B59F9A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5CC3C0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28FFF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F06B8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59770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390E3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E3C57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1B9D3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6AC39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DF0AD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AFCBC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29337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A8091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726FE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3AFC7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F4CA5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</w:tr>
      <w:tr w:rsidR="00894B88" w:rsidRPr="003226A7" w14:paraId="73F9EC94" w14:textId="77777777" w:rsidTr="00894B88">
        <w:trPr>
          <w:trHeight w:val="1560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E8816F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Максимально допустимое значение тепловой нагрузки на коллекторах станции при аварийном выводе самого мощного котла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5E576A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F054FE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9D791C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E00945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74718D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91683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57097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125F1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D7A96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8A0A5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BA869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CB0FE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2EB73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38653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8FE8D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E35AB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1CE31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3FFE4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0B063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</w:tr>
      <w:tr w:rsidR="00894B88" w:rsidRPr="003226A7" w14:paraId="52F8C50D" w14:textId="77777777" w:rsidTr="00894B88">
        <w:trPr>
          <w:trHeight w:val="660"/>
        </w:trPr>
        <w:tc>
          <w:tcPr>
            <w:tcW w:w="5000" w:type="pct"/>
            <w:gridSpan w:val="20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5F5D4F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Электрокотельная п. Дукат</w:t>
            </w:r>
          </w:p>
        </w:tc>
      </w:tr>
      <w:tr w:rsidR="00894B88" w:rsidRPr="003226A7" w14:paraId="34FAC81E" w14:textId="77777777" w:rsidTr="00894B88">
        <w:trPr>
          <w:trHeight w:val="639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CAC671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Установленная тепловая мощность, в том числе: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CFB3E8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D9BDB0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2F592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67C793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042644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0EE8D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0663A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29F3A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76374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3342D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97CD6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AEE09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EA352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06EE0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E5F42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D4812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6C11E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F7CF9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E4AE2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</w:tr>
      <w:tr w:rsidR="00894B88" w:rsidRPr="003226A7" w14:paraId="53A1147D" w14:textId="77777777" w:rsidTr="00894B88">
        <w:trPr>
          <w:trHeight w:val="563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DC039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A825F6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693621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27CF1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53FCBF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B80A82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C0EAA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F762A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8FC9C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3BAFF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DAF2D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A421C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B2097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212F0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153C5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B89C9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5B1AC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1E1AC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F72F9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EAB7F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</w:tr>
      <w:tr w:rsidR="00894B88" w:rsidRPr="003226A7" w14:paraId="374D5973" w14:textId="77777777" w:rsidTr="00894B88">
        <w:trPr>
          <w:trHeight w:val="571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59BE66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8E4272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3BF2CE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8299D8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F8D7CE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1FD14C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135AA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8AA21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7A621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11FC9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14572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60E17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B582B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64230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A0DC7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436DD6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D7D7C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7D21B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8252A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A991D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894B88" w:rsidRPr="003226A7" w14:paraId="0645F487" w14:textId="77777777" w:rsidTr="00894B88">
        <w:trPr>
          <w:trHeight w:val="693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D6D50E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отери в тепловых сетях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5C60D6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FE086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1964B2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DCD5C2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540C5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6B5CB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CFFDB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463D2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A43CC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BBBE8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89625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8F71E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115A2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BCBD2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B2187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62C65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5F910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4AC34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336F6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894B88" w:rsidRPr="003226A7" w14:paraId="2DC94A24" w14:textId="77777777" w:rsidTr="00894B88">
        <w:trPr>
          <w:trHeight w:val="547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4C2894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четная нагрузка на хозяйственные нужды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61A39E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72BE7B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A66776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7FFB5A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7E7F46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98B4A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56D68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703ED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26F95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37A25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5CD95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0B061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F4D01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E0876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B7745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BF6824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F177E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9187A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0EB88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894B88" w:rsidRPr="003226A7" w14:paraId="79A39651" w14:textId="77777777" w:rsidTr="00894B88">
        <w:trPr>
          <w:trHeight w:val="711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E2E04B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договорная тепловая нагрузка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678D9A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5435D7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466ABF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1DF68D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2C4BDB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AFF51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5B6A9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153C3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B49CA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EB220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86A6C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B876D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B49E9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355B4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FB8AC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0717C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273AC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207B5B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D244B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</w:tr>
      <w:tr w:rsidR="00894B88" w:rsidRPr="003226A7" w14:paraId="22C3555A" w14:textId="77777777" w:rsidTr="00894B88">
        <w:trPr>
          <w:trHeight w:val="835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CAA03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расчетная тепловая нагрузка в горячей воде, в том числе: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70D19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626755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C7137E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E7A0E2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B7CDBD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0A5E1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C928F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349E6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ADFB7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94A51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8F8C8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0DD64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E1479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844CB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980C32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CC915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1F11B3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ADC79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CE2DE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</w:tr>
      <w:tr w:rsidR="00894B88" w:rsidRPr="003226A7" w14:paraId="38329097" w14:textId="77777777" w:rsidTr="00894B88">
        <w:trPr>
          <w:trHeight w:val="407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AAE292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6D6D4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F05E16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FA6325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5E63DB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CD9CCC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92A6F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1C516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6BF06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F26F4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A45BF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6A380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F5329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A201C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2BEB7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F6085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AA6A5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BE4DC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BA410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5D87E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894B88" w:rsidRPr="003226A7" w14:paraId="51300297" w14:textId="77777777" w:rsidTr="00894B88">
        <w:trPr>
          <w:trHeight w:val="427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6E1C03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D97727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0E33F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EB64B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82A05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C4EBCF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B43DE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B694D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77D29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D7D62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409A5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6F0B6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16111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99830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458DA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58D46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3D85F6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D2093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B7EE9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49543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</w:tr>
      <w:tr w:rsidR="00894B88" w:rsidRPr="003226A7" w14:paraId="4557ABEA" w14:textId="77777777" w:rsidTr="00894B88">
        <w:trPr>
          <w:trHeight w:val="689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E0416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B3B0C5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355A80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81C95A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BA4D69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DCA4DC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16B81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A11A4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7AF4F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15286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BD0FB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103D0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01870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A55FA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5329D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77E78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FB080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6EEAE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365FE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0A25C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</w:tr>
      <w:tr w:rsidR="00894B88" w:rsidRPr="003226A7" w14:paraId="09B67F01" w14:textId="77777777" w:rsidTr="00894B88">
        <w:trPr>
          <w:trHeight w:val="856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F6B166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фактической нагрузке)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4885C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B40FAE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6E596E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0DAFDD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C49574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A5484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D1D82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5F2C2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2D02D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D3FBC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6EE82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CDA28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E0AD8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6E968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9245A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87453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76A97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4F2DD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9D75A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</w:tr>
      <w:tr w:rsidR="00894B88" w:rsidRPr="003226A7" w14:paraId="61D69BC5" w14:textId="77777777" w:rsidTr="00894B88">
        <w:trPr>
          <w:trHeight w:val="1560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32F0D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24EAA7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EEE9E2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337036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08B800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2BC84E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43A0B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7A07B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86D2F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58459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7389D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7C46A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AFB2C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69B5D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729CA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F0837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EF588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24CC4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BC818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C2D0F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</w:tr>
      <w:tr w:rsidR="00894B88" w:rsidRPr="003226A7" w14:paraId="7233EB52" w14:textId="77777777" w:rsidTr="00894B88">
        <w:trPr>
          <w:trHeight w:val="1560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122B5D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котла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BA630A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1A537B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56F33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4BD0F4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400293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3986E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F8619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C4E7B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FA867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04558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52B40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D2289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6D23B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FF258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4F78F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E1970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6B602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53862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4DD6B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</w:tr>
      <w:tr w:rsidR="00894B88" w:rsidRPr="003226A7" w14:paraId="073EB840" w14:textId="77777777" w:rsidTr="00894B88">
        <w:trPr>
          <w:trHeight w:val="312"/>
        </w:trPr>
        <w:tc>
          <w:tcPr>
            <w:tcW w:w="5000" w:type="pct"/>
            <w:gridSpan w:val="2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CD7A0C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 xml:space="preserve">Итого по </w:t>
            </w:r>
            <w:r w:rsidRPr="003226A7">
              <w:rPr>
                <w:rFonts w:cs="Times New Roman"/>
                <w:b/>
              </w:rPr>
              <w:t>ООО «Компания Энергия»</w:t>
            </w:r>
          </w:p>
        </w:tc>
      </w:tr>
      <w:tr w:rsidR="00894B88" w:rsidRPr="003226A7" w14:paraId="5C026305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C2F223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Установленная тепловая мощность, в том числе: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73FEC2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7,08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A533DA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7,08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67207D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7,08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FA29AF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7,08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C1FDED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7,08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DB54B6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7,08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F1A921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7,08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62ACB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7,08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88727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29B5F5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DA4B9C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3791F0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8A9224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B9578B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0455D7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01FC5F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DFB95B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7AB4B4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17476E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</w:tr>
      <w:tr w:rsidR="00894B88" w:rsidRPr="003226A7" w14:paraId="52D84003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9D8E4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Располагаемая тепловая мощность станции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16752D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5,57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E1EC4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5,57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D32486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5,57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D10140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5,57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CDDE38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5,57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76EA3B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5,57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A8B45A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5,57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BFBC48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5,57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4B0277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4E7F7B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216493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C03D65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A4392A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D5D7AC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63C6FB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796EC0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3EA21A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81B1F8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962A0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</w:tr>
      <w:tr w:rsidR="00894B88" w:rsidRPr="003226A7" w14:paraId="7AE0D39D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1CA6A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314BC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134CA3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13F61C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797AE9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110E5B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0496CA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BDB28E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1BCE9A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75C8D4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4A5908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EA63E8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B945F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0BED44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E35C3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454DC4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693822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3F4333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A5E595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0954E1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894B88" w:rsidRPr="003226A7" w14:paraId="02FEA9C2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232E6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отери в тепловых сетях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B7773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22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764438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22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C7E884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22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D3DD7A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22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8877B7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22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0991F0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22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D477D3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22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A9ACF7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015DC1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1A8A88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E573FC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435A5B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23CFD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DEA8F2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82AFC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29EFCD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857059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D7D8BB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46648A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</w:tr>
      <w:tr w:rsidR="00894B88" w:rsidRPr="003226A7" w14:paraId="04CA7766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C31E9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четная нагрузка на хозяйственные нужды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E7959A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071417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EA793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538B87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C08F79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F0EE6D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BBC77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3DFDA9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DD20C9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E3A54C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ED402A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677AEB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875A23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3DC7FE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D249B8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06FBAF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63D09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545582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0533FF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894B88" w:rsidRPr="003226A7" w14:paraId="127C47C7" w14:textId="77777777" w:rsidTr="00894B88">
        <w:trPr>
          <w:trHeight w:val="624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53372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договорная тепловая нагрузка в горячей вод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177CEB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297217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C427D3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297217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DCA003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297217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7827E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297217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19EEF8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297217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57F39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297217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E28069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297217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091FE4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297217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BD432A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2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A7C9C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36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DF45EA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2DF656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F42510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E2B31E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A25C21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59379B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5B061E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AA7C1C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0C14B8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</w:tr>
      <w:tr w:rsidR="00894B88" w:rsidRPr="003226A7" w14:paraId="4D3A7308" w14:textId="77777777" w:rsidTr="00894B88">
        <w:trPr>
          <w:trHeight w:val="936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DA51D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расчетная тепловая нагрузка в горячей воде, в том числе: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681B0E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211B5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86D6F2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211B5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4D289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211B5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01A2BE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211B5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7120B1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211B5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41301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211B5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1DF322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211B5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A92B44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211B5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1A68D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2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53525F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36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2FF875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FF72CF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8856B0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166ECB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493085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7B484E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35B060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60232C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D62AAA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</w:tr>
      <w:tr w:rsidR="00894B88" w:rsidRPr="003226A7" w14:paraId="4BBEBC09" w14:textId="77777777" w:rsidTr="00894B88">
        <w:trPr>
          <w:trHeight w:val="312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5BDF2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D8C046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F91B03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322352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25DE6B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768FA9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162FD6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D9F296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E0388D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8A494A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CE8166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06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EB01C5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53B6AE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80F62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5705F6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309E55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DAF0C8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F81329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A7DF17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CA547C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</w:tr>
      <w:tr w:rsidR="00894B88" w:rsidRPr="003226A7" w14:paraId="0AF30180" w14:textId="77777777" w:rsidTr="00894B88">
        <w:trPr>
          <w:trHeight w:val="312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4087F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AC579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3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A8D4F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3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EFE8F1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3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6C39E1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3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9508F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3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585A41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3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2F45D8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3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B4916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3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13A1CF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30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D760AB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32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48515C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0A10ED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DC42E7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A387B6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3E4003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CE9A60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936F8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5295F3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F37638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</w:tr>
      <w:tr w:rsidR="00894B88" w:rsidRPr="003226A7" w14:paraId="7A8CC305" w14:textId="77777777" w:rsidTr="00894B88">
        <w:trPr>
          <w:trHeight w:val="936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8D46E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1E680C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2E7699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2C9FC0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9D75BC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5E8F89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594EEF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DA0C2E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B62598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7119E0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E87AC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BA6D3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8FCEA2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AF370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1DEDA3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D654AB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1EF277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EC9DEC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174CE1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912351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</w:tr>
      <w:tr w:rsidR="00894B88" w:rsidRPr="003226A7" w14:paraId="29044C4A" w14:textId="77777777" w:rsidTr="00894B88">
        <w:trPr>
          <w:trHeight w:val="936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22921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фактической нагрузке)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A4AB51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F1263E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F8ED33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54966A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BF3082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58D907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2EB470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71164D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156388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C3D50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D0781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A9BB83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2F6CFC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18CD45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2B9D98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EDBE3E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4C3853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BDA567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233D1C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</w:tr>
      <w:tr w:rsidR="00894B88" w:rsidRPr="003226A7" w14:paraId="731CEAC6" w14:textId="77777777" w:rsidTr="00894B88">
        <w:trPr>
          <w:trHeight w:val="1560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EF69C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BAE32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A8DE1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C5C84B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45C96C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F114DD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5E54E5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8FB096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1A50EFC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43CAD77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D798D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80FCF5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191346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A938B4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952664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29938B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B0E23B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87D3D2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7A01646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3836740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</w:tr>
      <w:tr w:rsidR="00894B88" w:rsidRPr="00870A19" w14:paraId="2D7F02E8" w14:textId="77777777" w:rsidTr="00894B88">
        <w:trPr>
          <w:trHeight w:val="1560"/>
        </w:trPr>
        <w:tc>
          <w:tcPr>
            <w:tcW w:w="8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6796A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котла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C0C68A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17A78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D82F694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43A745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18F038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6863F0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72D079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5885B02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B1835F1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ADA2CB3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EF1BA2D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A80209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06F55A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A362A8F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B0B7495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18460A8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E7CCF7E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530F309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0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1E8728A" w14:textId="77777777" w:rsidR="00894B88" w:rsidRPr="003226A7" w:rsidRDefault="00894B88" w:rsidP="00894B8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</w:tr>
    </w:tbl>
    <w:p w14:paraId="7C9F51E6" w14:textId="77777777" w:rsidR="00717FE7" w:rsidRDefault="00717FE7" w:rsidP="00717FE7">
      <w:pPr>
        <w:sectPr w:rsidR="00717FE7" w:rsidSect="00717FE7">
          <w:pgSz w:w="23808" w:h="16840" w:orient="landscape" w:code="8"/>
          <w:pgMar w:top="1418" w:right="851" w:bottom="851" w:left="851" w:header="0" w:footer="567" w:gutter="0"/>
          <w:cols w:space="708"/>
          <w:docGrid w:linePitch="360"/>
        </w:sectPr>
      </w:pPr>
    </w:p>
    <w:p w14:paraId="0715D9AC" w14:textId="77777777" w:rsidR="00BD50DD" w:rsidRDefault="00894B88" w:rsidP="00BD50DD">
      <w:pPr>
        <w:spacing w:after="0" w:line="240" w:lineRule="auto"/>
        <w:ind w:firstLine="709"/>
        <w:jc w:val="both"/>
        <w:rPr>
          <w:rFonts w:eastAsia="Times New Roman" w:cs="Times New Roman"/>
          <w:bCs/>
          <w:szCs w:val="24"/>
          <w:lang w:eastAsia="ru-RU"/>
        </w:rPr>
      </w:pPr>
      <w:r w:rsidRPr="00894B88">
        <w:rPr>
          <w:rFonts w:eastAsia="Times New Roman" w:cs="Times New Roman"/>
          <w:bCs/>
          <w:szCs w:val="24"/>
          <w:lang w:eastAsia="ru-RU"/>
        </w:rPr>
        <w:lastRenderedPageBreak/>
        <w:t>В 2021 году резерв тепловой мощности по договорной нагрузке в зоне действия ЕТО теплоснабжающей организации ООО «Компания Энергия» составляет 28.28 Гкал/ч.</w:t>
      </w:r>
    </w:p>
    <w:p w14:paraId="6C4C4B5C" w14:textId="77777777" w:rsidR="00BD50DD" w:rsidRDefault="00BD50DD" w:rsidP="00BD50DD">
      <w:pPr>
        <w:spacing w:after="0" w:line="240" w:lineRule="auto"/>
        <w:ind w:firstLine="709"/>
        <w:jc w:val="both"/>
        <w:rPr>
          <w:rFonts w:eastAsia="Times New Roman" w:cs="Times New Roman"/>
          <w:bCs/>
          <w:szCs w:val="24"/>
          <w:lang w:eastAsia="ru-RU"/>
        </w:rPr>
      </w:pPr>
    </w:p>
    <w:p w14:paraId="45F40B3F" w14:textId="77777777" w:rsidR="00BD50DD" w:rsidRDefault="00BD50DD" w:rsidP="00BD50DD">
      <w:pPr>
        <w:spacing w:after="0" w:line="240" w:lineRule="auto"/>
        <w:ind w:firstLine="709"/>
        <w:jc w:val="both"/>
      </w:pPr>
    </w:p>
    <w:p w14:paraId="3E604F6C" w14:textId="77777777" w:rsidR="00717FE7" w:rsidRPr="00F103B7" w:rsidRDefault="00AD4668" w:rsidP="00AD4668">
      <w:pPr>
        <w:pStyle w:val="2"/>
        <w:numPr>
          <w:ilvl w:val="0"/>
          <w:numId w:val="0"/>
        </w:numPr>
        <w:spacing w:line="360" w:lineRule="auto"/>
      </w:pPr>
      <w:bookmarkStart w:id="58" w:name="_Toc104104377"/>
      <w:r>
        <w:rPr>
          <w:rFonts w:eastAsia="Times New Roman" w:cs="Times New Roman"/>
          <w:bCs/>
          <w:iCs/>
          <w:szCs w:val="28"/>
          <w:lang w:eastAsia="ru-RU"/>
        </w:rPr>
        <w:t xml:space="preserve">2.4.  </w:t>
      </w:r>
      <w:r w:rsidR="00BD50DD" w:rsidRPr="00F103B7">
        <w:t>Перспективные балансы тепловой мощности источников тепловой энергии и тепловой нагрузки потребителей в случае, если зона действия источника тепловой энергии расположена в границах двух или более поселений, городских округов либо в границах городского округа (поселения) и города федерального значения или городских округов (поселений) и города федерального значения, с указанием величины тепловой нагрузки для потребителей каждого поселения, городского округа, города федерального значения</w:t>
      </w:r>
      <w:bookmarkEnd w:id="58"/>
    </w:p>
    <w:p w14:paraId="0FD3AC6B" w14:textId="77777777" w:rsidR="00F103B7" w:rsidRDefault="00F103B7" w:rsidP="00AD4668">
      <w:pPr>
        <w:spacing w:line="360" w:lineRule="auto"/>
        <w:ind w:firstLine="709"/>
        <w:jc w:val="both"/>
      </w:pPr>
    </w:p>
    <w:p w14:paraId="468A319A" w14:textId="77777777" w:rsidR="00F103B7" w:rsidRDefault="00F103B7" w:rsidP="00AD4668">
      <w:pPr>
        <w:spacing w:line="360" w:lineRule="auto"/>
        <w:ind w:firstLine="709"/>
        <w:jc w:val="both"/>
      </w:pPr>
      <w:r w:rsidRPr="00EE2690">
        <w:t>Источники тепловой энергии с зонами действия, расположенными в границах двух или более поселений, городских округов, отсутствуют.</w:t>
      </w:r>
    </w:p>
    <w:p w14:paraId="3E9DCBA5" w14:textId="77777777" w:rsidR="00BD50DD" w:rsidRDefault="00BD50DD" w:rsidP="00AD4668">
      <w:pPr>
        <w:spacing w:line="360" w:lineRule="auto"/>
        <w:rPr>
          <w:highlight w:val="yellow"/>
        </w:rPr>
      </w:pPr>
    </w:p>
    <w:p w14:paraId="469A4598" w14:textId="77777777" w:rsidR="00BD50DD" w:rsidRDefault="00AD4668" w:rsidP="00AD4668">
      <w:pPr>
        <w:pStyle w:val="2"/>
        <w:numPr>
          <w:ilvl w:val="0"/>
          <w:numId w:val="0"/>
        </w:numPr>
        <w:spacing w:line="360" w:lineRule="auto"/>
      </w:pPr>
      <w:bookmarkStart w:id="59" w:name="_Toc104104378"/>
      <w:r>
        <w:rPr>
          <w:rFonts w:eastAsia="Times New Roman" w:cs="Times New Roman"/>
          <w:bCs/>
          <w:iCs/>
          <w:szCs w:val="28"/>
          <w:lang w:eastAsia="ru-RU"/>
        </w:rPr>
        <w:t xml:space="preserve">2.5.  </w:t>
      </w:r>
      <w:r w:rsidR="00BD50DD" w:rsidRPr="00BD50DD">
        <w:t>Радиус эффективного теплоснабжения, определяемый в соответствии с методическими указаниями по разработке схем теплоснабжения</w:t>
      </w:r>
      <w:bookmarkEnd w:id="59"/>
    </w:p>
    <w:p w14:paraId="276CAB17" w14:textId="77777777" w:rsidR="00BD50DD" w:rsidRDefault="00BD50DD" w:rsidP="00AD4668">
      <w:pPr>
        <w:spacing w:line="360" w:lineRule="auto"/>
      </w:pPr>
    </w:p>
    <w:p w14:paraId="0EEC6727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bookmarkStart w:id="60" w:name="sub_11401"/>
      <w:r w:rsidRPr="008D1EB4">
        <w:rPr>
          <w:rFonts w:eastAsia="Microsoft YaHei" w:cs="Times New Roman"/>
          <w:szCs w:val="24"/>
        </w:rPr>
        <w:t>При определении эффективного радиуса теплоснабжения используется методика, приведенная в Приказе Министерства энергетики РФ от 5 марта 2019 г. N 212 «Об утверждении Методических указаний по разработке схем теплоснабжения».</w:t>
      </w:r>
    </w:p>
    <w:p w14:paraId="1E3DF5D2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r w:rsidRPr="008D1EB4">
        <w:rPr>
          <w:rFonts w:eastAsia="Microsoft YaHei" w:cs="Times New Roman"/>
          <w:szCs w:val="24"/>
        </w:rPr>
        <w:t>Для определения радиуса эффективного теплоснабжения должно быть рассчитано максимальное расстояние от теплопотребляющей установки до ближайшего источника тепловой энергии в системе теплоснабжения, при превышении которого подключение (технологическое присоединение) теплопотребляющей установки к данной системе теплоснабжения нецелесообразно по причине увеличения совокупных расходов в системе теплоснабжения.</w:t>
      </w:r>
    </w:p>
    <w:p w14:paraId="4A0C4B09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bookmarkStart w:id="61" w:name="sub_11402"/>
      <w:bookmarkEnd w:id="60"/>
      <w:r w:rsidRPr="008D1EB4">
        <w:rPr>
          <w:rFonts w:eastAsia="Microsoft YaHei" w:cs="Times New Roman"/>
          <w:szCs w:val="24"/>
        </w:rPr>
        <w:t>В системе теплоснабжения стоимость тепловой энергии в виде горячей воды, поставляемой потребителям, должна рассчитываться как сумма следующих составляющих:</w:t>
      </w:r>
    </w:p>
    <w:bookmarkEnd w:id="61"/>
    <w:p w14:paraId="54A778A0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r w:rsidRPr="008D1EB4">
        <w:rPr>
          <w:rFonts w:eastAsia="Microsoft YaHei" w:cs="Times New Roman"/>
          <w:szCs w:val="24"/>
        </w:rPr>
        <w:t>а) стоимости единицы тепловой энергии (мощности) в горячей воде;</w:t>
      </w:r>
    </w:p>
    <w:p w14:paraId="37CB8298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r w:rsidRPr="008D1EB4">
        <w:rPr>
          <w:rFonts w:eastAsia="Microsoft YaHei" w:cs="Times New Roman"/>
          <w:szCs w:val="24"/>
        </w:rPr>
        <w:lastRenderedPageBreak/>
        <w:t>б) удельной стоимости оказываемых услуг по передаче единицы тепловой энергии в горячей воде.</w:t>
      </w:r>
    </w:p>
    <w:p w14:paraId="155DCD59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bookmarkStart w:id="62" w:name="sub_11403"/>
      <w:r w:rsidRPr="008D1EB4">
        <w:rPr>
          <w:rFonts w:eastAsia="Microsoft YaHei" w:cs="Times New Roman"/>
          <w:szCs w:val="24"/>
        </w:rPr>
        <w:t>Стоимость единицы тепловой энергии (мощности) в горячей воде, отпущенной от единственного источника в системе теплоснабжения, должна вычисляться по формуле, руб./Гкал:</w:t>
      </w:r>
    </w:p>
    <w:p w14:paraId="4A9B97CA" w14:textId="77777777" w:rsidR="00880736" w:rsidRPr="008D1EB4" w:rsidRDefault="00880736" w:rsidP="00AD4668">
      <w:pPr>
        <w:spacing w:line="360" w:lineRule="auto"/>
        <w:jc w:val="center"/>
        <w:rPr>
          <w:rFonts w:eastAsia="Microsoft YaHei" w:cs="Times New Roman"/>
          <w:szCs w:val="24"/>
        </w:rPr>
      </w:pPr>
      <w:r w:rsidRPr="008D1EB4">
        <w:rPr>
          <w:rFonts w:eastAsia="Microsoft YaHei" w:cs="Times New Roman"/>
          <w:position w:val="-28"/>
          <w:szCs w:val="24"/>
        </w:rPr>
        <w:object w:dxaOrig="1470" w:dyaOrig="660" w14:anchorId="080FD6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3pt" o:ole="">
            <v:imagedata r:id="rId17" o:title=""/>
          </v:shape>
          <o:OLEObject Type="Embed" ProgID="Equation.DSMT4" ShapeID="_x0000_i1025" DrawAspect="Content" ObjectID="_1736260780" r:id="rId18"/>
        </w:object>
      </w:r>
      <w:bookmarkEnd w:id="62"/>
      <w:r w:rsidRPr="008D1EB4">
        <w:rPr>
          <w:rFonts w:eastAsia="Microsoft YaHei" w:cs="Times New Roman"/>
          <w:szCs w:val="24"/>
        </w:rPr>
        <w:t>,</w:t>
      </w:r>
    </w:p>
    <w:p w14:paraId="4E1AECA9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r w:rsidRPr="008D1EB4">
        <w:rPr>
          <w:rFonts w:eastAsia="Microsoft YaHei" w:cs="Times New Roman"/>
          <w:szCs w:val="24"/>
        </w:rPr>
        <w:t xml:space="preserve">где </w:t>
      </w:r>
      <w:r w:rsidRPr="008D1EB4">
        <w:rPr>
          <w:rFonts w:eastAsia="Times New Roman" w:cs="Times New Roman"/>
          <w:noProof/>
          <w:spacing w:val="-5"/>
          <w:position w:val="-10"/>
          <w:szCs w:val="24"/>
          <w:lang w:eastAsia="ru-RU"/>
        </w:rPr>
        <w:object w:dxaOrig="780" w:dyaOrig="330" w14:anchorId="6294D4EB">
          <v:shape id="_x0000_i1026" type="#_x0000_t75" style="width:39pt;height:17.25pt" o:ole="">
            <v:imagedata r:id="rId19" o:title=""/>
          </v:shape>
          <o:OLEObject Type="Embed" ProgID="Equation.DSMT4" ShapeID="_x0000_i1026" DrawAspect="Content" ObjectID="_1736260781" r:id="rId20"/>
        </w:object>
      </w:r>
      <w:r w:rsidRPr="008D1EB4">
        <w:rPr>
          <w:rFonts w:eastAsia="Microsoft YaHei" w:cs="Times New Roman"/>
          <w:szCs w:val="24"/>
        </w:rPr>
        <w:t xml:space="preserve"> - необходимая валовая выручка источника тепловой энергии на отпуск тепловой энергии в виде горячей воды с коллекторов источника тепловой энергии на i-й расчетный период регулирования, тыс. руб.; </w:t>
      </w:r>
    </w:p>
    <w:p w14:paraId="79F5E5C9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r w:rsidRPr="008D1EB4">
        <w:rPr>
          <w:rFonts w:eastAsia="Microsoft YaHei" w:cs="Times New Roman"/>
          <w:i/>
          <w:noProof/>
          <w:szCs w:val="24"/>
          <w:lang w:val="en-US" w:eastAsia="ru-RU"/>
        </w:rPr>
        <w:t>Q</w:t>
      </w:r>
      <w:r w:rsidRPr="008D1EB4">
        <w:rPr>
          <w:rFonts w:eastAsia="Microsoft YaHei" w:cs="Times New Roman"/>
          <w:i/>
          <w:noProof/>
          <w:szCs w:val="24"/>
          <w:vertAlign w:val="subscript"/>
          <w:lang w:val="en-US" w:eastAsia="ru-RU"/>
        </w:rPr>
        <w:t>i</w:t>
      </w:r>
      <w:r w:rsidRPr="008D1EB4">
        <w:rPr>
          <w:rFonts w:eastAsia="Microsoft YaHei" w:cs="Times New Roman"/>
          <w:szCs w:val="24"/>
        </w:rPr>
        <w:t xml:space="preserve"> - объем отпуска тепловой энергии в виде горячей воды с коллекторов источника тепловой энергии в i-м расчетном периоде регулирования, тыс. Гкал;</w:t>
      </w:r>
    </w:p>
    <w:p w14:paraId="697D3A6A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bookmarkStart w:id="63" w:name="sub_11404"/>
      <w:r w:rsidRPr="008D1EB4">
        <w:rPr>
          <w:rFonts w:eastAsia="Microsoft YaHei" w:cs="Times New Roman"/>
          <w:szCs w:val="24"/>
        </w:rPr>
        <w:t>Удельная стоимость оказываемых услуг по передаче единицы тепловой энергии в горячей воде в системе теплоснабжения должна рассчитываться по формуле, руб./Гкал:</w:t>
      </w:r>
    </w:p>
    <w:bookmarkEnd w:id="63"/>
    <w:p w14:paraId="0436F204" w14:textId="77777777" w:rsidR="00880736" w:rsidRPr="008D1EB4" w:rsidRDefault="00880736" w:rsidP="00AD4668">
      <w:pPr>
        <w:spacing w:line="360" w:lineRule="auto"/>
        <w:jc w:val="center"/>
        <w:rPr>
          <w:rFonts w:eastAsia="Microsoft YaHei" w:cs="Times New Roman"/>
          <w:szCs w:val="24"/>
        </w:rPr>
      </w:pPr>
      <w:r w:rsidRPr="008D1EB4">
        <w:rPr>
          <w:rFonts w:eastAsia="Microsoft YaHei" w:cs="Times New Roman"/>
          <w:szCs w:val="24"/>
        </w:rPr>
        <w:object w:dxaOrig="1425" w:dyaOrig="660" w14:anchorId="02B92DCA">
          <v:shape id="_x0000_i1027" type="#_x0000_t75" style="width:71.25pt;height:33pt" o:ole="">
            <v:imagedata r:id="rId21" o:title=""/>
          </v:shape>
          <o:OLEObject Type="Embed" ProgID="Equation.DSMT4" ShapeID="_x0000_i1027" DrawAspect="Content" ObjectID="_1736260782" r:id="rId22"/>
        </w:object>
      </w:r>
      <w:r w:rsidRPr="008D1EB4">
        <w:rPr>
          <w:rFonts w:eastAsia="Microsoft YaHei" w:cs="Times New Roman"/>
          <w:szCs w:val="24"/>
        </w:rPr>
        <w:t>,</w:t>
      </w:r>
    </w:p>
    <w:p w14:paraId="4AEF4072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r w:rsidRPr="008D1EB4">
        <w:rPr>
          <w:rFonts w:eastAsia="Microsoft YaHei" w:cs="Times New Roman"/>
          <w:szCs w:val="24"/>
        </w:rPr>
        <w:t xml:space="preserve">где </w:t>
      </w:r>
      <w:r w:rsidRPr="008D1EB4">
        <w:rPr>
          <w:rFonts w:eastAsia="Times New Roman" w:cs="Times New Roman"/>
          <w:spacing w:val="-5"/>
          <w:position w:val="-10"/>
          <w:szCs w:val="24"/>
          <w:lang w:val="en-US"/>
        </w:rPr>
        <w:object w:dxaOrig="765" w:dyaOrig="330" w14:anchorId="151E5FE0">
          <v:shape id="_x0000_i1028" type="#_x0000_t75" style="width:39pt;height:17.25pt" o:ole="">
            <v:imagedata r:id="rId23" o:title=""/>
          </v:shape>
          <o:OLEObject Type="Embed" ProgID="Equation.DSMT4" ShapeID="_x0000_i1028" DrawAspect="Content" ObjectID="_1736260783" r:id="rId24"/>
        </w:object>
      </w:r>
      <w:r w:rsidRPr="008D1EB4">
        <w:rPr>
          <w:rFonts w:eastAsia="Microsoft YaHei" w:cs="Times New Roman"/>
          <w:szCs w:val="24"/>
        </w:rPr>
        <w:t xml:space="preserve"> - необходимая валовая выручка по передаче тепловой энергии в виде горячей воды на i-й расчетный период регулирования, тыс. руб.;</w:t>
      </w:r>
    </w:p>
    <w:p w14:paraId="578829B5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r w:rsidRPr="008D1EB4">
        <w:rPr>
          <w:rFonts w:eastAsia="Times New Roman" w:cs="Times New Roman"/>
          <w:noProof/>
          <w:spacing w:val="-5"/>
          <w:position w:val="-10"/>
          <w:szCs w:val="24"/>
          <w:lang w:eastAsia="ru-RU"/>
        </w:rPr>
        <w:object w:dxaOrig="315" w:dyaOrig="330" w14:anchorId="4950BE69">
          <v:shape id="_x0000_i1029" type="#_x0000_t75" style="width:17.25pt;height:17.25pt" o:ole="">
            <v:imagedata r:id="rId25" o:title=""/>
          </v:shape>
          <o:OLEObject Type="Embed" ProgID="Equation.DSMT4" ShapeID="_x0000_i1029" DrawAspect="Content" ObjectID="_1736260784" r:id="rId26"/>
        </w:object>
      </w:r>
      <w:r w:rsidRPr="008D1EB4">
        <w:rPr>
          <w:rFonts w:eastAsia="Microsoft YaHei" w:cs="Times New Roman"/>
          <w:szCs w:val="24"/>
        </w:rPr>
        <w:t xml:space="preserve"> - объем отпуска тепловой энергии в виде горячей воды из тепловых сетей системы теплоснабжения на i-й расчетный период регулирования, тыс. Гкал.</w:t>
      </w:r>
    </w:p>
    <w:p w14:paraId="1DB4EBDC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bookmarkStart w:id="64" w:name="sub_11405"/>
      <w:r w:rsidRPr="008D1EB4">
        <w:rPr>
          <w:rFonts w:eastAsia="Microsoft YaHei" w:cs="Times New Roman"/>
          <w:szCs w:val="24"/>
        </w:rPr>
        <w:t>Стоимость тепловой энергии в виде горячей воды, поставляемой потребителям в системе теплоснабжения, должна рассчитываться по формуле, руб./Гкал:</w:t>
      </w:r>
    </w:p>
    <w:bookmarkEnd w:id="64"/>
    <w:p w14:paraId="40C90800" w14:textId="77777777" w:rsidR="00880736" w:rsidRPr="008D1EB4" w:rsidRDefault="00880736" w:rsidP="00AD4668">
      <w:pPr>
        <w:spacing w:line="360" w:lineRule="auto"/>
        <w:jc w:val="center"/>
        <w:rPr>
          <w:rFonts w:eastAsia="Microsoft YaHei" w:cs="Times New Roman"/>
          <w:szCs w:val="24"/>
        </w:rPr>
      </w:pPr>
      <w:r w:rsidRPr="008D1EB4">
        <w:rPr>
          <w:rFonts w:eastAsia="Microsoft YaHei" w:cs="Times New Roman"/>
          <w:szCs w:val="24"/>
        </w:rPr>
        <w:object w:dxaOrig="3585" w:dyaOrig="660" w14:anchorId="39A5AF2A">
          <v:shape id="_x0000_i1030" type="#_x0000_t75" style="width:179.25pt;height:33pt" o:ole="">
            <v:imagedata r:id="rId27" o:title=""/>
          </v:shape>
          <o:OLEObject Type="Embed" ProgID="Equation.DSMT4" ShapeID="_x0000_i1030" DrawAspect="Content" ObjectID="_1736260785" r:id="rId28"/>
        </w:object>
      </w:r>
    </w:p>
    <w:p w14:paraId="7B44C0DD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bookmarkStart w:id="65" w:name="sub_11406"/>
      <w:r w:rsidRPr="008D1EB4">
        <w:rPr>
          <w:rFonts w:eastAsia="Microsoft YaHei" w:cs="Times New Roman"/>
          <w:szCs w:val="24"/>
        </w:rPr>
        <w:t>При подключении нового объекта заявителя к тепловой сети системы теплоснабжения исполнителя стоимость тепловой энергии в виде горячей воды, поставляемой потребителям в системе теплоснабжения, должна рассчитываться по формуле, руб./Гкал:</w:t>
      </w:r>
    </w:p>
    <w:p w14:paraId="17A7C876" w14:textId="77777777" w:rsidR="00880736" w:rsidRPr="008D1EB4" w:rsidRDefault="00880736" w:rsidP="00AD4668">
      <w:pPr>
        <w:spacing w:line="360" w:lineRule="auto"/>
        <w:jc w:val="center"/>
        <w:rPr>
          <w:rFonts w:eastAsia="Microsoft YaHei" w:cs="Times New Roman"/>
          <w:szCs w:val="24"/>
        </w:rPr>
      </w:pPr>
      <w:r w:rsidRPr="008D1EB4">
        <w:rPr>
          <w:rFonts w:eastAsia="Microsoft YaHei" w:cs="Times New Roman"/>
          <w:szCs w:val="24"/>
        </w:rPr>
        <w:object w:dxaOrig="4650" w:dyaOrig="660" w14:anchorId="243DC31D">
          <v:shape id="_x0000_i1031" type="#_x0000_t75" style="width:233.25pt;height:33pt" o:ole="">
            <v:imagedata r:id="rId29" o:title=""/>
          </v:shape>
          <o:OLEObject Type="Embed" ProgID="Equation.DSMT4" ShapeID="_x0000_i1031" DrawAspect="Content" ObjectID="_1736260786" r:id="rId30"/>
        </w:object>
      </w:r>
    </w:p>
    <w:bookmarkEnd w:id="65"/>
    <w:p w14:paraId="1AC2192E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r w:rsidRPr="008D1EB4">
        <w:rPr>
          <w:rFonts w:eastAsia="Times New Roman" w:cs="Times New Roman"/>
          <w:noProof/>
          <w:spacing w:val="-5"/>
          <w:position w:val="-10"/>
          <w:szCs w:val="24"/>
          <w:lang w:eastAsia="ru-RU"/>
        </w:rPr>
        <w:object w:dxaOrig="915" w:dyaOrig="330" w14:anchorId="7072F5BE">
          <v:shape id="_x0000_i1032" type="#_x0000_t75" style="width:48pt;height:17.25pt" o:ole="">
            <v:imagedata r:id="rId31" o:title=""/>
          </v:shape>
          <o:OLEObject Type="Embed" ProgID="Equation.DSMT4" ShapeID="_x0000_i1032" DrawAspect="Content" ObjectID="_1736260787" r:id="rId32"/>
        </w:object>
      </w:r>
      <w:r w:rsidRPr="008D1EB4">
        <w:rPr>
          <w:rFonts w:eastAsia="Microsoft YaHei" w:cs="Times New Roman"/>
          <w:szCs w:val="24"/>
        </w:rPr>
        <w:t xml:space="preserve"> - дополнительная необходимая валовая выручка источника тепловой энергии на отпуск тепловой энергии в виде горячей воды с коллекторов источника тепловой энергии на i-й расчетный период регулирования, которая должна определяться дополнительными расходами на отпуск тепловой энергии с коллекторов источника тепловой энергии для обеспечения теплоснабжения нового объекта заявителя, присоединяемого к тепловой сети системы теплоснабжения исполнителя, тыс. руб.;</w:t>
      </w:r>
    </w:p>
    <w:p w14:paraId="234CCA09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r w:rsidRPr="008D1EB4">
        <w:rPr>
          <w:rFonts w:eastAsia="Times New Roman" w:cs="Times New Roman"/>
          <w:noProof/>
          <w:spacing w:val="-5"/>
          <w:position w:val="-10"/>
          <w:szCs w:val="24"/>
          <w:lang w:eastAsia="ru-RU"/>
        </w:rPr>
        <w:object w:dxaOrig="540" w:dyaOrig="330" w14:anchorId="054A5B6F">
          <v:shape id="_x0000_i1033" type="#_x0000_t75" style="width:27pt;height:17.25pt" o:ole="">
            <v:imagedata r:id="rId33" o:title=""/>
          </v:shape>
          <o:OLEObject Type="Embed" ProgID="Equation.DSMT4" ShapeID="_x0000_i1033" DrawAspect="Content" ObjectID="_1736260788" r:id="rId34"/>
        </w:object>
      </w:r>
      <w:r w:rsidRPr="008D1EB4">
        <w:rPr>
          <w:rFonts w:eastAsia="Microsoft YaHei" w:cs="Times New Roman"/>
          <w:szCs w:val="24"/>
        </w:rPr>
        <w:t xml:space="preserve"> - объем отпуска тепловой энергии в виде горячей воды с коллекторов источника тепловой энергии для теплоснабжения нового объекта заявителя, присоединяемого к тепловой сети системы теплоснабжения исполнителя, на i-й расчетный период регулирования, тыс. Гкал;</w:t>
      </w:r>
    </w:p>
    <w:p w14:paraId="53EF8A51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r w:rsidRPr="008D1EB4">
        <w:rPr>
          <w:rFonts w:eastAsia="Times New Roman" w:cs="Times New Roman"/>
          <w:noProof/>
          <w:spacing w:val="-5"/>
          <w:position w:val="-10"/>
          <w:szCs w:val="24"/>
          <w:lang w:eastAsia="ru-RU"/>
        </w:rPr>
        <w:object w:dxaOrig="900" w:dyaOrig="330" w14:anchorId="10A269E6">
          <v:shape id="_x0000_i1034" type="#_x0000_t75" style="width:45pt;height:17.25pt" o:ole="">
            <v:imagedata r:id="rId35" o:title=""/>
          </v:shape>
          <o:OLEObject Type="Embed" ProgID="Equation.DSMT4" ShapeID="_x0000_i1034" DrawAspect="Content" ObjectID="_1736260789" r:id="rId36"/>
        </w:object>
      </w:r>
      <w:r w:rsidRPr="008D1EB4">
        <w:rPr>
          <w:rFonts w:eastAsia="Microsoft YaHei" w:cs="Times New Roman"/>
          <w:szCs w:val="24"/>
        </w:rPr>
        <w:t xml:space="preserve"> - дополнительная необходимая валовая выручка по передаче тепловой энергии в виде горячей воды в системе теплоснабжения, которая должна определяться дополнительными расходами на передачу тепловой энергии по тепловым сетям исполнителя для обеспечения теплоснабжения нового объекта заявителя, присоединяемого к тепловой сети системы теплоснабжения исполнителя на i-й расчетный период регулирования, тыс. руб.;</w:t>
      </w:r>
    </w:p>
    <w:p w14:paraId="279A3778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r w:rsidRPr="008D1EB4">
        <w:rPr>
          <w:rFonts w:eastAsia="Times New Roman" w:cs="Times New Roman"/>
          <w:noProof/>
          <w:spacing w:val="-5"/>
          <w:position w:val="-10"/>
          <w:szCs w:val="24"/>
          <w:lang w:eastAsia="ru-RU"/>
        </w:rPr>
        <w:object w:dxaOrig="600" w:dyaOrig="330" w14:anchorId="41C5555A">
          <v:shape id="_x0000_i1035" type="#_x0000_t75" style="width:30pt;height:17.25pt" o:ole="">
            <v:imagedata r:id="rId37" o:title=""/>
          </v:shape>
          <o:OLEObject Type="Embed" ProgID="Equation.DSMT4" ShapeID="_x0000_i1035" DrawAspect="Content" ObjectID="_1736260790" r:id="rId38"/>
        </w:object>
      </w:r>
      <w:r w:rsidRPr="008D1EB4">
        <w:rPr>
          <w:rFonts w:eastAsia="Microsoft YaHei" w:cs="Times New Roman"/>
          <w:szCs w:val="24"/>
        </w:rPr>
        <w:t xml:space="preserve"> - объем отпуска тепловой энергии в виде горячей воды из тепловых сетей системы теплоснабжения исполнителя для теплоснабжения нового объекта заявителя, присоединяемого к тепловой сети системы теплоснабжения исполнителя, на i-й расчетный период регулирования, тыс. Гкал.</w:t>
      </w:r>
    </w:p>
    <w:p w14:paraId="624EBB9A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bookmarkStart w:id="66" w:name="sub_11407"/>
      <w:r w:rsidRPr="008D1EB4">
        <w:rPr>
          <w:rFonts w:eastAsia="Microsoft YaHei" w:cs="Times New Roman"/>
          <w:szCs w:val="24"/>
        </w:rPr>
        <w:t xml:space="preserve">Если по результатам расчетов стоимость тепловой энергии в виде горячей воды,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</w:t>
      </w:r>
      <w:r w:rsidRPr="008D1EB4">
        <w:rPr>
          <w:rFonts w:eastAsia="Times New Roman" w:cs="Times New Roman"/>
          <w:noProof/>
          <w:spacing w:val="-5"/>
          <w:position w:val="-10"/>
          <w:szCs w:val="24"/>
          <w:lang w:eastAsia="ru-RU"/>
        </w:rPr>
        <w:object w:dxaOrig="570" w:dyaOrig="330" w14:anchorId="4A682B65">
          <v:shape id="_x0000_i1036" type="#_x0000_t75" style="width:27.75pt;height:17.25pt" o:ole="">
            <v:imagedata r:id="rId39" o:title=""/>
          </v:shape>
          <o:OLEObject Type="Embed" ProgID="Equation.DSMT4" ShapeID="_x0000_i1036" DrawAspect="Content" ObjectID="_1736260791" r:id="rId40"/>
        </w:object>
      </w:r>
      <w:r w:rsidRPr="008D1EB4">
        <w:rPr>
          <w:rFonts w:eastAsia="Microsoft YaHei" w:cs="Times New Roman"/>
          <w:szCs w:val="24"/>
        </w:rPr>
        <w:t xml:space="preserve"> больше чем стоимость тепловой энергии в виде горячей воды, поставляемой потребителям в системе теплоснабжения до присоединения потребителя к тепловым сетям системы теплоснабжения исполнителя </w:t>
      </w:r>
      <w:r w:rsidRPr="008D1EB4">
        <w:rPr>
          <w:rFonts w:eastAsia="Times New Roman" w:cs="Times New Roman"/>
          <w:noProof/>
          <w:spacing w:val="-5"/>
          <w:position w:val="-10"/>
          <w:szCs w:val="24"/>
          <w:lang w:eastAsia="ru-RU"/>
        </w:rPr>
        <w:object w:dxaOrig="345" w:dyaOrig="330" w14:anchorId="1955A965">
          <v:shape id="_x0000_i1037" type="#_x0000_t75" style="width:17.25pt;height:17.25pt" o:ole="">
            <v:imagedata r:id="rId41" o:title=""/>
          </v:shape>
          <o:OLEObject Type="Embed" ProgID="Equation.DSMT4" ShapeID="_x0000_i1037" DrawAspect="Content" ObjectID="_1736260792" r:id="rId42"/>
        </w:object>
      </w:r>
      <w:r w:rsidRPr="008D1EB4">
        <w:rPr>
          <w:rFonts w:eastAsia="Microsoft YaHei" w:cs="Times New Roman"/>
          <w:szCs w:val="24"/>
        </w:rPr>
        <w:t xml:space="preserve">, то присоединение объекта заявителя к тепловым сетям системы теплоснабжения исполнителя должно считаться нецелесообразным. Если по результатам расчетов стоимость тепловой энергии в виде горячей воды,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</w:t>
      </w:r>
      <w:r w:rsidRPr="008D1EB4">
        <w:rPr>
          <w:rFonts w:eastAsia="Times New Roman" w:cs="Times New Roman"/>
          <w:noProof/>
          <w:spacing w:val="-5"/>
          <w:position w:val="-10"/>
          <w:szCs w:val="24"/>
          <w:lang w:eastAsia="ru-RU"/>
        </w:rPr>
        <w:object w:dxaOrig="570" w:dyaOrig="330" w14:anchorId="06504A28">
          <v:shape id="_x0000_i1038" type="#_x0000_t75" style="width:27.75pt;height:17.25pt" o:ole="">
            <v:imagedata r:id="rId43" o:title=""/>
          </v:shape>
          <o:OLEObject Type="Embed" ProgID="Equation.DSMT4" ShapeID="_x0000_i1038" DrawAspect="Content" ObjectID="_1736260793" r:id="rId44"/>
        </w:object>
      </w:r>
      <w:r w:rsidRPr="008D1EB4">
        <w:rPr>
          <w:rFonts w:eastAsia="Microsoft YaHei" w:cs="Times New Roman"/>
          <w:szCs w:val="24"/>
        </w:rPr>
        <w:t xml:space="preserve"> меньше или равна стоимости тепловой энергии в виде горячей воды, поставляемой потребителям в системе теплоснабжения до присоединения потребителя к тепловым сетям системы теплоснабжения исполнителя </w:t>
      </w:r>
      <w:r w:rsidRPr="008D1EB4">
        <w:rPr>
          <w:rFonts w:eastAsia="Times New Roman" w:cs="Times New Roman"/>
          <w:noProof/>
          <w:spacing w:val="-5"/>
          <w:position w:val="-10"/>
          <w:szCs w:val="24"/>
          <w:lang w:eastAsia="ru-RU"/>
        </w:rPr>
        <w:object w:dxaOrig="345" w:dyaOrig="330" w14:anchorId="5139986D">
          <v:shape id="_x0000_i1039" type="#_x0000_t75" style="width:17.25pt;height:17.25pt" o:ole="">
            <v:imagedata r:id="rId45" o:title=""/>
          </v:shape>
          <o:OLEObject Type="Embed" ProgID="Equation.DSMT4" ShapeID="_x0000_i1039" DrawAspect="Content" ObjectID="_1736260794" r:id="rId46"/>
        </w:object>
      </w:r>
      <w:r w:rsidRPr="008D1EB4">
        <w:rPr>
          <w:rFonts w:eastAsia="Microsoft YaHei" w:cs="Times New Roman"/>
          <w:szCs w:val="24"/>
        </w:rPr>
        <w:t>, то присоединение объекта заявителя к тепловым сетям системы теплоснабжения исполнителя - целесообразно.</w:t>
      </w:r>
    </w:p>
    <w:p w14:paraId="017FE7F4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bookmarkStart w:id="67" w:name="sub_11408"/>
      <w:bookmarkEnd w:id="66"/>
      <w:r w:rsidRPr="008D1EB4">
        <w:rPr>
          <w:rFonts w:eastAsia="Microsoft YaHei" w:cs="Times New Roman"/>
          <w:szCs w:val="24"/>
        </w:rPr>
        <w:lastRenderedPageBreak/>
        <w:t xml:space="preserve">Если при тепловой нагрузке заявителя </w:t>
      </w:r>
      <w:r w:rsidRPr="008D1EB4">
        <w:rPr>
          <w:rFonts w:eastAsia="Microsoft YaHei" w:cs="Times New Roman"/>
          <w:i/>
          <w:szCs w:val="24"/>
        </w:rPr>
        <w:t>Q</w:t>
      </w:r>
      <w:r w:rsidRPr="008D1EB4">
        <w:rPr>
          <w:rFonts w:eastAsia="Microsoft YaHei" w:cs="Times New Roman"/>
          <w:i/>
          <w:szCs w:val="24"/>
          <w:vertAlign w:val="subscript"/>
        </w:rPr>
        <w:t>сум</w:t>
      </w:r>
      <w:r w:rsidRPr="008D1EB4">
        <w:rPr>
          <w:rFonts w:eastAsia="Microsoft YaHei" w:cs="Times New Roman"/>
          <w:szCs w:val="24"/>
        </w:rPr>
        <w:t xml:space="preserve"> &lt; 0,1 Гкал/ч, то дисконтированный срок окупаемости капитальных затрат в строительство тепловой сети, необходимой для подключения объекта капитального строительства заявителя к существующим тепловым сетям системы теплоснабжения исполнителя, превышает полезный срок службы тепловой сети, определенный в соответствии с </w:t>
      </w:r>
      <w:hyperlink r:id="rId47" w:history="1">
        <w:r w:rsidRPr="008D1EB4">
          <w:rPr>
            <w:rFonts w:eastAsia="Microsoft YaHei" w:cs="Times New Roman"/>
            <w:color w:val="000000"/>
            <w:szCs w:val="24"/>
          </w:rPr>
          <w:t>Общероссийским классификатором</w:t>
        </w:r>
      </w:hyperlink>
      <w:r w:rsidRPr="008D1EB4">
        <w:rPr>
          <w:rFonts w:eastAsia="Microsoft YaHei" w:cs="Times New Roman"/>
          <w:szCs w:val="24"/>
        </w:rPr>
        <w:t xml:space="preserve"> основных фондов (ОК 013-94), то подключение объекта является нецелесообразным и объект заявителя находится за пределами радиуса эффективного теплоснабжения.</w:t>
      </w:r>
    </w:p>
    <w:p w14:paraId="22F2296D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bookmarkStart w:id="68" w:name="sub_11409"/>
      <w:bookmarkEnd w:id="67"/>
      <w:r w:rsidRPr="008D1EB4">
        <w:rPr>
          <w:rFonts w:eastAsia="Microsoft YaHei" w:cs="Times New Roman"/>
          <w:szCs w:val="24"/>
        </w:rPr>
        <w:t>Дисконтированный срок окупаемости капитальных затрат в строительство тепловой сети, необходимой для подключения объекта капитального строительства заявителя к существующим тепловым сетям исполнителя, должен определяться в соответствии с формулой, лет:</w:t>
      </w:r>
    </w:p>
    <w:bookmarkEnd w:id="68"/>
    <w:p w14:paraId="3F2BED67" w14:textId="77777777" w:rsidR="00880736" w:rsidRPr="008D1EB4" w:rsidRDefault="00880736" w:rsidP="00AD4668">
      <w:pPr>
        <w:spacing w:line="360" w:lineRule="auto"/>
        <w:jc w:val="center"/>
        <w:rPr>
          <w:rFonts w:eastAsia="Microsoft YaHei" w:cs="Times New Roman"/>
          <w:szCs w:val="24"/>
        </w:rPr>
      </w:pPr>
      <w:r w:rsidRPr="008D1EB4">
        <w:rPr>
          <w:rFonts w:eastAsia="Microsoft YaHei" w:cs="Times New Roman"/>
          <w:position w:val="-70"/>
          <w:szCs w:val="24"/>
        </w:rPr>
        <w:object w:dxaOrig="2355" w:dyaOrig="1095" w14:anchorId="29997AC5">
          <v:shape id="_x0000_i1040" type="#_x0000_t75" style="width:117.75pt;height:56.25pt" o:ole="">
            <v:imagedata r:id="rId48" o:title=""/>
          </v:shape>
          <o:OLEObject Type="Embed" ProgID="Equation.DSMT4" ShapeID="_x0000_i1040" DrawAspect="Content" ObjectID="_1736260795" r:id="rId49"/>
        </w:object>
      </w:r>
      <w:r w:rsidRPr="008D1EB4">
        <w:rPr>
          <w:rFonts w:eastAsia="Microsoft YaHei" w:cs="Times New Roman"/>
          <w:szCs w:val="24"/>
        </w:rPr>
        <w:t>,</w:t>
      </w:r>
    </w:p>
    <w:p w14:paraId="133F4D3E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r w:rsidRPr="008D1EB4">
        <w:rPr>
          <w:rFonts w:eastAsia="Microsoft YaHei" w:cs="Times New Roman"/>
          <w:szCs w:val="24"/>
        </w:rPr>
        <w:t xml:space="preserve">где </w:t>
      </w:r>
      <w:r w:rsidRPr="008D1EB4">
        <w:rPr>
          <w:rFonts w:eastAsia="Times New Roman" w:cs="Times New Roman"/>
          <w:spacing w:val="-5"/>
          <w:position w:val="-10"/>
          <w:szCs w:val="24"/>
        </w:rPr>
        <w:object w:dxaOrig="615" w:dyaOrig="330" w14:anchorId="0007A3FF">
          <v:shape id="_x0000_i1041" type="#_x0000_t75" style="width:32.25pt;height:17.25pt" o:ole="">
            <v:imagedata r:id="rId50" o:title=""/>
          </v:shape>
          <o:OLEObject Type="Embed" ProgID="Equation.DSMT4" ShapeID="_x0000_i1041" DrawAspect="Content" ObjectID="_1736260796" r:id="rId51"/>
        </w:object>
      </w:r>
      <w:r w:rsidRPr="008D1EB4">
        <w:rPr>
          <w:rFonts w:eastAsia="Microsoft YaHei" w:cs="Times New Roman"/>
          <w:szCs w:val="24"/>
        </w:rPr>
        <w:t xml:space="preserve"> - приток денежных средств от операционной деятельности исполнителя по теплоснабжению объекта заявителя, подключенного к тепловой сети системы теплоснабжения исполнителя (без НДС), тыс. руб.;</w:t>
      </w:r>
    </w:p>
    <w:p w14:paraId="7E8303F5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color w:val="000000"/>
          <w:szCs w:val="24"/>
        </w:rPr>
      </w:pPr>
      <w:r w:rsidRPr="008D1EB4">
        <w:rPr>
          <w:rFonts w:eastAsia="Microsoft YaHei" w:cs="Times New Roman"/>
          <w:szCs w:val="24"/>
        </w:rPr>
        <w:t xml:space="preserve">НД - норма доходности инвестированного капитала, устанавливаемая в соответствии с </w:t>
      </w:r>
      <w:hyperlink r:id="rId52" w:history="1">
        <w:r w:rsidRPr="008D1EB4">
          <w:rPr>
            <w:rFonts w:eastAsia="Microsoft YaHei" w:cs="Times New Roman"/>
            <w:color w:val="000000"/>
            <w:szCs w:val="24"/>
          </w:rPr>
          <w:t>пунктом 6</w:t>
        </w:r>
      </w:hyperlink>
      <w:r w:rsidRPr="008D1EB4">
        <w:rPr>
          <w:rFonts w:eastAsia="Microsoft YaHei" w:cs="Times New Roman"/>
          <w:color w:val="000000"/>
          <w:szCs w:val="24"/>
        </w:rPr>
        <w:t xml:space="preserve"> Правил установления долгосрочных параметров регулирования деятельности организаций в отнесенной законодательством Российской Федерации к сферам деятельности субъектов естественных монополий сфере теплоснабжения и (или) цен (тарифов) в сфере теплоснабжения, которые подлежат регулированию в соответствии с перечнем определенным статьей 8 Федерального закона "О теплоснабжении", утвержденных </w:t>
      </w:r>
      <w:hyperlink r:id="rId53" w:history="1">
        <w:r w:rsidRPr="008D1EB4">
          <w:rPr>
            <w:rFonts w:eastAsia="Microsoft YaHei" w:cs="Times New Roman"/>
            <w:color w:val="000000"/>
            <w:szCs w:val="24"/>
          </w:rPr>
          <w:t>постановлением</w:t>
        </w:r>
      </w:hyperlink>
      <w:r w:rsidRPr="008D1EB4">
        <w:rPr>
          <w:rFonts w:eastAsia="Microsoft YaHei" w:cs="Times New Roman"/>
          <w:color w:val="000000"/>
          <w:szCs w:val="24"/>
        </w:rPr>
        <w:t xml:space="preserve"> Правительства Российской Федерации от 22 октября 2012 г. N 1075 (Собрание законодательства Российской Федерации, 2012, N 44, ст. 6022; 2014, N 14, ст. 1627; N 23, ст. 2996; 2017, N 18, ст. 2780);</w:t>
      </w:r>
    </w:p>
    <w:p w14:paraId="033BD64D" w14:textId="77777777" w:rsidR="00880736" w:rsidRPr="008D1EB4" w:rsidRDefault="00880736" w:rsidP="00AD4668">
      <w:pPr>
        <w:spacing w:line="360" w:lineRule="auto"/>
        <w:ind w:firstLine="567"/>
        <w:jc w:val="both"/>
        <w:rPr>
          <w:rFonts w:eastAsia="Microsoft YaHei" w:cs="Times New Roman"/>
          <w:szCs w:val="24"/>
        </w:rPr>
      </w:pPr>
      <w:r w:rsidRPr="008D1EB4">
        <w:rPr>
          <w:rFonts w:eastAsia="Times New Roman" w:cs="Times New Roman"/>
          <w:noProof/>
          <w:color w:val="000000"/>
          <w:spacing w:val="-5"/>
          <w:position w:val="-10"/>
          <w:szCs w:val="24"/>
          <w:lang w:eastAsia="ru-RU"/>
        </w:rPr>
        <w:object w:dxaOrig="420" w:dyaOrig="315" w14:anchorId="402B2B9A">
          <v:shape id="_x0000_i1042" type="#_x0000_t75" style="width:21pt;height:17.25pt" o:ole="">
            <v:imagedata r:id="rId54" o:title=""/>
          </v:shape>
          <o:OLEObject Type="Embed" ProgID="Equation.DSMT4" ShapeID="_x0000_i1042" DrawAspect="Content" ObjectID="_1736260797" r:id="rId55"/>
        </w:object>
      </w:r>
      <w:r w:rsidRPr="008D1EB4">
        <w:rPr>
          <w:rFonts w:eastAsia="Microsoft YaHei" w:cs="Times New Roman"/>
          <w:color w:val="000000"/>
          <w:szCs w:val="24"/>
        </w:rPr>
        <w:t xml:space="preserve"> - величина капитальных затрат в строительство т</w:t>
      </w:r>
      <w:r w:rsidRPr="008D1EB4">
        <w:rPr>
          <w:rFonts w:eastAsia="Microsoft YaHei" w:cs="Times New Roman"/>
          <w:szCs w:val="24"/>
        </w:rPr>
        <w:t>епловой сети от точки подключения к тепловым сетям системы теплоснабжения (без НДС).</w:t>
      </w:r>
    </w:p>
    <w:p w14:paraId="29990B09" w14:textId="77777777" w:rsidR="00880736" w:rsidRDefault="00880736" w:rsidP="00AD4668">
      <w:pPr>
        <w:spacing w:line="360" w:lineRule="auto"/>
        <w:ind w:firstLine="567"/>
        <w:jc w:val="both"/>
        <w:rPr>
          <w:rFonts w:eastAsia="Times New Roman" w:cs="Times New Roman"/>
          <w:spacing w:val="-5"/>
          <w:szCs w:val="24"/>
          <w:lang w:eastAsia="ru-RU"/>
        </w:rPr>
      </w:pPr>
      <w:r w:rsidRPr="008D1EB4">
        <w:rPr>
          <w:rFonts w:eastAsia="Times New Roman" w:cs="Times New Roman"/>
          <w:color w:val="000000"/>
          <w:spacing w:val="-5"/>
          <w:szCs w:val="24"/>
          <w:lang w:eastAsia="ru-RU"/>
        </w:rPr>
        <w:t xml:space="preserve">При этом необходимо отметить, что </w:t>
      </w:r>
      <w:r w:rsidRPr="008D1EB4">
        <w:rPr>
          <w:rFonts w:eastAsia="Times New Roman" w:cs="Times New Roman"/>
          <w:spacing w:val="-5"/>
          <w:szCs w:val="24"/>
          <w:lang w:eastAsia="ru-RU"/>
        </w:rPr>
        <w:t xml:space="preserve">методика определения радиуса эффективного теплоснабжения, приведенная в Приложении №40 Методических указаний в своей основе содержит сравнение тарифных последствий для потребителей. Потребитель находиться в радиусе эффективного теплоснабжения, «если по результатам расчетов стоимость тепловой энергии в виде горячей воды, поставляемой потребителям в системе теплоснабжения исполнителя с учетом </w:t>
      </w:r>
      <w:r w:rsidRPr="008D1EB4">
        <w:rPr>
          <w:rFonts w:eastAsia="Times New Roman" w:cs="Times New Roman"/>
          <w:spacing w:val="-5"/>
          <w:szCs w:val="24"/>
          <w:lang w:eastAsia="ru-RU"/>
        </w:rPr>
        <w:lastRenderedPageBreak/>
        <w:t xml:space="preserve">присоединения тепловой мощности заявителя к тепловым сетям системы теплоснабжения  меньше или равна стоимости тепловой энергии в виде горячей воды, поставляемой потребителям в системе теплоснабжения до присоединения потребителя к тепловым сетям системы теплоснабжения исполнителя». Ухудшение тарифных последствий возможно только в случае осуществления ЕТО капитальных вложений в мероприятия по подключению потребителей за счет тарифа на тепловую энергию. Если подключение осуществляется за счет платы потребителя за технологическое присоединение, то любой потребитель оказывается в радиусе эффективного теплоснабжения, так как происходит увеличение объема реализации, при этом в затратной части увеличивается только расход энергоресурсов. </w:t>
      </w:r>
    </w:p>
    <w:p w14:paraId="6F49218D" w14:textId="77777777" w:rsidR="00D06854" w:rsidRPr="008D1EB4" w:rsidRDefault="00D06854" w:rsidP="00AD4668">
      <w:pPr>
        <w:spacing w:line="360" w:lineRule="auto"/>
        <w:ind w:firstLine="567"/>
        <w:jc w:val="both"/>
        <w:rPr>
          <w:rFonts w:eastAsia="Times New Roman" w:cs="Times New Roman"/>
          <w:spacing w:val="-5"/>
          <w:szCs w:val="24"/>
          <w:lang w:eastAsia="ru-RU"/>
        </w:rPr>
      </w:pPr>
    </w:p>
    <w:p w14:paraId="6399016D" w14:textId="77777777" w:rsidR="00BD50DD" w:rsidRDefault="00D06854" w:rsidP="00691A5A">
      <w:pPr>
        <w:pStyle w:val="1"/>
        <w:numPr>
          <w:ilvl w:val="6"/>
          <w:numId w:val="11"/>
        </w:numPr>
        <w:spacing w:line="360" w:lineRule="auto"/>
        <w:ind w:left="0"/>
      </w:pPr>
      <w:bookmarkStart w:id="69" w:name="_Toc104104379"/>
      <w:r>
        <w:t>Существующие и перспективные балансы теплоносителя</w:t>
      </w:r>
      <w:bookmarkEnd w:id="69"/>
    </w:p>
    <w:p w14:paraId="7FD89F51" w14:textId="77777777" w:rsidR="00D06854" w:rsidRDefault="00D06854" w:rsidP="00AD4668">
      <w:pPr>
        <w:spacing w:line="360" w:lineRule="auto"/>
      </w:pPr>
    </w:p>
    <w:p w14:paraId="3464D5C5" w14:textId="77777777" w:rsidR="00D06854" w:rsidRDefault="00AD4668" w:rsidP="00AD4668">
      <w:pPr>
        <w:pStyle w:val="2"/>
        <w:numPr>
          <w:ilvl w:val="0"/>
          <w:numId w:val="0"/>
        </w:numPr>
        <w:spacing w:line="360" w:lineRule="auto"/>
      </w:pPr>
      <w:bookmarkStart w:id="70" w:name="_Toc104104380"/>
      <w:r>
        <w:rPr>
          <w:rFonts w:eastAsia="Times New Roman" w:cs="Times New Roman"/>
          <w:bCs/>
          <w:iCs/>
          <w:szCs w:val="28"/>
          <w:lang w:eastAsia="ru-RU"/>
        </w:rPr>
        <w:t xml:space="preserve">3.1.  </w:t>
      </w:r>
      <w:r w:rsidR="00D06854">
        <w:t>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</w:t>
      </w:r>
      <w:bookmarkEnd w:id="70"/>
    </w:p>
    <w:p w14:paraId="1B69BD69" w14:textId="77777777" w:rsidR="00894B88" w:rsidRPr="00894B88" w:rsidRDefault="00894B88" w:rsidP="00AD4668">
      <w:pPr>
        <w:spacing w:line="360" w:lineRule="auto"/>
      </w:pPr>
    </w:p>
    <w:p w14:paraId="42942CA0" w14:textId="77777777" w:rsidR="00F103B7" w:rsidRPr="00CE6C4D" w:rsidRDefault="00F103B7" w:rsidP="00AD4668">
      <w:pPr>
        <w:spacing w:after="0" w:line="360" w:lineRule="auto"/>
        <w:ind w:firstLine="709"/>
        <w:jc w:val="both"/>
        <w:rPr>
          <w:rFonts w:cs="Times New Roman"/>
          <w:szCs w:val="26"/>
          <w:lang w:eastAsia="ru-RU"/>
        </w:rPr>
      </w:pPr>
      <w:r w:rsidRPr="00CE6C4D">
        <w:rPr>
          <w:rFonts w:cs="Times New Roman"/>
          <w:szCs w:val="26"/>
          <w:lang w:eastAsia="ru-RU"/>
        </w:rPr>
        <w:t>Сведения по существующим и перспективным балансам ВПУ, расчетам резервов и дефицитов производительности ВПУ, а также перспективные приросты подпитки теплоносителя по источникам, в зависимости от увеличения перспективной тепловой нагрузки, представлены в таблице ниже.</w:t>
      </w:r>
    </w:p>
    <w:bookmarkStart w:id="71" w:name="_Toc101169990"/>
    <w:p w14:paraId="4980DAE7" w14:textId="6AA18472" w:rsidR="00B36927" w:rsidRPr="00B36927" w:rsidRDefault="00B36927" w:rsidP="00AD4668">
      <w:pPr>
        <w:spacing w:line="360" w:lineRule="auto"/>
        <w:ind w:firstLine="709"/>
        <w:jc w:val="both"/>
      </w:pPr>
      <w:r w:rsidRPr="00B36927">
        <w:fldChar w:fldCharType="begin"/>
      </w:r>
      <w:r w:rsidRPr="00B36927">
        <w:instrText xml:space="preserve"> HYPERLINK  \l "Табл71" </w:instrText>
      </w:r>
      <w:r w:rsidRPr="00B36927">
        <w:fldChar w:fldCharType="separate"/>
      </w:r>
      <w:r w:rsidRPr="00B36927">
        <w:rPr>
          <w:rStyle w:val="a5"/>
          <w:rFonts w:cs="Times New Roman"/>
          <w:color w:val="auto"/>
          <w:u w:val="none"/>
        </w:rPr>
        <w:t xml:space="preserve">В </w:t>
      </w:r>
      <w:r w:rsidRPr="00B36927">
        <w:fldChar w:fldCharType="end"/>
      </w:r>
      <w:r w:rsidRPr="00B36927">
        <w:fldChar w:fldCharType="begin"/>
      </w:r>
      <w:r w:rsidRPr="00B36927">
        <w:instrText xml:space="preserve"> REF _Ref101907782 \h  \* MERGEFORMAT </w:instrText>
      </w:r>
      <w:r w:rsidRPr="00B36927">
        <w:fldChar w:fldCharType="separate"/>
      </w:r>
      <w:r w:rsidR="00006CE9" w:rsidRPr="00006CE9">
        <w:t xml:space="preserve">Табл. </w:t>
      </w:r>
      <w:r w:rsidR="00006CE9" w:rsidRPr="00006CE9">
        <w:rPr>
          <w:noProof/>
        </w:rPr>
        <w:t>3</w:t>
      </w:r>
      <w:r w:rsidR="00006CE9" w:rsidRPr="00006CE9">
        <w:t>.</w:t>
      </w:r>
      <w:r w:rsidR="00006CE9" w:rsidRPr="00006CE9">
        <w:rPr>
          <w:noProof/>
        </w:rPr>
        <w:t>1</w:t>
      </w:r>
      <w:r w:rsidRPr="00B36927">
        <w:fldChar w:fldCharType="end"/>
      </w:r>
      <w:r w:rsidRPr="00B36927">
        <w:t xml:space="preserve"> представлены баланс производительности </w:t>
      </w:r>
      <w:r w:rsidR="00F103B7">
        <w:t xml:space="preserve">водоподготовительных установок </w:t>
      </w:r>
      <w:r w:rsidR="005A1C51">
        <w:t>поселков Омсукчан и Дукат</w:t>
      </w:r>
      <w:bookmarkEnd w:id="71"/>
      <w:r w:rsidRPr="00B36927">
        <w:t>.</w:t>
      </w:r>
    </w:p>
    <w:p w14:paraId="6F5AB585" w14:textId="77777777" w:rsidR="00F103B7" w:rsidRPr="00F103B7" w:rsidRDefault="00F103B7" w:rsidP="00AD4668">
      <w:pPr>
        <w:spacing w:line="360" w:lineRule="auto"/>
        <w:ind w:firstLine="709"/>
        <w:jc w:val="both"/>
      </w:pPr>
      <w:r w:rsidRPr="00F103B7">
        <w:t xml:space="preserve">Анализ показывают, что ВПУ </w:t>
      </w:r>
      <w:r w:rsidR="005A1C51">
        <w:t xml:space="preserve">на </w:t>
      </w:r>
      <w:r w:rsidRPr="00F103B7">
        <w:t>источник</w:t>
      </w:r>
      <w:r w:rsidR="005A1C51">
        <w:t>ах</w:t>
      </w:r>
      <w:r w:rsidRPr="00F103B7">
        <w:t xml:space="preserve"> тепловой энергии </w:t>
      </w:r>
      <w:r w:rsidR="005A1C51">
        <w:t>отсутствуют, после реализации проектов по установке ВПУ</w:t>
      </w:r>
      <w:r w:rsidRPr="00F103B7">
        <w:t xml:space="preserve"> </w:t>
      </w:r>
      <w:r w:rsidR="005A1C51">
        <w:t xml:space="preserve">их производительности достаточно </w:t>
      </w:r>
      <w:r w:rsidRPr="00F103B7">
        <w:t>для обеспечения перспективных объемов подпитки.</w:t>
      </w:r>
    </w:p>
    <w:p w14:paraId="05F294D9" w14:textId="77777777" w:rsidR="00F103B7" w:rsidRDefault="00F103B7" w:rsidP="00B36927">
      <w:pPr>
        <w:sectPr w:rsidR="00F103B7" w:rsidSect="00AD4668">
          <w:pgSz w:w="11906" w:h="16838" w:code="9"/>
          <w:pgMar w:top="851" w:right="851" w:bottom="851" w:left="1134" w:header="0" w:footer="567" w:gutter="0"/>
          <w:cols w:space="708"/>
          <w:docGrid w:linePitch="360"/>
        </w:sectPr>
      </w:pPr>
    </w:p>
    <w:p w14:paraId="4645011A" w14:textId="7A87FB47" w:rsidR="005A1C51" w:rsidRPr="000A4B79" w:rsidRDefault="00B36927" w:rsidP="005A1C51">
      <w:pPr>
        <w:pStyle w:val="12"/>
        <w:spacing w:line="240" w:lineRule="auto"/>
        <w:jc w:val="both"/>
        <w:rPr>
          <w:rFonts w:ascii="Times New Roman" w:hAnsi="Times New Roman" w:cs="Times New Roman"/>
          <w:b/>
          <w:bCs/>
        </w:rPr>
      </w:pPr>
      <w:bookmarkStart w:id="72" w:name="_Ref101907782"/>
      <w:bookmarkStart w:id="73" w:name="_Toc102026131"/>
      <w:r w:rsidRPr="005A1C51">
        <w:rPr>
          <w:rFonts w:ascii="Times New Roman" w:hAnsi="Times New Roman" w:cs="Times New Roman"/>
          <w:b/>
        </w:rPr>
        <w:lastRenderedPageBreak/>
        <w:t xml:space="preserve">Табл. </w:t>
      </w:r>
      <w:r w:rsidR="00F06848" w:rsidRPr="005A1C51">
        <w:rPr>
          <w:rFonts w:ascii="Times New Roman" w:hAnsi="Times New Roman" w:cs="Times New Roman"/>
          <w:b/>
        </w:rPr>
        <w:fldChar w:fldCharType="begin"/>
      </w:r>
      <w:r w:rsidR="00F06848" w:rsidRPr="005A1C51">
        <w:rPr>
          <w:rFonts w:ascii="Times New Roman" w:hAnsi="Times New Roman" w:cs="Times New Roman"/>
          <w:b/>
        </w:rPr>
        <w:instrText xml:space="preserve"> STYLEREF 1 \s </w:instrText>
      </w:r>
      <w:r w:rsidR="00F06848" w:rsidRPr="005A1C51">
        <w:rPr>
          <w:rFonts w:ascii="Times New Roman" w:hAnsi="Times New Roman" w:cs="Times New Roman"/>
          <w:b/>
        </w:rPr>
        <w:fldChar w:fldCharType="separate"/>
      </w:r>
      <w:r w:rsidR="00006CE9">
        <w:rPr>
          <w:rFonts w:ascii="Times New Roman" w:hAnsi="Times New Roman" w:cs="Times New Roman"/>
          <w:b/>
          <w:noProof/>
        </w:rPr>
        <w:t>3</w:t>
      </w:r>
      <w:r w:rsidR="00F06848" w:rsidRPr="005A1C51">
        <w:rPr>
          <w:rFonts w:ascii="Times New Roman" w:hAnsi="Times New Roman" w:cs="Times New Roman"/>
          <w:b/>
        </w:rPr>
        <w:fldChar w:fldCharType="end"/>
      </w:r>
      <w:r w:rsidR="00F06848" w:rsidRPr="005A1C51">
        <w:rPr>
          <w:rFonts w:ascii="Times New Roman" w:hAnsi="Times New Roman" w:cs="Times New Roman"/>
          <w:b/>
        </w:rPr>
        <w:t>.</w:t>
      </w:r>
      <w:r w:rsidR="00F06848" w:rsidRPr="005A1C51">
        <w:rPr>
          <w:rFonts w:ascii="Times New Roman" w:hAnsi="Times New Roman" w:cs="Times New Roman"/>
          <w:b/>
        </w:rPr>
        <w:fldChar w:fldCharType="begin"/>
      </w:r>
      <w:r w:rsidR="00F06848" w:rsidRPr="005A1C51">
        <w:rPr>
          <w:rFonts w:ascii="Times New Roman" w:hAnsi="Times New Roman" w:cs="Times New Roman"/>
          <w:b/>
        </w:rPr>
        <w:instrText xml:space="preserve"> SEQ Табл. \* ARABIC \s 1 </w:instrText>
      </w:r>
      <w:r w:rsidR="00F06848" w:rsidRPr="005A1C51">
        <w:rPr>
          <w:rFonts w:ascii="Times New Roman" w:hAnsi="Times New Roman" w:cs="Times New Roman"/>
          <w:b/>
        </w:rPr>
        <w:fldChar w:fldCharType="separate"/>
      </w:r>
      <w:r w:rsidR="00006CE9">
        <w:rPr>
          <w:rFonts w:ascii="Times New Roman" w:hAnsi="Times New Roman" w:cs="Times New Roman"/>
          <w:b/>
          <w:noProof/>
        </w:rPr>
        <w:t>1</w:t>
      </w:r>
      <w:r w:rsidR="00F06848" w:rsidRPr="005A1C51">
        <w:rPr>
          <w:rFonts w:ascii="Times New Roman" w:hAnsi="Times New Roman" w:cs="Times New Roman"/>
          <w:b/>
        </w:rPr>
        <w:fldChar w:fldCharType="end"/>
      </w:r>
      <w:bookmarkEnd w:id="72"/>
      <w:r w:rsidR="005A1C51">
        <w:rPr>
          <w:b/>
        </w:rPr>
        <w:t xml:space="preserve"> -</w:t>
      </w:r>
      <w:r w:rsidRPr="00B36927">
        <w:rPr>
          <w:b/>
        </w:rPr>
        <w:t xml:space="preserve"> </w:t>
      </w:r>
      <w:bookmarkEnd w:id="73"/>
      <w:r w:rsidR="005A1C51" w:rsidRPr="000A4B79">
        <w:rPr>
          <w:rFonts w:ascii="Times New Roman" w:hAnsi="Times New Roman" w:cs="Times New Roman"/>
          <w:b/>
          <w:bCs/>
        </w:rPr>
        <w:t>Перспективные балансы производительности водоподготовительных установок и подпитки тепловой сети источников тепловой энергии Омсукчанского городского округа (п. Омсукчан, п. Дукат), функционирующих в режиме выработки тепловой энергии, в зоне деятельности единой теплоснабжающей организации ООО «Компания Энергия»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969"/>
        <w:gridCol w:w="1348"/>
        <w:gridCol w:w="946"/>
        <w:gridCol w:w="946"/>
        <w:gridCol w:w="946"/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  <w:gridCol w:w="947"/>
        <w:gridCol w:w="978"/>
        <w:gridCol w:w="956"/>
        <w:gridCol w:w="956"/>
        <w:gridCol w:w="956"/>
        <w:gridCol w:w="956"/>
        <w:gridCol w:w="902"/>
      </w:tblGrid>
      <w:tr w:rsidR="005A1C51" w:rsidRPr="000A4B79" w14:paraId="457BDE6F" w14:textId="77777777" w:rsidTr="005A1C51">
        <w:trPr>
          <w:trHeight w:val="630"/>
        </w:trPr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482C1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Параметр</w:t>
            </w:r>
          </w:p>
        </w:tc>
        <w:tc>
          <w:tcPr>
            <w:tcW w:w="3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D072E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Единицы измерения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D4EE1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17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BFEBD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18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C6482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19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CAE5D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2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E092F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21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73057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A58A4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B5F2A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29A62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D7678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AB859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3048F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6B3F2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62DA3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E5B47F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EE5185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5E479C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1FD65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57004F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035</w:t>
            </w:r>
          </w:p>
        </w:tc>
      </w:tr>
      <w:tr w:rsidR="005A1C51" w:rsidRPr="000A4B79" w14:paraId="5512E0A7" w14:textId="77777777" w:rsidTr="005A1C51">
        <w:trPr>
          <w:trHeight w:val="64"/>
        </w:trPr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C112C9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4335" w:type="pct"/>
            <w:gridSpan w:val="20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E804F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п. Омсукчан</w:t>
            </w:r>
          </w:p>
        </w:tc>
      </w:tr>
      <w:tr w:rsidR="005A1C51" w:rsidRPr="000A4B79" w14:paraId="70903AA3" w14:textId="77777777" w:rsidTr="005A1C51">
        <w:trPr>
          <w:trHeight w:val="315"/>
        </w:trPr>
        <w:tc>
          <w:tcPr>
            <w:tcW w:w="6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41429B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Производительность ВПУ</w:t>
            </w:r>
          </w:p>
        </w:tc>
        <w:tc>
          <w:tcPr>
            <w:tcW w:w="3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A5094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/ч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61C1E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157D3E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68B50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8F5E0A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B754F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43936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7A79B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9C03C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4A8A4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8294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444DF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6F563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4B6E3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D140C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AFD11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F61AC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6F1F6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15D3E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5</w:t>
            </w:r>
          </w:p>
        </w:tc>
        <w:tc>
          <w:tcPr>
            <w:tcW w:w="2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6FBC1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5</w:t>
            </w:r>
          </w:p>
        </w:tc>
      </w:tr>
      <w:tr w:rsidR="005A1C51" w:rsidRPr="000A4B79" w14:paraId="106E78CA" w14:textId="77777777" w:rsidTr="005A1C51">
        <w:trPr>
          <w:trHeight w:val="315"/>
        </w:trPr>
        <w:tc>
          <w:tcPr>
            <w:tcW w:w="6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266F75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Срок службы</w:t>
            </w:r>
          </w:p>
        </w:tc>
        <w:tc>
          <w:tcPr>
            <w:tcW w:w="3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8EB93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лет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653BE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B8694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ABD0F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7B629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82788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55961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6B2D0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AA012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FB698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0C0C2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3BF3A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FF880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11D15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984F1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920164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04711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8739FD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C84AE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CED8E0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5A1C51" w:rsidRPr="000A4B79" w14:paraId="10DEB8AD" w14:textId="77777777" w:rsidTr="005A1C51">
        <w:trPr>
          <w:trHeight w:val="630"/>
        </w:trPr>
        <w:tc>
          <w:tcPr>
            <w:tcW w:w="6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1C937A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Количество баков-аккумуляторов теплоносителя</w:t>
            </w:r>
          </w:p>
        </w:tc>
        <w:tc>
          <w:tcPr>
            <w:tcW w:w="3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52B51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ед.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F92FD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ADC6D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B2F21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FF169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130AA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8C9A6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0C7DA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3CF21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1F48D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39878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119EA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0097F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D24E5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13821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E72B88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21EA6E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CF6E1A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63BEB2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3B84FE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5A1C51" w:rsidRPr="000A4B79" w14:paraId="2D481AEC" w14:textId="77777777" w:rsidTr="005A1C51">
        <w:trPr>
          <w:trHeight w:val="630"/>
        </w:trPr>
        <w:tc>
          <w:tcPr>
            <w:tcW w:w="6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5F7134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Общая емкость баков-аккумуляторов</w:t>
            </w:r>
          </w:p>
        </w:tc>
        <w:tc>
          <w:tcPr>
            <w:tcW w:w="3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86C61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ыс. м3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6B016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22A9F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DF037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95599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9B539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E1CDB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9E093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D3D5F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C39EC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ADEC9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592EB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6243F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D5ABD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2DA2B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5C8BB0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0BC906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CFC9F8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281BFC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6A75A8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5A1C51" w:rsidRPr="000A4B79" w14:paraId="35F7B6D1" w14:textId="77777777" w:rsidTr="005A1C51">
        <w:trPr>
          <w:trHeight w:val="945"/>
        </w:trPr>
        <w:tc>
          <w:tcPr>
            <w:tcW w:w="6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3DA694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Расчетный часовой расход для подпитки системы теплоснабжения</w:t>
            </w:r>
          </w:p>
        </w:tc>
        <w:tc>
          <w:tcPr>
            <w:tcW w:w="3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2C433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/ч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1CACA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18DB5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6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A43DF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7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E971E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7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FC3E14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5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A6D86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C9DA2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C34DC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8CBBC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0D1A1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AD9E0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94073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E5F4A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E716C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F62FE3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3C0010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7F3B94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C18269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58E7A5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</w:tr>
      <w:tr w:rsidR="005A1C51" w:rsidRPr="000A4B79" w14:paraId="0A35298E" w14:textId="77777777" w:rsidTr="005A1C51">
        <w:trPr>
          <w:trHeight w:val="630"/>
        </w:trPr>
        <w:tc>
          <w:tcPr>
            <w:tcW w:w="6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2D42A5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подпитка тепловой сети (фактическая), в том числе:</w:t>
            </w:r>
          </w:p>
        </w:tc>
        <w:tc>
          <w:tcPr>
            <w:tcW w:w="3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62A22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/ч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F3E03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EDE90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6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11E1B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7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0C6B4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7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7CD8D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5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86E1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C4B0C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BF0AF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13F6E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F3C19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5707E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857A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A891C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EDDB9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C0DBDD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39C63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75FA4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0F6EE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  <w:tc>
          <w:tcPr>
            <w:tcW w:w="2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1D759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69</w:t>
            </w:r>
          </w:p>
        </w:tc>
      </w:tr>
      <w:tr w:rsidR="005A1C51" w:rsidRPr="000A4B79" w14:paraId="5752CD5F" w14:textId="77777777" w:rsidTr="005A1C51">
        <w:trPr>
          <w:trHeight w:val="630"/>
        </w:trPr>
        <w:tc>
          <w:tcPr>
            <w:tcW w:w="6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87DE31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нормативные утечки теплоносителя</w:t>
            </w:r>
          </w:p>
        </w:tc>
        <w:tc>
          <w:tcPr>
            <w:tcW w:w="3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63BAB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/ч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FEF22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5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9D46D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5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B3A38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5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959B2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5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6E25F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5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29BA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5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09BD8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5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B9449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5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89B04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5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3B34B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5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62CD9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5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75E3A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5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ABA10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5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CC90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52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C902A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52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78D83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52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0B1A8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52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06A75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52</w:t>
            </w:r>
          </w:p>
        </w:tc>
        <w:tc>
          <w:tcPr>
            <w:tcW w:w="2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4F2BD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3,52</w:t>
            </w:r>
          </w:p>
        </w:tc>
      </w:tr>
      <w:tr w:rsidR="005A1C51" w:rsidRPr="000A4B79" w14:paraId="1B968A28" w14:textId="77777777" w:rsidTr="005A1C51">
        <w:trPr>
          <w:trHeight w:val="630"/>
        </w:trPr>
        <w:tc>
          <w:tcPr>
            <w:tcW w:w="6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9D9ABE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сверхнормативные утечки теплоносителя</w:t>
            </w:r>
          </w:p>
        </w:tc>
        <w:tc>
          <w:tcPr>
            <w:tcW w:w="3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462DB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/ч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546BE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7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BCF72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636D4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2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637D1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2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C33FA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7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6E21D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7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15213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7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A88C0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7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10E03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7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7607C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7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16264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7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C8483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7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87439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37E69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7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895412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7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0F19EB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7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06347C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7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BC62B1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7</w:t>
            </w:r>
          </w:p>
        </w:tc>
        <w:tc>
          <w:tcPr>
            <w:tcW w:w="2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C70B9D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7</w:t>
            </w:r>
          </w:p>
        </w:tc>
      </w:tr>
      <w:tr w:rsidR="005A1C51" w:rsidRPr="000A4B79" w14:paraId="7AFCD62E" w14:textId="77777777" w:rsidTr="005A1C51">
        <w:trPr>
          <w:trHeight w:val="945"/>
        </w:trPr>
        <w:tc>
          <w:tcPr>
            <w:tcW w:w="6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3EEF94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Отпуск теплоносителя из тепловых сетей на цели ГВС  (включена подпитка закрытой части города)</w:t>
            </w:r>
          </w:p>
        </w:tc>
        <w:tc>
          <w:tcPr>
            <w:tcW w:w="3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E79F2C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/ч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64B45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67FA1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F17DC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6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72EAB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A3944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7D005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824C6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B962C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10734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022F04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681E2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59492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5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595E8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8C1B6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5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904781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5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B7FE86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5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5031C9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5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36CCC0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5</w:t>
            </w:r>
          </w:p>
        </w:tc>
        <w:tc>
          <w:tcPr>
            <w:tcW w:w="2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DB4BE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90,45</w:t>
            </w:r>
          </w:p>
        </w:tc>
      </w:tr>
      <w:tr w:rsidR="005A1C51" w:rsidRPr="000A4B79" w14:paraId="59B7CD8D" w14:textId="77777777" w:rsidTr="005A1C51">
        <w:trPr>
          <w:trHeight w:val="945"/>
        </w:trPr>
        <w:tc>
          <w:tcPr>
            <w:tcW w:w="6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B1920E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Объем аварийной подпитки (химически не обработанной и не деаэрированной водой)</w:t>
            </w:r>
          </w:p>
        </w:tc>
        <w:tc>
          <w:tcPr>
            <w:tcW w:w="3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3CF9E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/ч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4CE6F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44905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61CC1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E0806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ABB43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2E251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5174D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FB35C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4A70C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D459B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82343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1A1C6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C0E0B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793D3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2D7EE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6A58A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DD7FEB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253C2F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26A792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5A1C51" w:rsidRPr="000A4B79" w14:paraId="79FFC062" w14:textId="77777777" w:rsidTr="005A1C51">
        <w:trPr>
          <w:trHeight w:val="315"/>
        </w:trPr>
        <w:tc>
          <w:tcPr>
            <w:tcW w:w="6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556D04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 (+) / дефицит (-) ВПУ</w:t>
            </w:r>
          </w:p>
        </w:tc>
        <w:tc>
          <w:tcPr>
            <w:tcW w:w="3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4427A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/ч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CB19BB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1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4AF8CD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1,6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DBB6B1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1,74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A07969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1,72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029CF4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1,5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0223F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029E17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1BC7A3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3,69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6A84DF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3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1C4D8D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3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7BFD2E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3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50B9CA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31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847E7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31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AF47AF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31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01F1B2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31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4612F3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31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F5C08A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31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8C3A0D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31</w:t>
            </w:r>
          </w:p>
        </w:tc>
        <w:tc>
          <w:tcPr>
            <w:tcW w:w="2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3FE333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,31</w:t>
            </w:r>
          </w:p>
        </w:tc>
      </w:tr>
      <w:tr w:rsidR="005A1C51" w:rsidRPr="000A4B79" w14:paraId="5EB5126B" w14:textId="77777777" w:rsidTr="005A1C51">
        <w:trPr>
          <w:trHeight w:val="315"/>
        </w:trPr>
        <w:tc>
          <w:tcPr>
            <w:tcW w:w="665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847619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Доля резерва</w:t>
            </w:r>
          </w:p>
        </w:tc>
        <w:tc>
          <w:tcPr>
            <w:tcW w:w="3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B378B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%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2B0A4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%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3715B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%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4832D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%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D25E0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%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6D43A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%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C917B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%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A07EC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%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2D9A4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%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83550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83%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260D35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83%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98917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83%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123CE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83%</w:t>
            </w:r>
          </w:p>
        </w:tc>
        <w:tc>
          <w:tcPr>
            <w:tcW w:w="21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B8631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83%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BEEB2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83%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85144E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83%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0CC980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83%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F0022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83%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9071C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83%</w:t>
            </w:r>
          </w:p>
        </w:tc>
        <w:tc>
          <w:tcPr>
            <w:tcW w:w="2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56AD68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83%</w:t>
            </w:r>
          </w:p>
        </w:tc>
      </w:tr>
      <w:tr w:rsidR="005A1C51" w:rsidRPr="000A4B79" w14:paraId="498595F6" w14:textId="77777777" w:rsidTr="005A1C51">
        <w:trPr>
          <w:trHeight w:val="315"/>
        </w:trPr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3908C1A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4335" w:type="pct"/>
            <w:gridSpan w:val="20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B5BBD9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п. Дукат</w:t>
            </w:r>
          </w:p>
        </w:tc>
      </w:tr>
      <w:tr w:rsidR="005A1C51" w:rsidRPr="000A4B79" w14:paraId="5F94B1D5" w14:textId="77777777" w:rsidTr="005A1C51">
        <w:trPr>
          <w:trHeight w:val="315"/>
        </w:trPr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4D6D01E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Производительность ВПУ</w:t>
            </w:r>
          </w:p>
        </w:tc>
        <w:tc>
          <w:tcPr>
            <w:tcW w:w="3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FAC8E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/ч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2F9C34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2C606B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1FD491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CEAD02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74124E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3110C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A5E578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0507B5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A993D6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3D689F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8779CE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FCA168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6CF8BD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33A90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FE8D5D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260D14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7497CC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443B3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</w:p>
        </w:tc>
        <w:tc>
          <w:tcPr>
            <w:tcW w:w="2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9A0F99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</w:p>
        </w:tc>
      </w:tr>
      <w:tr w:rsidR="005A1C51" w:rsidRPr="000A4B79" w14:paraId="3609211B" w14:textId="77777777" w:rsidTr="005A1C51">
        <w:trPr>
          <w:trHeight w:val="315"/>
        </w:trPr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6772240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Срок службы</w:t>
            </w:r>
          </w:p>
        </w:tc>
        <w:tc>
          <w:tcPr>
            <w:tcW w:w="3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69E45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лет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069B77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2AF621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D52BF6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A84E0D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6B1F0C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36E818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16C926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D3867C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7F1532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00E975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D0BE9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52CACD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DEF122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798A43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5E156A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0C6421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0E2957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F8CF50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DA0347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5A1C51" w:rsidRPr="000A4B79" w14:paraId="3A74443E" w14:textId="77777777" w:rsidTr="005A1C51">
        <w:trPr>
          <w:trHeight w:val="315"/>
        </w:trPr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747D011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Количество баков-аккумуляторов теплоносителя</w:t>
            </w:r>
          </w:p>
        </w:tc>
        <w:tc>
          <w:tcPr>
            <w:tcW w:w="3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05EC0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ед.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33D7A5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88AA68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247EB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51DDFE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622E42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977A1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533C0F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D7E79D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814996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4DC0A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6E4EEB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7A765F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BFF42A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AAD6BB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A0A444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6E9B70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F20392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23E49E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AA581D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5A1C51" w:rsidRPr="000A4B79" w14:paraId="4305CDF4" w14:textId="77777777" w:rsidTr="005A1C51">
        <w:trPr>
          <w:trHeight w:val="315"/>
        </w:trPr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6ADEA9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Общая емкость баков-аккумуляторов</w:t>
            </w:r>
          </w:p>
        </w:tc>
        <w:tc>
          <w:tcPr>
            <w:tcW w:w="3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3ECAE9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ыс. м3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F2D5B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FD6E7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C83089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9EE833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E2DC67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D231D5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72889B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37EA6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129333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49F644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1D5FB3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1237B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AF0CBD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2C9A95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D72301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0ABD91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BB529E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015E3E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2D5E6D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5A1C51" w:rsidRPr="000A4B79" w14:paraId="13675543" w14:textId="77777777" w:rsidTr="005A1C51">
        <w:trPr>
          <w:trHeight w:val="315"/>
        </w:trPr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0BAD6D1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Расчетный часовой расход для подпитки системы теплоснабжения</w:t>
            </w:r>
          </w:p>
        </w:tc>
        <w:tc>
          <w:tcPr>
            <w:tcW w:w="3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ACFED3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/ч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5CC0FE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7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08BD2B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6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2055C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5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686B6B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6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1B60A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7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A57DF9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829F73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CFE559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425924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069E8F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A1B1B8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CFBF50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8F4692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730C4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AAFD7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DC9EFB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6FDBEC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F8DCCB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DF24C5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</w:tr>
      <w:tr w:rsidR="005A1C51" w:rsidRPr="000A4B79" w14:paraId="266831F7" w14:textId="77777777" w:rsidTr="005A1C51">
        <w:trPr>
          <w:trHeight w:val="315"/>
        </w:trPr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E3EB2E5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подпитка тепловой сети (фактическая), в том числе:</w:t>
            </w:r>
          </w:p>
        </w:tc>
        <w:tc>
          <w:tcPr>
            <w:tcW w:w="3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61E6F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/ч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4E566D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7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A653C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6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AE8590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5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EAB23D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6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8A32C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7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ECB40C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6800FF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F261F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2A5CAC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D61F48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1EF125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B9FC45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B3CEA1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AEC76B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C9299D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F251E7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E0E357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225CA3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  <w:tc>
          <w:tcPr>
            <w:tcW w:w="2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ECC15A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74</w:t>
            </w:r>
          </w:p>
        </w:tc>
      </w:tr>
      <w:tr w:rsidR="005A1C51" w:rsidRPr="000A4B79" w14:paraId="6FE06583" w14:textId="77777777" w:rsidTr="005A1C51">
        <w:trPr>
          <w:trHeight w:val="315"/>
        </w:trPr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651997D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нормативные утечки </w:t>
            </w: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теплоносителя</w:t>
            </w:r>
          </w:p>
        </w:tc>
        <w:tc>
          <w:tcPr>
            <w:tcW w:w="3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7A123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т/ч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D18F46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58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166323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58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8A17DC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58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6627F8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58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BC22D4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58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35036E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757905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549319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3FF915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E76C41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D4E77C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655249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B6AA4C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4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53F546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9600E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AACB58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EBD6E5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4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43FA99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4</w:t>
            </w:r>
          </w:p>
        </w:tc>
        <w:tc>
          <w:tcPr>
            <w:tcW w:w="2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5A14E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64</w:t>
            </w:r>
          </w:p>
        </w:tc>
      </w:tr>
      <w:tr w:rsidR="005A1C51" w:rsidRPr="000A4B79" w14:paraId="73866706" w14:textId="77777777" w:rsidTr="005A1C51">
        <w:trPr>
          <w:trHeight w:val="315"/>
        </w:trPr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EA34801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сверхнормативные утечки теплоносителя</w:t>
            </w:r>
          </w:p>
        </w:tc>
        <w:tc>
          <w:tcPr>
            <w:tcW w:w="3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0E1A1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/ч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D0CBCE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9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CB6BE4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8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ADBE7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7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71E3C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8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13C3AB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9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EA6187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50447D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045FEE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8514D1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20775B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3D0D0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829D46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7C768B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808E58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85B77E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813309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3C8EC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53EA53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0</w:t>
            </w:r>
          </w:p>
        </w:tc>
        <w:tc>
          <w:tcPr>
            <w:tcW w:w="2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F53F90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10</w:t>
            </w:r>
          </w:p>
        </w:tc>
      </w:tr>
      <w:tr w:rsidR="005A1C51" w:rsidRPr="000A4B79" w14:paraId="7D0ABE16" w14:textId="77777777" w:rsidTr="005A1C51">
        <w:trPr>
          <w:trHeight w:val="315"/>
        </w:trPr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62B4253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Отпуск теплоносителя из тепловых сетей на цели ГВС  (включена подпитка закрытой части города)</w:t>
            </w:r>
          </w:p>
        </w:tc>
        <w:tc>
          <w:tcPr>
            <w:tcW w:w="3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49C286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/ч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5C7688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4,95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E023D8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4,88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6FFB4F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4,97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ACD6B4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4,89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59941A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5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78B31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5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87AF96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5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0BFD1C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5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9DF401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5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4AB98A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5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60C7C7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5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80F986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5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558F1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5,0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25F34A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5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72E51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5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7CAC28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5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8965AF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5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B2D657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5,00</w:t>
            </w:r>
          </w:p>
        </w:tc>
        <w:tc>
          <w:tcPr>
            <w:tcW w:w="2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79B54A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5,00</w:t>
            </w:r>
          </w:p>
        </w:tc>
      </w:tr>
      <w:tr w:rsidR="005A1C51" w:rsidRPr="000A4B79" w14:paraId="534E372D" w14:textId="77777777" w:rsidTr="005A1C51">
        <w:trPr>
          <w:trHeight w:val="315"/>
        </w:trPr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02B6022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Объем аварийной подпитки (химически не обработанной и не деаэрированной водой)</w:t>
            </w:r>
          </w:p>
        </w:tc>
        <w:tc>
          <w:tcPr>
            <w:tcW w:w="3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B13C1D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/ч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000CFA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A2B962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52D525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6BD470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5B76F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DEFD93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56DEE8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563693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1C805B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191550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F77521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F9636A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0BC1BE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B88632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A51E73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3207E27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0946F2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7985A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609715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5A1C51" w:rsidRPr="000A4B79" w14:paraId="163A68F1" w14:textId="77777777" w:rsidTr="005A1C51">
        <w:trPr>
          <w:trHeight w:val="315"/>
        </w:trPr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AA79D00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 (+) / дефицит (-) ВПУ</w:t>
            </w:r>
          </w:p>
        </w:tc>
        <w:tc>
          <w:tcPr>
            <w:tcW w:w="3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B3EF92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т/ч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9E9BD5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0,67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71085F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0,66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FF0681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0,65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4D7056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0,66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7F693B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0,67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8C8FEC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07A011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87A2B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-0,74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57A59D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26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1D6582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26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7002348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26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B5688E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26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1CFCB0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26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BACD111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2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FDD46E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2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6F4E71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2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C51ACB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26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45C39D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26</w:t>
            </w:r>
          </w:p>
        </w:tc>
        <w:tc>
          <w:tcPr>
            <w:tcW w:w="2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1236730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,26</w:t>
            </w:r>
          </w:p>
        </w:tc>
      </w:tr>
      <w:tr w:rsidR="005A1C51" w:rsidRPr="000A4B79" w14:paraId="6CE17049" w14:textId="77777777" w:rsidTr="005A1C51">
        <w:trPr>
          <w:trHeight w:val="315"/>
        </w:trPr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9D8AA7C" w14:textId="77777777" w:rsidR="005A1C51" w:rsidRPr="000A4B79" w:rsidRDefault="005A1C51" w:rsidP="005A1C51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Доля резерва</w:t>
            </w:r>
          </w:p>
        </w:tc>
        <w:tc>
          <w:tcPr>
            <w:tcW w:w="3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811351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%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72E3EE4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%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42FAFF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%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47F1376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%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A1A898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%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71BF7C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%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6FE9745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%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FFDE83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%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AC3528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0%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2414A3A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6%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DC9566F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6%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0059F1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6%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2B5FD9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6%</w:t>
            </w:r>
          </w:p>
        </w:tc>
        <w:tc>
          <w:tcPr>
            <w:tcW w:w="21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ACF6752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6%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1BBA32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6%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66F24B9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6%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0E0BC53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6%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8A5A44D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6%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59D0A3E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6%</w:t>
            </w:r>
          </w:p>
        </w:tc>
        <w:tc>
          <w:tcPr>
            <w:tcW w:w="2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49ED86B" w14:textId="77777777" w:rsidR="005A1C51" w:rsidRPr="000A4B79" w:rsidRDefault="005A1C51" w:rsidP="005A1C51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0A4B79">
              <w:rPr>
                <w:rFonts w:eastAsia="Times New Roman" w:cs="Times New Roman"/>
                <w:color w:val="000000"/>
                <w:szCs w:val="24"/>
                <w:lang w:eastAsia="ru-RU"/>
              </w:rPr>
              <w:t>26%</w:t>
            </w:r>
          </w:p>
        </w:tc>
      </w:tr>
    </w:tbl>
    <w:p w14:paraId="1F9DA48C" w14:textId="77777777" w:rsidR="00F103B7" w:rsidRDefault="00F103B7" w:rsidP="005A1C51">
      <w:pPr>
        <w:jc w:val="both"/>
        <w:rPr>
          <w:b/>
        </w:rPr>
        <w:sectPr w:rsidR="00F103B7" w:rsidSect="00F103B7">
          <w:pgSz w:w="23814" w:h="16839" w:orient="landscape" w:code="8"/>
          <w:pgMar w:top="1418" w:right="851" w:bottom="851" w:left="851" w:header="0" w:footer="567" w:gutter="0"/>
          <w:cols w:space="708"/>
          <w:docGrid w:linePitch="360"/>
        </w:sectPr>
      </w:pPr>
    </w:p>
    <w:p w14:paraId="7DBE446E" w14:textId="77777777" w:rsidR="00B36927" w:rsidRDefault="00AD4668" w:rsidP="00AD4668">
      <w:pPr>
        <w:pStyle w:val="2"/>
        <w:numPr>
          <w:ilvl w:val="0"/>
          <w:numId w:val="0"/>
        </w:numPr>
      </w:pPr>
      <w:bookmarkStart w:id="74" w:name="_Toc104104381"/>
      <w:r>
        <w:rPr>
          <w:rFonts w:eastAsia="Times New Roman" w:cs="Times New Roman"/>
          <w:bCs/>
          <w:iCs/>
          <w:szCs w:val="28"/>
          <w:lang w:eastAsia="ru-RU"/>
        </w:rPr>
        <w:lastRenderedPageBreak/>
        <w:t xml:space="preserve">3.2.  </w:t>
      </w:r>
      <w:r w:rsidR="00B36927">
        <w:t>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</w:t>
      </w:r>
      <w:bookmarkEnd w:id="74"/>
    </w:p>
    <w:p w14:paraId="07542B4C" w14:textId="77777777" w:rsidR="00B36927" w:rsidRDefault="00B36927" w:rsidP="00B36927"/>
    <w:p w14:paraId="430DB57C" w14:textId="36D65DD1" w:rsidR="00166D0E" w:rsidRDefault="00166D0E" w:rsidP="00484605">
      <w:pPr>
        <w:ind w:firstLine="709"/>
        <w:jc w:val="both"/>
      </w:pPr>
      <w:bookmarkStart w:id="75" w:name="_Toc101169992"/>
      <w:r w:rsidRPr="00166D0E">
        <w:t xml:space="preserve">Информация </w:t>
      </w:r>
      <w:r w:rsidR="00FE1798">
        <w:t xml:space="preserve">о максимальных значениях подпитки тепловой сети </w:t>
      </w:r>
      <w:r w:rsidR="005D5D77">
        <w:t>в период</w:t>
      </w:r>
      <w:r w:rsidR="00FE1798">
        <w:t xml:space="preserve"> повреждений систем отсутствуют</w:t>
      </w:r>
      <w:r w:rsidRPr="00166D0E">
        <w:t>.</w:t>
      </w:r>
      <w:bookmarkEnd w:id="75"/>
    </w:p>
    <w:p w14:paraId="7FF83CB2" w14:textId="77777777" w:rsidR="00166D0E" w:rsidRPr="00166D0E" w:rsidRDefault="00166D0E" w:rsidP="00166D0E">
      <w:pPr>
        <w:jc w:val="both"/>
      </w:pPr>
    </w:p>
    <w:p w14:paraId="713D7305" w14:textId="77777777" w:rsidR="00B36927" w:rsidRDefault="00B36927" w:rsidP="00B36927"/>
    <w:p w14:paraId="5D72787B" w14:textId="77777777" w:rsidR="000A5E0F" w:rsidRDefault="000A5E0F" w:rsidP="00B36927"/>
    <w:p w14:paraId="0B84F5A8" w14:textId="77777777" w:rsidR="000A5E0F" w:rsidRDefault="000A5E0F" w:rsidP="00B36927"/>
    <w:p w14:paraId="06D0E1E3" w14:textId="77777777" w:rsidR="00484605" w:rsidRDefault="00484605" w:rsidP="00B36927">
      <w:pPr>
        <w:sectPr w:rsidR="00484605" w:rsidSect="004C2114">
          <w:pgSz w:w="11906" w:h="16838" w:code="9"/>
          <w:pgMar w:top="851" w:right="851" w:bottom="851" w:left="1418" w:header="0" w:footer="567" w:gutter="0"/>
          <w:cols w:space="708"/>
          <w:docGrid w:linePitch="360"/>
        </w:sectPr>
      </w:pPr>
    </w:p>
    <w:p w14:paraId="16766941" w14:textId="77777777" w:rsidR="000A5E0F" w:rsidRPr="00484605" w:rsidRDefault="000A5E0F" w:rsidP="00691A5A">
      <w:pPr>
        <w:pStyle w:val="1"/>
        <w:numPr>
          <w:ilvl w:val="6"/>
          <w:numId w:val="11"/>
        </w:numPr>
      </w:pPr>
      <w:bookmarkStart w:id="76" w:name="_Toc104104382"/>
      <w:r w:rsidRPr="00484605">
        <w:lastRenderedPageBreak/>
        <w:t>Основные положения мастер-плана развития систем теплоснабжения</w:t>
      </w:r>
      <w:bookmarkEnd w:id="76"/>
    </w:p>
    <w:p w14:paraId="57B0A765" w14:textId="77777777" w:rsidR="000A5E0F" w:rsidRPr="00484605" w:rsidRDefault="000A5E0F" w:rsidP="000A5E0F"/>
    <w:p w14:paraId="2F12C428" w14:textId="77777777" w:rsidR="000A5E0F" w:rsidRPr="00484605" w:rsidRDefault="00AD4668" w:rsidP="00AD4668">
      <w:pPr>
        <w:pStyle w:val="2"/>
        <w:numPr>
          <w:ilvl w:val="0"/>
          <w:numId w:val="0"/>
        </w:numPr>
      </w:pPr>
      <w:bookmarkStart w:id="77" w:name="_Toc104104383"/>
      <w:r>
        <w:rPr>
          <w:rFonts w:eastAsia="Times New Roman" w:cs="Times New Roman"/>
          <w:bCs/>
          <w:iCs/>
          <w:szCs w:val="28"/>
          <w:lang w:eastAsia="ru-RU"/>
        </w:rPr>
        <w:t xml:space="preserve">4.1.  </w:t>
      </w:r>
      <w:r w:rsidR="000A5E0F" w:rsidRPr="00484605">
        <w:t>Описание сценариев развития теплоснабжения</w:t>
      </w:r>
      <w:bookmarkEnd w:id="77"/>
    </w:p>
    <w:p w14:paraId="7DFBECAC" w14:textId="77777777" w:rsidR="00D31F79" w:rsidRDefault="00D31F79" w:rsidP="00D31F79">
      <w:pPr>
        <w:spacing w:after="0" w:line="24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</w:p>
    <w:p w14:paraId="44B380E3" w14:textId="77777777" w:rsidR="00D31F79" w:rsidRDefault="00D31F79" w:rsidP="00AD4668">
      <w:pPr>
        <w:spacing w:after="0" w:line="360" w:lineRule="auto"/>
        <w:ind w:firstLine="708"/>
        <w:jc w:val="both"/>
        <w:rPr>
          <w:lang w:eastAsia="ru-RU"/>
        </w:rPr>
      </w:pPr>
      <w:r>
        <w:rPr>
          <w:lang w:eastAsia="ru-RU"/>
        </w:rPr>
        <w:t>Основным вариативным вопросом развития системы теплоснабжения поселка Омсукчан является вопрос необходимости замены, существующих угольных котельных на новую блочно-модульную угольную котельную с температурным графиком работы 95/70 °С, электрокотельная остается резервным источникам энергии</w:t>
      </w:r>
      <w:r w:rsidRPr="002A7943">
        <w:rPr>
          <w:lang w:eastAsia="ru-RU"/>
        </w:rPr>
        <w:t xml:space="preserve">, </w:t>
      </w:r>
      <w:r>
        <w:rPr>
          <w:lang w:eastAsia="ru-RU"/>
        </w:rPr>
        <w:t>а также замена участков тепловых сетей с увеличением проходного диаметра, в связи с недостаточностью гидравлического напора.</w:t>
      </w:r>
    </w:p>
    <w:p w14:paraId="35646ECA" w14:textId="77777777" w:rsidR="00D31F79" w:rsidRDefault="00D31F79" w:rsidP="00AD4668">
      <w:pPr>
        <w:spacing w:after="0" w:line="360" w:lineRule="auto"/>
        <w:ind w:firstLine="708"/>
        <w:jc w:val="both"/>
        <w:rPr>
          <w:lang w:eastAsia="ru-RU"/>
        </w:rPr>
      </w:pPr>
      <w:r>
        <w:rPr>
          <w:lang w:eastAsia="ru-RU"/>
        </w:rPr>
        <w:t>Вторым вариантом рассматривается также замена, существующей угольной и электрокотельной на новую блочно-модульную угольную котельную с температурным графиком работы 114/70 °С</w:t>
      </w:r>
      <w:r w:rsidRPr="002A7943">
        <w:rPr>
          <w:lang w:eastAsia="ru-RU"/>
        </w:rPr>
        <w:t xml:space="preserve">, </w:t>
      </w:r>
      <w:r>
        <w:rPr>
          <w:lang w:eastAsia="ru-RU"/>
        </w:rPr>
        <w:t>а также замена участков тепловых сетей с увеличением проходного диаметра, в связи с недостаточностью пропускной способности.</w:t>
      </w:r>
    </w:p>
    <w:p w14:paraId="68FB0B8E" w14:textId="77777777" w:rsidR="00D31F79" w:rsidRPr="001F01B1" w:rsidRDefault="00D31F79" w:rsidP="00AD4668">
      <w:pPr>
        <w:spacing w:after="0" w:line="360" w:lineRule="auto"/>
        <w:jc w:val="both"/>
        <w:rPr>
          <w:lang w:eastAsia="ru-RU"/>
        </w:rPr>
      </w:pPr>
    </w:p>
    <w:p w14:paraId="01F72E11" w14:textId="77777777" w:rsidR="00D31F79" w:rsidRDefault="00D31F79" w:rsidP="00AD4668">
      <w:pPr>
        <w:spacing w:after="0" w:line="360" w:lineRule="auto"/>
        <w:ind w:firstLine="708"/>
        <w:jc w:val="both"/>
        <w:rPr>
          <w:lang w:eastAsia="ru-RU"/>
        </w:rPr>
      </w:pPr>
      <w:r>
        <w:rPr>
          <w:lang w:eastAsia="ru-RU"/>
        </w:rPr>
        <w:t xml:space="preserve">По данным п. Омсукчан в 2021 г. удельный расход топлива поселка Омсукчан в зоне действия ЕТО ООО «Компания Энергия» </w:t>
      </w:r>
      <w:r w:rsidRPr="00CE66E8">
        <w:rPr>
          <w:lang w:eastAsia="ru-RU"/>
        </w:rPr>
        <w:t>составляет 300,88 кг.у.т. или 346,52</w:t>
      </w:r>
      <w:r>
        <w:rPr>
          <w:lang w:eastAsia="ru-RU"/>
        </w:rPr>
        <w:t xml:space="preserve"> кг. н.т. на выработку 1 Гкал тепла. Данный показатель является очень высоким, в связи с чем предлагается переход на новую блочно-модульную котельную, которая полностью перекроет потребность необходимой тепловой энергии и ГВС всего поселка Омсукчан.</w:t>
      </w:r>
    </w:p>
    <w:p w14:paraId="02AEEFBC" w14:textId="77777777" w:rsidR="00D31F79" w:rsidRPr="007C7041" w:rsidRDefault="00D31F79" w:rsidP="00AD4668">
      <w:pPr>
        <w:spacing w:after="0" w:line="360" w:lineRule="auto"/>
        <w:ind w:firstLine="708"/>
        <w:jc w:val="both"/>
        <w:rPr>
          <w:rFonts w:ascii="Mipgost" w:hAnsi="Mipgost"/>
          <w:b/>
          <w:bCs/>
          <w:i/>
          <w:kern w:val="32"/>
        </w:rPr>
      </w:pPr>
      <w:bookmarkStart w:id="78" w:name="_Toc103586720"/>
      <w:r>
        <w:rPr>
          <w:lang w:eastAsia="ru-RU"/>
        </w:rPr>
        <w:t xml:space="preserve">Согласно отчету выполненному ООО ИЦ «Энергопрогресс» был выполнен расчет гидравлического режима </w:t>
      </w:r>
      <w:r w:rsidRPr="00632463">
        <w:rPr>
          <w:lang w:eastAsia="ru-RU"/>
        </w:rPr>
        <w:t>с учётом работы системы теплоснабжения от единой центральной котельной на температурный график отпуска тепловой энергии: 95/70</w:t>
      </w:r>
      <w:r>
        <w:rPr>
          <w:lang w:eastAsia="ru-RU"/>
        </w:rPr>
        <w:t>°</w:t>
      </w:r>
      <w:r w:rsidRPr="00632463">
        <w:rPr>
          <w:lang w:eastAsia="ru-RU"/>
        </w:rPr>
        <w:t xml:space="preserve">С </w:t>
      </w:r>
      <w:r>
        <w:rPr>
          <w:lang w:eastAsia="ru-RU"/>
        </w:rPr>
        <w:t xml:space="preserve">и 114 /70°С </w:t>
      </w:r>
      <w:r w:rsidRPr="00632463">
        <w:rPr>
          <w:lang w:eastAsia="ru-RU"/>
        </w:rPr>
        <w:t>с учётом подбора необходимых диаметров трубопроводов тепловой сети для стабилизации гидравлического режима и нормального функционирования системы теплоснабжения</w:t>
      </w:r>
      <w:r>
        <w:rPr>
          <w:lang w:eastAsia="ru-RU"/>
        </w:rPr>
        <w:t>.</w:t>
      </w:r>
      <w:bookmarkEnd w:id="78"/>
    </w:p>
    <w:p w14:paraId="0C2FC390" w14:textId="77777777" w:rsidR="00D31F79" w:rsidRDefault="00D31F79" w:rsidP="00AD4668">
      <w:pPr>
        <w:spacing w:line="360" w:lineRule="auto"/>
        <w:ind w:firstLine="708"/>
        <w:jc w:val="both"/>
        <w:rPr>
          <w:lang w:eastAsia="ru-RU"/>
        </w:rPr>
      </w:pPr>
      <w:bookmarkStart w:id="79" w:name="_Toc103586721"/>
      <w:r>
        <w:rPr>
          <w:lang w:eastAsia="ru-RU"/>
        </w:rPr>
        <w:t>Основным вариативным вопросом развития системы теплоснабжения поселка Дукат является вопрос необходимости перевода угольной котельной ООО «Компания Энергия» с температурного графика 75/41 °С на температурный график 95/70°С что позволит понизить удельный расход топлива на выработку 1 Гкал тепла. В связи с повышением температурного графика работы теплосети необходимо обеспечить в котельной узел химводоподготовки, также необходима замена участков тепловых сетей с увеличением диаметра, в связи с недостаточностью пропускной способности.</w:t>
      </w:r>
      <w:bookmarkEnd w:id="79"/>
    </w:p>
    <w:p w14:paraId="1F6E21A2" w14:textId="77777777" w:rsidR="00484605" w:rsidRPr="00484605" w:rsidRDefault="00484605" w:rsidP="00A4268D"/>
    <w:p w14:paraId="5F0D0A27" w14:textId="77777777" w:rsidR="00101E0B" w:rsidRPr="00101E0B" w:rsidRDefault="00101E0B" w:rsidP="00AD4668">
      <w:pPr>
        <w:keepNext/>
        <w:keepLines/>
        <w:spacing w:before="40" w:after="0" w:line="360" w:lineRule="auto"/>
        <w:jc w:val="center"/>
        <w:outlineLvl w:val="0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  <w:bookmarkStart w:id="80" w:name="_Toc103586722"/>
      <w:bookmarkStart w:id="81" w:name="_Toc104104384"/>
      <w:bookmarkStart w:id="82" w:name="_Toc101089652"/>
      <w:bookmarkStart w:id="83" w:name="_Toc101436409"/>
      <w:r>
        <w:rPr>
          <w:rFonts w:eastAsia="Times New Roman" w:cs="Times New Roman"/>
          <w:b/>
          <w:color w:val="000000"/>
          <w:sz w:val="28"/>
          <w:szCs w:val="24"/>
          <w:lang w:eastAsia="ru-RU"/>
        </w:rPr>
        <w:lastRenderedPageBreak/>
        <w:t>4</w:t>
      </w:r>
      <w:r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t>.</w:t>
      </w:r>
      <w:r>
        <w:rPr>
          <w:rFonts w:eastAsia="Times New Roman" w:cs="Times New Roman"/>
          <w:b/>
          <w:color w:val="000000"/>
          <w:sz w:val="28"/>
          <w:szCs w:val="24"/>
          <w:lang w:eastAsia="ru-RU"/>
        </w:rPr>
        <w:t>2.</w:t>
      </w:r>
      <w:r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t xml:space="preserve"> Технико-экономическая оценка целесообразности рассматриваемых мероприятий</w:t>
      </w:r>
      <w:bookmarkEnd w:id="80"/>
      <w:bookmarkEnd w:id="81"/>
      <w:r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t xml:space="preserve"> </w:t>
      </w:r>
    </w:p>
    <w:p w14:paraId="124B5AAE" w14:textId="77777777" w:rsidR="00101E0B" w:rsidRPr="00101E0B" w:rsidRDefault="00101E0B" w:rsidP="00AD4668">
      <w:pPr>
        <w:keepNext/>
        <w:keepLines/>
        <w:spacing w:before="40" w:after="0" w:line="360" w:lineRule="auto"/>
        <w:jc w:val="center"/>
        <w:outlineLvl w:val="2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</w:p>
    <w:p w14:paraId="6FE276E3" w14:textId="77777777" w:rsidR="00101E0B" w:rsidRPr="00101E0B" w:rsidRDefault="00101E0B" w:rsidP="00AD4668">
      <w:pPr>
        <w:keepNext/>
        <w:keepLines/>
        <w:spacing w:before="40" w:after="0" w:line="360" w:lineRule="auto"/>
        <w:jc w:val="center"/>
        <w:outlineLvl w:val="1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  <w:bookmarkStart w:id="84" w:name="_Toc103586723"/>
      <w:bookmarkStart w:id="85" w:name="_Toc104104385"/>
      <w:r>
        <w:rPr>
          <w:rFonts w:eastAsia="Times New Roman" w:cs="Times New Roman"/>
          <w:b/>
          <w:color w:val="000000"/>
          <w:sz w:val="28"/>
          <w:szCs w:val="24"/>
          <w:lang w:eastAsia="ru-RU"/>
        </w:rPr>
        <w:t>4.2</w:t>
      </w:r>
      <w:r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t xml:space="preserve">.1. </w:t>
      </w:r>
      <w:bookmarkEnd w:id="82"/>
      <w:bookmarkEnd w:id="83"/>
      <w:r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t>Технико-экономическая оценка целесообразности замены, существующей угольной и электрокотельной на новую блочно-модульную угольную котельную с температурным графиком работы 95/</w:t>
      </w:r>
      <w:r>
        <w:rPr>
          <w:rFonts w:eastAsia="Times New Roman" w:cs="Times New Roman"/>
          <w:b/>
          <w:color w:val="000000"/>
          <w:sz w:val="28"/>
          <w:szCs w:val="24"/>
          <w:lang w:eastAsia="ru-RU"/>
        </w:rPr>
        <w:t>70</w:t>
      </w:r>
      <w:r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t xml:space="preserve">°С, а также замена участков тепловых сетей с увеличением проходного диаметра, в связи с недостаточностью </w:t>
      </w:r>
      <w:r w:rsidRPr="00101E0B">
        <w:rPr>
          <w:rFonts w:eastAsia="Times New Roman" w:cs="Times New Roman"/>
          <w:b/>
          <w:color w:val="000000"/>
          <w:sz w:val="28"/>
          <w:szCs w:val="28"/>
          <w:lang w:eastAsia="ru-RU"/>
        </w:rPr>
        <w:t>пропускной способности</w:t>
      </w:r>
      <w:r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t xml:space="preserve"> для п. Омсукчан</w:t>
      </w:r>
      <w:bookmarkEnd w:id="84"/>
      <w:bookmarkEnd w:id="85"/>
    </w:p>
    <w:p w14:paraId="5DF7CCB6" w14:textId="77777777" w:rsidR="00AD4668" w:rsidRPr="00AD4668" w:rsidRDefault="00AD4668" w:rsidP="00AD4668">
      <w:pPr>
        <w:tabs>
          <w:tab w:val="left" w:pos="720"/>
        </w:tabs>
        <w:spacing w:line="360" w:lineRule="auto"/>
        <w:ind w:right="19"/>
        <w:jc w:val="both"/>
        <w:rPr>
          <w:rFonts w:eastAsia="Calibri" w:cs="Times New Roman"/>
          <w:szCs w:val="24"/>
        </w:rPr>
      </w:pPr>
    </w:p>
    <w:p w14:paraId="067551D7" w14:textId="46290745" w:rsidR="00101E0B" w:rsidRPr="00101E0B" w:rsidRDefault="00101E0B" w:rsidP="00AD4668">
      <w:pPr>
        <w:tabs>
          <w:tab w:val="left" w:pos="720"/>
        </w:tabs>
        <w:spacing w:line="360" w:lineRule="auto"/>
        <w:ind w:right="19"/>
        <w:jc w:val="both"/>
        <w:rPr>
          <w:rFonts w:ascii="Mipgost" w:eastAsia="Calibri" w:hAnsi="Mipgost" w:cs="Times New Roman"/>
          <w:b/>
          <w:i/>
          <w:sz w:val="36"/>
          <w:szCs w:val="36"/>
          <w:u w:val="single"/>
        </w:rPr>
      </w:pPr>
      <w:r w:rsidRPr="00101E0B">
        <w:rPr>
          <w:rFonts w:eastAsia="Calibri" w:cs="Times New Roman"/>
          <w:szCs w:val="24"/>
        </w:rPr>
        <w:tab/>
        <w:t xml:space="preserve">Фактором, требующим </w:t>
      </w:r>
      <w:r w:rsidR="005D5D77" w:rsidRPr="00101E0B">
        <w:rPr>
          <w:rFonts w:eastAsia="Calibri" w:cs="Times New Roman"/>
          <w:szCs w:val="24"/>
        </w:rPr>
        <w:t>замены котельной,</w:t>
      </w:r>
      <w:r w:rsidRPr="00101E0B">
        <w:rPr>
          <w:rFonts w:eastAsia="Calibri" w:cs="Times New Roman"/>
          <w:szCs w:val="24"/>
        </w:rPr>
        <w:t xml:space="preserve"> является физический и моральный износ основного и вспомогательного котельного оборудования. Основанием является отчет ООО ИЦ «Энергопрогресс» по </w:t>
      </w:r>
      <w:bookmarkStart w:id="86" w:name="OLE_LINK1"/>
      <w:bookmarkStart w:id="87" w:name="OLE_LINK2"/>
      <w:r w:rsidRPr="00101E0B">
        <w:rPr>
          <w:rFonts w:eastAsia="Calibri" w:cs="Times New Roman"/>
          <w:szCs w:val="24"/>
        </w:rPr>
        <w:t>обследованию с оценкой технического состояния, эксплуатационной надежности оборудования, трубопроводов и строительных конструкций тепловых сетей и источников тепловой энергии поселка Омсукчан</w:t>
      </w:r>
      <w:bookmarkEnd w:id="86"/>
      <w:bookmarkEnd w:id="87"/>
      <w:r w:rsidRPr="00101E0B">
        <w:rPr>
          <w:rFonts w:eastAsia="Calibri" w:cs="Times New Roman"/>
          <w:szCs w:val="24"/>
        </w:rPr>
        <w:t>.</w:t>
      </w:r>
    </w:p>
    <w:p w14:paraId="5DD151E9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4"/>
        </w:rPr>
      </w:pPr>
      <w:r w:rsidRPr="00101E0B">
        <w:rPr>
          <w:rFonts w:eastAsia="Calibri" w:cs="Times New Roman"/>
          <w:szCs w:val="24"/>
        </w:rPr>
        <w:t>Определение величины необходимых капитальных вложений для выполнения технико-экономической оценки целесообразности</w:t>
      </w:r>
      <w:r w:rsidRPr="00101E0B">
        <w:rPr>
          <w:rFonts w:eastAsia="Times New Roman" w:cs="Times New Roman"/>
          <w:szCs w:val="24"/>
          <w:lang w:eastAsia="ru-RU"/>
        </w:rPr>
        <w:t xml:space="preserve"> замены, существующей угольной на новую блочно-модульную угольную котельную с температурным графиком работы 95/70 °С, а также замена участков тепловых сетей с увеличением проходного диаметра, в связи с недостаточностью пропускной способности выполнено согласно технико- коммерческим предложениям профильных организации, величина строительно-монтажных работ принята на уровне 70% от стоимости оборудования, проектные работы составляют 15% от стоимости оборудования, пусконаладочные работы 15% от стоимости оборудования.  </w:t>
      </w:r>
      <w:r w:rsidRPr="00101E0B">
        <w:rPr>
          <w:rFonts w:eastAsia="Calibri" w:cs="Times New Roman"/>
          <w:szCs w:val="24"/>
        </w:rPr>
        <w:t xml:space="preserve">Объем необходимых капитальных вложений приведен в Таблице </w:t>
      </w:r>
      <w:r w:rsidR="00982DAD">
        <w:rPr>
          <w:rFonts w:eastAsia="Calibri" w:cs="Times New Roman"/>
          <w:szCs w:val="24"/>
        </w:rPr>
        <w:t>4</w:t>
      </w:r>
      <w:r w:rsidRPr="00101E0B">
        <w:rPr>
          <w:rFonts w:eastAsia="Calibri" w:cs="Times New Roman"/>
          <w:szCs w:val="24"/>
        </w:rPr>
        <w:t xml:space="preserve">.1.1 и </w:t>
      </w:r>
      <w:r w:rsidR="00982DAD">
        <w:rPr>
          <w:rFonts w:eastAsia="Calibri" w:cs="Times New Roman"/>
          <w:szCs w:val="24"/>
        </w:rPr>
        <w:t>4</w:t>
      </w:r>
      <w:r w:rsidRPr="00101E0B">
        <w:rPr>
          <w:rFonts w:eastAsia="Calibri" w:cs="Times New Roman"/>
          <w:szCs w:val="24"/>
        </w:rPr>
        <w:t>.1.2.</w:t>
      </w:r>
    </w:p>
    <w:p w14:paraId="42404950" w14:textId="77777777" w:rsidR="00101E0B" w:rsidRPr="00101E0B" w:rsidRDefault="00101E0B" w:rsidP="00AD4668">
      <w:pPr>
        <w:spacing w:after="0" w:line="360" w:lineRule="auto"/>
        <w:ind w:firstLine="851"/>
        <w:jc w:val="both"/>
        <w:rPr>
          <w:rFonts w:eastAsia="Calibri" w:cs="Times New Roman"/>
          <w:szCs w:val="24"/>
        </w:rPr>
      </w:pPr>
    </w:p>
    <w:p w14:paraId="37494A98" w14:textId="77777777" w:rsidR="00101E0B" w:rsidRPr="00101E0B" w:rsidRDefault="00101E0B" w:rsidP="00101E0B">
      <w:pPr>
        <w:spacing w:after="0" w:line="360" w:lineRule="exact"/>
        <w:ind w:firstLine="851"/>
        <w:jc w:val="both"/>
        <w:rPr>
          <w:rFonts w:eastAsia="Calibri" w:cs="Times New Roman"/>
          <w:szCs w:val="24"/>
        </w:rPr>
        <w:sectPr w:rsidR="00101E0B" w:rsidRPr="00101E0B" w:rsidSect="00101E0B">
          <w:pgSz w:w="11907" w:h="16839" w:code="9"/>
          <w:pgMar w:top="1134" w:right="851" w:bottom="1134" w:left="1134" w:header="708" w:footer="708" w:gutter="0"/>
          <w:cols w:space="708"/>
          <w:docGrid w:linePitch="360"/>
        </w:sectPr>
      </w:pPr>
    </w:p>
    <w:p w14:paraId="11BF7C78" w14:textId="77777777" w:rsidR="00101E0B" w:rsidRPr="00691A5A" w:rsidRDefault="00101E0B" w:rsidP="00691A5A">
      <w:pPr>
        <w:rPr>
          <w:b/>
          <w:lang w:eastAsia="ru-RU"/>
        </w:rPr>
      </w:pPr>
      <w:bookmarkStart w:id="88" w:name="_Toc101701534"/>
      <w:bookmarkStart w:id="89" w:name="_Toc103586724"/>
      <w:bookmarkStart w:id="90" w:name="_Toc104103598"/>
      <w:r w:rsidRPr="00691A5A">
        <w:rPr>
          <w:b/>
          <w:bCs/>
          <w:lang w:eastAsia="ru-RU"/>
        </w:rPr>
        <w:lastRenderedPageBreak/>
        <w:t xml:space="preserve">Табл. </w:t>
      </w:r>
      <w:r w:rsidR="00982DAD" w:rsidRPr="00691A5A">
        <w:rPr>
          <w:b/>
          <w:bCs/>
          <w:lang w:eastAsia="ru-RU"/>
        </w:rPr>
        <w:t>4</w:t>
      </w:r>
      <w:r w:rsidRPr="00691A5A">
        <w:rPr>
          <w:b/>
          <w:bCs/>
          <w:lang w:eastAsia="ru-RU"/>
        </w:rPr>
        <w:t xml:space="preserve">.1.1 – Объем необходимых капитальных вложений </w:t>
      </w:r>
      <w:bookmarkEnd w:id="88"/>
      <w:r w:rsidRPr="00691A5A">
        <w:rPr>
          <w:b/>
          <w:bCs/>
          <w:lang w:eastAsia="ru-RU"/>
        </w:rPr>
        <w:t xml:space="preserve">по </w:t>
      </w:r>
      <w:r w:rsidRPr="00691A5A">
        <w:rPr>
          <w:b/>
          <w:lang w:eastAsia="ru-RU"/>
        </w:rPr>
        <w:t>замене, существующей угольной и электрокотельной на новую блочно-модульную угольную котельную с температурным графиком работы 95/70 °С для п. Омсукчан</w:t>
      </w:r>
      <w:bookmarkEnd w:id="89"/>
      <w:bookmarkEnd w:id="90"/>
    </w:p>
    <w:tbl>
      <w:tblPr>
        <w:tblW w:w="4684" w:type="pct"/>
        <w:tblLook w:val="04A0" w:firstRow="1" w:lastRow="0" w:firstColumn="1" w:lastColumn="0" w:noHBand="0" w:noVBand="1"/>
      </w:tblPr>
      <w:tblGrid>
        <w:gridCol w:w="1584"/>
        <w:gridCol w:w="835"/>
        <w:gridCol w:w="1157"/>
        <w:gridCol w:w="1000"/>
        <w:gridCol w:w="1000"/>
        <w:gridCol w:w="999"/>
        <w:gridCol w:w="999"/>
        <w:gridCol w:w="999"/>
        <w:gridCol w:w="999"/>
        <w:gridCol w:w="999"/>
        <w:gridCol w:w="999"/>
        <w:gridCol w:w="999"/>
        <w:gridCol w:w="999"/>
        <w:gridCol w:w="999"/>
        <w:gridCol w:w="221"/>
      </w:tblGrid>
      <w:tr w:rsidR="00847BC6" w:rsidRPr="00101E0B" w14:paraId="2953F356" w14:textId="77777777" w:rsidTr="00847BC6">
        <w:trPr>
          <w:trHeight w:val="300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16B38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101E0B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F1204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46FF11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Расчетный год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22E5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-й год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38B80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-й год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F8475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-й год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D4F4C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-й год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BF1D8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-й год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DDB15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-й год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E85D7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-й год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55C35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-й год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33D42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-й год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5E6CB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-й год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7DFAE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-й год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0E656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5554AE64" w14:textId="77777777" w:rsidTr="00847BC6">
        <w:trPr>
          <w:trHeight w:val="300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AAED7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64525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B8576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22-й год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FD1AD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25-й год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FBE54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26-й год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97A49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27-й год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921FD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28-й год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CEDB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29-й год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98B1E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30-й год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ED4FF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31-й год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0C1C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32-й год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B667A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33-й год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B3374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34-й год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5C6ED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35-й год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14217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750C5819" w14:textId="77777777" w:rsidTr="00847BC6">
        <w:trPr>
          <w:trHeight w:val="300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B31C34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индексы роста Э/Э</w:t>
            </w:r>
          </w:p>
        </w:tc>
        <w:tc>
          <w:tcPr>
            <w:tcW w:w="2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4DC39D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39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65E3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6A1BE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BD73A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0A24A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2E19B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9CD6D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EB0F1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AF89E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4B8AE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1C7F8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55666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6BA7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6C33C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847BC6" w:rsidRPr="00101E0B" w14:paraId="50619288" w14:textId="77777777" w:rsidTr="00847BC6">
        <w:trPr>
          <w:trHeight w:val="300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59CB76E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 xml:space="preserve">индексы роста цен уголь 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35FD03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380DE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7AC23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778B92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1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D62ECF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5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729D8F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5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B751A4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4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67EDA0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3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B7E56F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2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8DC271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1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0D3741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B198A0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DD1B33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8%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D5426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847BC6" w:rsidRPr="00101E0B" w14:paraId="2418DE9B" w14:textId="77777777" w:rsidTr="00847BC6">
        <w:trPr>
          <w:trHeight w:val="465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A3F43D2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индексы роста цен на мазут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19B603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8926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C5DA2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DF3D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7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1310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7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13189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A3F98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7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A9911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7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308E7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5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D5C34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6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1F53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7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18A76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7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DA05D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4%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1EB52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5B9A389C" w14:textId="77777777" w:rsidTr="00847BC6">
        <w:trPr>
          <w:trHeight w:val="300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920ABAF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ИПЦ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674E70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 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38EDD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08173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6F338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17C13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5D382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3FCE5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CA75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0CA17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B9C3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C59E9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62A75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A277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89EEC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090985D1" w14:textId="77777777" w:rsidTr="00847BC6">
        <w:trPr>
          <w:trHeight w:val="1140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67A9D3A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Количество выработанной тепловой энергии и ГВС существующими угольными котлами, Гкал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EE8AC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Qэ.у.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4E731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A23D2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10EE6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972BE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7C1D2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76372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2ECDE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DDEA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72737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C3B5A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1CAE5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5853C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93114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847BC6" w:rsidRPr="00101E0B" w14:paraId="57841839" w14:textId="77777777" w:rsidTr="00847BC6">
        <w:trPr>
          <w:trHeight w:val="1140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D5F5F6E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Количество выработанной тепловой энергии существующими электрическими котлами, Гкал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DCDF8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Qэ.э.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77469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DC93F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25DEB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D3CB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6E069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00138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FA8DE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2342B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C3583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C523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8A8A6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B7DE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492E5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847BC6" w:rsidRPr="00101E0B" w14:paraId="0ED882AF" w14:textId="77777777" w:rsidTr="00847BC6">
        <w:trPr>
          <w:trHeight w:val="1140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1A22145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Количество замещаемой тепловой энергии выработанной существующими угольными котлами, Гкал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E3106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Iза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F861E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D0F29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F6BD7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CEF31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4FAA8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4E686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7B29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5C65F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C167C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771F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9B284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65240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24F50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</w:p>
        </w:tc>
      </w:tr>
      <w:tr w:rsidR="00847BC6" w:rsidRPr="00101E0B" w14:paraId="24D56B10" w14:textId="77777777" w:rsidTr="00847BC6">
        <w:trPr>
          <w:trHeight w:val="465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31A1A2A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 xml:space="preserve">Максимальная часовая тепловая нугрузка,Гкал/ч 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6A85A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tч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95A9E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A343F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3B7D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60BFA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A48A2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5423D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F0327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CC077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4862F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0855D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D141D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D6B14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5D215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4F438F70" w14:textId="77777777" w:rsidTr="00847BC6">
        <w:trPr>
          <w:trHeight w:val="690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A7917D6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уммарное число работы котла КВ-3,5-110 в год, час.(котел №1)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942A1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Tэ1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2044F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01CA6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BF0E7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A4D6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9883E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08BE5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7BA4E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72888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EBEBD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2B62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2A7F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3B37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8876D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7B8A4825" w14:textId="77777777" w:rsidTr="00847BC6">
        <w:trPr>
          <w:trHeight w:val="465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E28F28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Тепловая мощность котла КВ-3,5-110, Гкал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9AD8B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Nк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8763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5CDDD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B89A7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09A03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543C8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A35CC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2C79F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4EFF6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A9A93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CDEB7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FF6F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41884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15773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0027D72B" w14:textId="77777777" w:rsidTr="00847BC6">
        <w:trPr>
          <w:trHeight w:val="465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2FEC03C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Количество котлов КВ-3,5-110,шт.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17CF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Tэ2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3C7E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D9C8C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84BE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843C3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08359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FCFA0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1101B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C7AA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A9EC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2A1C0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81E2F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C7D2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89810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30D6D987" w14:textId="77777777" w:rsidTr="00847BC6">
        <w:trPr>
          <w:trHeight w:val="915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3763622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lastRenderedPageBreak/>
              <w:t>Общая тепловвая мощность блочно-модульной угольной котельной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0781F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Nсу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11606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AC885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F7568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BF92F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752B3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722E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3274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59D9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CB6D7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325BB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F6841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36D1D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1D948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7B99F139" w14:textId="77777777" w:rsidTr="00847BC6">
        <w:trPr>
          <w:trHeight w:val="690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D63E084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Расход топлива на выработку 1 Гкал тепла котлом КВ-3,5-110,кг/Гкал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904F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Gтоп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2F54F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DC33A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7051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4AC7E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E4AC0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A7AB8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6D56D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A8E09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BD48C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9D525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D4E0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56CAF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B4512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53CBA6AE" w14:textId="77777777" w:rsidTr="00847BC6">
        <w:trPr>
          <w:trHeight w:val="1140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BC8106A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редний расход топлива на выработку 1 Гкал тепла существующими угольными котлами,кг/Гкал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2AA45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Gср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EEDA9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45D0C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66C24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8C84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694B5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7C8EA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79066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F7EC5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33C68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36CE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4ACC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E4711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D30DF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5EF61904" w14:textId="77777777" w:rsidTr="00847BC6">
        <w:trPr>
          <w:trHeight w:val="915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6C6350E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Экономия угля при замене существующих котлов на котлы марки КВ-3,5-110, кг/Гкал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EE3DB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Δрасх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C36BD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C7AA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C971C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1F438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6E502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05FE9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060FC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97FC1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DE98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E583E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01881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CF828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D00FA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28A160E0" w14:textId="77777777" w:rsidTr="00847BC6">
        <w:trPr>
          <w:trHeight w:val="1140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22A9EFF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Экономия от замещения тепловой энергии и ГВС выработаной существующими котлами, руб.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226FB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Эуг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2543A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0 398 532 ₽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A06A8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1 584 075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22A9B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2 879 022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6673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4 358 578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43761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5 904 714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17000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7 484 521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6960B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9 096 356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B11C1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0 738 403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F414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2 408 677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C7E6A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4 105 024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E7A44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5 825 120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95FFF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7 566 475 ₽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88E40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7283FC01" w14:textId="77777777" w:rsidTr="00847BC6">
        <w:trPr>
          <w:trHeight w:val="300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E33E9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тоимость Э/Э, руб/кВт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EA56E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Цэ/э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13921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,49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D73C9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,71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3D33D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,9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FAB30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,1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B2A0A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,4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CA1EC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,67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0B98A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,9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EC08C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,20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19600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,48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86E7E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,78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7B872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,08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FD7F4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,39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09580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5A4700F1" w14:textId="77777777" w:rsidTr="00847BC6">
        <w:trPr>
          <w:trHeight w:val="690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C67BA48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тоимость угля+ транспортировка, руб/тонн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62492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Цуг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9E283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474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79191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765,49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C4B57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 083,87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735B5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 447,65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8429A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 827,79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3DE1D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 216,21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0DB6E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 612,51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2E351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016,23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B7EBF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426,90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E4C53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843,98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F92D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 266,89 ₽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605E1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 695,03 ₽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05EC4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27E4FBA9" w14:textId="77777777" w:rsidTr="00847BC6">
        <w:trPr>
          <w:trHeight w:val="672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C03E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Тепловая мощность котла КЭВ-6000/6, Гкал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2E376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Nт1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0FD10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D2708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34B2D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BE490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04B11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09A81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81C50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6FAAF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FF1D1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B3D1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3777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7A0CF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4FE3D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091D37F7" w14:textId="77777777" w:rsidTr="00847BC6">
        <w:trPr>
          <w:trHeight w:val="1155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6975797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Расход электрической энергии на выработку 1 Гкал тепловой энергии электрическим котлом КЭВ-6000/6, кВт/Гкал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08037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Nт.полн.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7A9EC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154,00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97C3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8E96C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3C345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1408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05611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ABEB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22789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7864E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5143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A66C4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,89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402B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,89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39A93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1B257DBE" w14:textId="77777777" w:rsidTr="00847BC6">
        <w:trPr>
          <w:trHeight w:val="300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0F8ACD0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расход Э/Э за год, кВт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0A763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V э/э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66D15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7A900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F48C6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BB0AC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A744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6C844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1BEE5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924E5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D3A92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0C552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C27F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06044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7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DFC21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663D9719" w14:textId="77777777" w:rsidTr="00847BC6">
        <w:trPr>
          <w:trHeight w:val="465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8559AE6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потребление э/э в год, руб./год.</w:t>
            </w:r>
          </w:p>
        </w:tc>
        <w:tc>
          <w:tcPr>
            <w:tcW w:w="2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2417D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Ц г.год</w:t>
            </w:r>
          </w:p>
        </w:tc>
        <w:tc>
          <w:tcPr>
            <w:tcW w:w="390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B4368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1 705 010р.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9BB5B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6 573 211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966EC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1 509 566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242DC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6 769 948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FCC3D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2 240 746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F30BA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7 930 376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1367C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3 699 661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8204A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9 693 948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F96B2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5 922 012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8FE9D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72 392 970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0ACBE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79 116 296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E0F6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6 101 832р.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E0AC4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3729D853" w14:textId="77777777" w:rsidTr="00847BC6">
        <w:trPr>
          <w:trHeight w:val="690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3DA9796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lastRenderedPageBreak/>
              <w:t>Экономия от замещения тепловой энергии эл. котлов на угольные</w:t>
            </w:r>
          </w:p>
        </w:tc>
        <w:tc>
          <w:tcPr>
            <w:tcW w:w="28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F638D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 -</w:t>
            </w:r>
          </w:p>
        </w:tc>
        <w:tc>
          <w:tcPr>
            <w:tcW w:w="390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EFB12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2 508 623р.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6AFFB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5 808 967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E15A0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9 155 517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46FDF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2 721 738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8963F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6 430 607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CCAE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0 287 832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90E76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 199 057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09E19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8 262 820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21084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2 485 070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8114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6 871 988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CC413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1 429 996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EF969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6 165 765р.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70884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21B2ACDE" w14:textId="77777777" w:rsidTr="00847BC6">
        <w:trPr>
          <w:trHeight w:val="1590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B5CC6A3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Итого экономия от замещения выработки тепла от электрокательной и части выработки тепла и ГВС существующими угольными котлами</w:t>
            </w:r>
          </w:p>
        </w:tc>
        <w:tc>
          <w:tcPr>
            <w:tcW w:w="2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3D36E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Эпол</w:t>
            </w:r>
          </w:p>
        </w:tc>
        <w:tc>
          <w:tcPr>
            <w:tcW w:w="39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1088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2 907 154,69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60E22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7 393 042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00A1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2 034 539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20091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7 080 316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09B76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2 335 321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DFAF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7 772 353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214B3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3 295 413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052E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9 001 223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854E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4 893 748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2E3A1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0 977 012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77A78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7 255 116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63976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73 732 240р.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B31ED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1A1874A4" w14:textId="77777777" w:rsidTr="00847BC6">
        <w:trPr>
          <w:trHeight w:val="450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9E923E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Затраты на ФОТ рабочий персонал</w:t>
            </w:r>
          </w:p>
        </w:tc>
        <w:tc>
          <w:tcPr>
            <w:tcW w:w="2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D4D5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Зпер</w:t>
            </w:r>
          </w:p>
        </w:tc>
        <w:tc>
          <w:tcPr>
            <w:tcW w:w="39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6BA20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 002 839,75 ₽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E3471B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 242 953,34 ₽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FC2F2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 492 671,48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AA070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 752 378,33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DC1D7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022 473,47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31F1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303 372,41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ADA74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595 507,30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F71F6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899 327,60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7D106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 215 300,70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EC2D9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 543 912,73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9DEDC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 885 669,24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B7785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 241 096,01р.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901F9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177E95F0" w14:textId="77777777" w:rsidTr="00847BC6">
        <w:trPr>
          <w:trHeight w:val="450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F856E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Налог на имущество (2,2%)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EE9C3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Зн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EC8A6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 123 868,56 ₽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858A3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 123 868,56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15790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 123 868,56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D0580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 123 868,56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CE12F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 123 868,56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BB0C8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 123 868,56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DDC0F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 123 868,56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3F7BC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 123 868,56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7B2FF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 123 868,56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EB1D6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 123 868,56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D48F2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 123 868,56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84999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 123 868,56р.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06232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52D095EF" w14:textId="77777777" w:rsidTr="00847BC6">
        <w:trPr>
          <w:trHeight w:val="450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ACFB5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Амортизационные отчисления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0F437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Зам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9B4D7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 826 974,00 ₽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F6F0D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 826 974,00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83686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 826 974,00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49766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 826 974,00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50740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 826 974,00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13C1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 826 974,00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EB13B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 826 974,00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5F8F9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 826 974,00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14A4D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 826 974,00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04B82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 826 974,00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19872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 826 974,00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3055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 826 974,00р.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CFAA9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75336E9F" w14:textId="77777777" w:rsidTr="00847BC6">
        <w:trPr>
          <w:trHeight w:val="450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14D076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Итого эксплуатационные затраты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8E022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Зобщ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F5705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8 953 682,31р.</w:t>
            </w:r>
          </w:p>
        </w:tc>
        <w:tc>
          <w:tcPr>
            <w:tcW w:w="33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0E412E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9 193 795,90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8B5D21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9 443 514,04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24A136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9 703 220,89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ED7213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9 973 316,03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E215FA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0 254 214,97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15F1DA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0 546 349,86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9023C6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0 850 170,16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15D5260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1 166 143,26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D1F7FE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1 494 755,29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C7A99B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1 836 511,80р.</w:t>
            </w:r>
          </w:p>
        </w:tc>
        <w:tc>
          <w:tcPr>
            <w:tcW w:w="3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66797F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2 191 938,57р.</w:t>
            </w:r>
          </w:p>
        </w:tc>
        <w:tc>
          <w:tcPr>
            <w:tcW w:w="7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3D7EB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847BC6" w:rsidRPr="00101E0B" w14:paraId="3311CA0A" w14:textId="77777777" w:rsidTr="00847BC6">
        <w:trPr>
          <w:trHeight w:val="612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127CDDC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Капитальные затраты (ПИР+СМР+ПНР)</w:t>
            </w:r>
          </w:p>
        </w:tc>
        <w:tc>
          <w:tcPr>
            <w:tcW w:w="2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1153C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39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C6DCF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087 865 880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18DA0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0617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5894F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575CB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8C869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13110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8268F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023AD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97A22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352C9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FC054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7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62603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47BC6" w:rsidRPr="00101E0B" w14:paraId="49CDC1BA" w14:textId="77777777" w:rsidTr="00847BC6">
        <w:trPr>
          <w:trHeight w:val="465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4C80B3FB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ПИР (ТКП Бийский завод)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856F9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15B6D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0 000 000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1318B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6F61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3B799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B385C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FA51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D4AF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02610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519F0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4E22F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A00E4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0D4F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7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070EC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47BC6" w:rsidRPr="00101E0B" w14:paraId="4AC1F951" w14:textId="77777777" w:rsidTr="00847BC6">
        <w:trPr>
          <w:trHeight w:val="915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758DDE93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МР (70% от стоимости оборудования)</w:t>
            </w:r>
          </w:p>
        </w:tc>
        <w:tc>
          <w:tcPr>
            <w:tcW w:w="2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A09DB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F807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82 900 000р.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80799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6B68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555D4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E8D09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96786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71CC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37F23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53B50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544B8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E20AD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C634D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7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E6F7E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47BC6" w:rsidRPr="00101E0B" w14:paraId="3D4DDB7F" w14:textId="77777777" w:rsidTr="00847BC6">
        <w:trPr>
          <w:trHeight w:val="720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E867770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ПНР (10 % от стоимости оборудования)</w:t>
            </w:r>
          </w:p>
        </w:tc>
        <w:tc>
          <w:tcPr>
            <w:tcW w:w="2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A0C37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39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7702B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4 700 000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034E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EB00A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85B68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B73B8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7424D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B5B0F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53707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0E528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81FCC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CC6858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CBB4F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7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EA15A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47BC6" w:rsidRPr="00101E0B" w14:paraId="53639AA2" w14:textId="77777777" w:rsidTr="00847BC6">
        <w:trPr>
          <w:trHeight w:val="529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EEA6E93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тоимость оборудования (ТКП Бийский завод)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A0FCA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0896C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47 000 000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8E79B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E108C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1A67D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0EDA7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DF804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48684C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6234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1401F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9CD3F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7BDC2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B8C96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7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14934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47BC6" w:rsidRPr="00101E0B" w14:paraId="0B3DDAE4" w14:textId="77777777" w:rsidTr="00847BC6">
        <w:trPr>
          <w:trHeight w:val="529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F301264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Затраты на транспортировку</w:t>
            </w:r>
          </w:p>
        </w:tc>
        <w:tc>
          <w:tcPr>
            <w:tcW w:w="2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3E627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553F4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260 000р.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9A03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356AB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C335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98AC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E0B2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6D96C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3D329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C9EE5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C88D3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D5CA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375F70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7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55021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47BC6" w:rsidRPr="00101E0B" w14:paraId="253CCCA1" w14:textId="77777777" w:rsidTr="00847BC6">
        <w:trPr>
          <w:trHeight w:val="1230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F030896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lastRenderedPageBreak/>
              <w:t>Затраты на строительство блочно-моудьного здания для электрокотельной (стоимость здания+поставка+монтаж)</w:t>
            </w:r>
          </w:p>
        </w:tc>
        <w:tc>
          <w:tcPr>
            <w:tcW w:w="2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6D3F5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39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23556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5 070 000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8F383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D595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A69D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8BAFF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A02BA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77604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B655C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06353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33A0F2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23F54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34441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7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24361D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  <w:tr w:rsidR="00847BC6" w:rsidRPr="00101E0B" w14:paraId="28B0BDA8" w14:textId="77777777" w:rsidTr="00847BC6">
        <w:trPr>
          <w:trHeight w:val="2040"/>
        </w:trPr>
        <w:tc>
          <w:tcPr>
            <w:tcW w:w="53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28830B04" w14:textId="77777777" w:rsidR="00847BC6" w:rsidRPr="00101E0B" w:rsidRDefault="00847BC6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 xml:space="preserve">Затраты под ключ на установку котла КЭВ-3000 и КЭВ-6000 (стоимость котла КЭВ-3000, автоматики, ПИР, обвязка внутри здания, запорная арматура, ПНР, сдача объекта в надзорные органы) 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4A59B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 </w:t>
            </w:r>
          </w:p>
        </w:tc>
        <w:tc>
          <w:tcPr>
            <w:tcW w:w="39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60A35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6 935 880р.</w:t>
            </w:r>
          </w:p>
        </w:tc>
        <w:tc>
          <w:tcPr>
            <w:tcW w:w="3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66FC9F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F64C8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E3D9E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2B1F21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55EF0E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C0E386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E553D5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E0F8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35D51B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D2F57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4E2833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79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68EF49" w14:textId="77777777" w:rsidR="00847BC6" w:rsidRPr="00101E0B" w:rsidRDefault="00847BC6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</w:p>
        </w:tc>
      </w:tr>
    </w:tbl>
    <w:p w14:paraId="1F688C5B" w14:textId="77777777" w:rsidR="00101E0B" w:rsidRPr="00101E0B" w:rsidRDefault="00101E0B" w:rsidP="00101E0B">
      <w:pPr>
        <w:spacing w:after="0" w:line="240" w:lineRule="auto"/>
        <w:ind w:left="720"/>
        <w:jc w:val="both"/>
        <w:rPr>
          <w:rFonts w:eastAsia="Times New Roman" w:cs="Times New Roman"/>
          <w:b/>
          <w:bCs/>
          <w:szCs w:val="24"/>
          <w:lang w:eastAsia="ru-RU"/>
        </w:rPr>
      </w:pPr>
    </w:p>
    <w:p w14:paraId="08DD4CFD" w14:textId="77777777" w:rsidR="00101E0B" w:rsidRPr="00540A11" w:rsidRDefault="00982DAD" w:rsidP="00540A11">
      <w:pPr>
        <w:rPr>
          <w:b/>
          <w:lang w:eastAsia="ru-RU"/>
        </w:rPr>
      </w:pPr>
      <w:bookmarkStart w:id="91" w:name="_Toc104103599"/>
      <w:r w:rsidRPr="00540A11">
        <w:rPr>
          <w:b/>
          <w:lang w:eastAsia="ru-RU"/>
        </w:rPr>
        <w:t>4</w:t>
      </w:r>
      <w:r w:rsidR="00101E0B" w:rsidRPr="00540A11">
        <w:rPr>
          <w:b/>
          <w:lang w:eastAsia="ru-RU"/>
        </w:rPr>
        <w:t>.1.2. Объем необходимых капитальных вложений по замене участков тепловых сетей с увеличением проходного диаметра, в связи с недостаточностью пропускной способности</w:t>
      </w:r>
      <w:bookmarkEnd w:id="91"/>
    </w:p>
    <w:p w14:paraId="2CDF35CA" w14:textId="77777777" w:rsidR="00101E0B" w:rsidRPr="00101E0B" w:rsidRDefault="00101E0B" w:rsidP="00101E0B">
      <w:pPr>
        <w:spacing w:after="0" w:line="240" w:lineRule="auto"/>
        <w:ind w:left="720"/>
        <w:jc w:val="both"/>
        <w:rPr>
          <w:rFonts w:eastAsia="Times New Roman" w:cs="Times New Roman"/>
          <w:szCs w:val="24"/>
          <w:lang w:eastAsia="ru-RU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215"/>
        <w:gridCol w:w="1215"/>
        <w:gridCol w:w="1112"/>
        <w:gridCol w:w="1308"/>
        <w:gridCol w:w="1558"/>
        <w:gridCol w:w="1342"/>
        <w:gridCol w:w="1537"/>
        <w:gridCol w:w="1191"/>
        <w:gridCol w:w="1154"/>
        <w:gridCol w:w="1002"/>
        <w:gridCol w:w="1012"/>
        <w:gridCol w:w="1142"/>
      </w:tblGrid>
      <w:tr w:rsidR="00101E0B" w:rsidRPr="00101E0B" w14:paraId="173B03BB" w14:textId="77777777" w:rsidTr="00101E0B">
        <w:trPr>
          <w:trHeight w:val="2175"/>
        </w:trPr>
        <w:tc>
          <w:tcPr>
            <w:tcW w:w="404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1F62D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Наименование начала участка тепловой сети</w:t>
            </w:r>
          </w:p>
        </w:tc>
        <w:tc>
          <w:tcPr>
            <w:tcW w:w="42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1FD7D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Наименование конца участка тепловой сети</w:t>
            </w:r>
          </w:p>
        </w:tc>
        <w:tc>
          <w:tcPr>
            <w:tcW w:w="372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A8A8C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Длина участка (в двухтрубном исчислении), м</w:t>
            </w:r>
          </w:p>
        </w:tc>
        <w:tc>
          <w:tcPr>
            <w:tcW w:w="40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609BC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уществующий диаметр, м</w:t>
            </w:r>
          </w:p>
        </w:tc>
        <w:tc>
          <w:tcPr>
            <w:tcW w:w="554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463E3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Рекомендуемый к прокладке диаметр, м</w:t>
            </w:r>
          </w:p>
        </w:tc>
        <w:tc>
          <w:tcPr>
            <w:tcW w:w="404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CDEB7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 xml:space="preserve">Стоимость одного погонного метра стальной ППУ трубы рекомендуемого для замены согласно КРЦ </w:t>
            </w:r>
            <w:r w:rsidR="00847BC6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ООО</w:t>
            </w: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 xml:space="preserve"> "</w:t>
            </w:r>
            <w:r w:rsidR="00847BC6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Компания энергия</w:t>
            </w: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", руб. пог.м.</w:t>
            </w:r>
          </w:p>
        </w:tc>
        <w:tc>
          <w:tcPr>
            <w:tcW w:w="53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CE4CF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тоимость труб ППУ для всего участка трубопроводов, руб.</w:t>
            </w:r>
          </w:p>
        </w:tc>
        <w:tc>
          <w:tcPr>
            <w:tcW w:w="42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6C077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тоимость фасонных изделий, 10% от стоимости трубы</w:t>
            </w:r>
          </w:p>
        </w:tc>
        <w:tc>
          <w:tcPr>
            <w:tcW w:w="40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67F2C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Итого стоимость материалов всего</w:t>
            </w:r>
          </w:p>
        </w:tc>
        <w:tc>
          <w:tcPr>
            <w:tcW w:w="30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D9376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тоимость СМР, 70% от стоимости материалов</w:t>
            </w:r>
          </w:p>
        </w:tc>
        <w:tc>
          <w:tcPr>
            <w:tcW w:w="36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300B9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тоимость ПИР, 15% от стоимости материалов</w:t>
            </w:r>
          </w:p>
        </w:tc>
        <w:tc>
          <w:tcPr>
            <w:tcW w:w="404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3891B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тоимость ПНР, 10% от стоимости материалов</w:t>
            </w:r>
          </w:p>
        </w:tc>
      </w:tr>
      <w:tr w:rsidR="00101E0B" w:rsidRPr="00101E0B" w14:paraId="30DDA6AD" w14:textId="77777777" w:rsidTr="00101E0B">
        <w:trPr>
          <w:trHeight w:val="6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0AE62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Центральная котельная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2BB85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01в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4AA89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9,78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33307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D6AC6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A1CD1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1 328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455F4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 776 828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6590B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77 683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6DBFF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 354 511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6AD18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 448 157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F6187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53 177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156C0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5 451 ₽</w:t>
            </w:r>
          </w:p>
        </w:tc>
      </w:tr>
      <w:tr w:rsidR="00101E0B" w:rsidRPr="00101E0B" w14:paraId="64A3681C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5010C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01в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A0FC5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01а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FD38B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6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76D87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5C433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8AC4C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1 328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AD056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 794 048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B50FD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79 405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2D99A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 273 453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6B65E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 691 417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30C2B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91 018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AA5C4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27 345 ₽</w:t>
            </w:r>
          </w:p>
        </w:tc>
      </w:tr>
      <w:tr w:rsidR="00101E0B" w:rsidRPr="00101E0B" w14:paraId="58B014C1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DDE33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01а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62CE8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0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99321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8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2430B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6CCBF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D8CDF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1 328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63634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397 024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E3E10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39 702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3C7B4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636 726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52DD7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845 708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06E35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95 509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4B600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63 673 ₽</w:t>
            </w:r>
          </w:p>
        </w:tc>
      </w:tr>
      <w:tr w:rsidR="00101E0B" w:rsidRPr="00101E0B" w14:paraId="0DE62280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1927F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11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20537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17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2E5FA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6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198E8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7E5FE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4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32395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1 49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CE012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078 802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0F282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07 880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8565F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286 682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A4CAB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600 678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015AC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43 002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04095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8 668 ₽</w:t>
            </w:r>
          </w:p>
        </w:tc>
      </w:tr>
      <w:tr w:rsidR="00101E0B" w:rsidRPr="00101E0B" w14:paraId="454CA7CF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C6333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17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A7669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34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18D0F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8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150FC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0A6DA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4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1C7F8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1 49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55F15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456 766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180AB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45 677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5F06B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702 443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9148D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891 710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A50A7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05 366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8F8E2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0 244 ₽</w:t>
            </w:r>
          </w:p>
        </w:tc>
      </w:tr>
      <w:tr w:rsidR="00101E0B" w:rsidRPr="00101E0B" w14:paraId="4856A514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CE9AE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34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19363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43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41621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7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5E3B6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1A50F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4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A0C61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1 49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DBEFD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480 359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8DE22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8 036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28D49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628 395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70A56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139 876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87617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44 259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B3587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2 839 ₽</w:t>
            </w:r>
          </w:p>
        </w:tc>
      </w:tr>
      <w:tr w:rsidR="00101E0B" w:rsidRPr="00101E0B" w14:paraId="08AF4A4C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07B8C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lastRenderedPageBreak/>
              <w:t>743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493D5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4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C39E5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9DE74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BED58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4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11849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1 49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19513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61 437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4D0D6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6 144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074C1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27 581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FF8A0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09 306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5F807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9 137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D13A1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2 758 ₽</w:t>
            </w:r>
          </w:p>
        </w:tc>
      </w:tr>
      <w:tr w:rsidR="00101E0B" w:rsidRPr="00101E0B" w14:paraId="0FAD5869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C1FE5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48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46C99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5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B1517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6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90374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A6475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4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0C6BB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1 49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8D166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 913 532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A1863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91 353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A6140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 404 885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5AADD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 783 420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CC5A4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10 733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B0976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40 489 ₽</w:t>
            </w:r>
          </w:p>
        </w:tc>
      </w:tr>
      <w:tr w:rsidR="00101E0B" w:rsidRPr="00101E0B" w14:paraId="5FC9D733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256FA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50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38A29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53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C28E0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8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CEFF6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28E4F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E59E5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F8670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112 586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95D92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1 259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B883F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323 845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AA4EB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626 691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9A11E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48 577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AE965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32 384 ₽</w:t>
            </w:r>
          </w:p>
        </w:tc>
      </w:tr>
      <w:tr w:rsidR="00101E0B" w:rsidRPr="00101E0B" w14:paraId="5785810F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51B2B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53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41111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56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3A2CB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0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D28EF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C3B12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704F6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A316A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6 710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A8142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 671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18F03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11 381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C4004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97 967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4AF07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6 707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F7F52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1 138 ₽</w:t>
            </w:r>
          </w:p>
        </w:tc>
      </w:tr>
      <w:tr w:rsidR="00101E0B" w:rsidRPr="00101E0B" w14:paraId="2E132016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B501C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56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1112C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1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09D83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6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B9CA1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89DE9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2C4C3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740D1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207 192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2790B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0 719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E7700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327 911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C1BB8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29 538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44BF2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99 187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65239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2 791 ₽</w:t>
            </w:r>
          </w:p>
        </w:tc>
      </w:tr>
      <w:tr w:rsidR="00101E0B" w:rsidRPr="00101E0B" w14:paraId="2C527B3E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EC2C9B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1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C1C75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08A46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98CB4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BC5AC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F3689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017DE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44 912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48786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4 491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403E6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79 403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A671E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65 582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6C49C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6 910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579DE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7 940 ₽</w:t>
            </w:r>
          </w:p>
        </w:tc>
      </w:tr>
      <w:tr w:rsidR="00101E0B" w:rsidRPr="00101E0B" w14:paraId="7E4F138F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4ED3C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0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20A7A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07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CDA53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4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148E5A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9E54D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297F8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0EBD4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17 368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7F44A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1 737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796C9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69 105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46F5F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98 373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5768F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5 366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6289D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6 910 ₽</w:t>
            </w:r>
          </w:p>
        </w:tc>
      </w:tr>
      <w:tr w:rsidR="00101E0B" w:rsidRPr="00101E0B" w14:paraId="7F8190F8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AE4AF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07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7E9C8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1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46D23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FC2BA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04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246A9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18BA3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AC36F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220 371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C5153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2 037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CBD25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442 408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5255D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709 686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B4C07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66 361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48BCD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44 241 ₽</w:t>
            </w:r>
          </w:p>
        </w:tc>
      </w:tr>
      <w:tr w:rsidR="00101E0B" w:rsidRPr="00101E0B" w14:paraId="3092D3D7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A3668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1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A0A98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9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935B4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3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21B37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07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EDF19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5AB54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EA3DB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142 521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4D664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4 252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5A57E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256 773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EA76F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79 741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E35B0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8 516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278E8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5 677 ₽</w:t>
            </w:r>
          </w:p>
        </w:tc>
      </w:tr>
      <w:tr w:rsidR="00101E0B" w:rsidRPr="00101E0B" w14:paraId="040D4511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D5A4F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9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25701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4AFC1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B5423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B90AC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DE1D0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0C4EA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44 912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31ACC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4 491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BE989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79 403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F10FE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65 582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FC077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6 910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B6D4C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7 940 ₽</w:t>
            </w:r>
          </w:p>
        </w:tc>
      </w:tr>
      <w:tr w:rsidR="00101E0B" w:rsidRPr="00101E0B" w14:paraId="38185501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1F3E4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8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A5A80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6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2BD3C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5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68852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CA3AA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383B8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50B2B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54 495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E4D5F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5 450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F0790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29 945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610D9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80 961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541FD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4 492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576DB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2 994 ₽</w:t>
            </w:r>
          </w:p>
        </w:tc>
      </w:tr>
      <w:tr w:rsidR="00101E0B" w:rsidRPr="00101E0B" w14:paraId="349FF440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81CD3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6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A9DC1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24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6D51E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EB9B7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B876B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AEB9F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2246F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7 785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09A86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779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8E717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8 564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A42B0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2 994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E13F0A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7 785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05191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 856 ₽</w:t>
            </w:r>
          </w:p>
        </w:tc>
      </w:tr>
      <w:tr w:rsidR="00101E0B" w:rsidRPr="00101E0B" w14:paraId="61A2C03B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6A08D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24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E35A1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21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04AAD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4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1A6BD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A9103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E015C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AF45A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32 938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1129B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3 294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7ADF2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06 232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CF841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64 362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0AD3D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0 935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6E0AD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0 623 ₽</w:t>
            </w:r>
          </w:p>
        </w:tc>
      </w:tr>
      <w:tr w:rsidR="00101E0B" w:rsidRPr="00101E0B" w14:paraId="7416FC4B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B5876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21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1755F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0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49309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3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D98DC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2120B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F0543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DB65A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142 521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D7567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4 252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1CDFD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256 773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C2D41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79 741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4FC35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8 516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06848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5 677 ₽</w:t>
            </w:r>
          </w:p>
        </w:tc>
      </w:tr>
      <w:tr w:rsidR="00101E0B" w:rsidRPr="00101E0B" w14:paraId="00E86503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D9AD9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00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E4C2A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7а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0B9FB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3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FAE15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A2658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1D86A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C3396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142 521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7EE5C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4 252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422C0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256 773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A00AD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79 741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CCD57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8 516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2502C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5 677 ₽</w:t>
            </w:r>
          </w:p>
        </w:tc>
      </w:tr>
      <w:tr w:rsidR="00101E0B" w:rsidRPr="00101E0B" w14:paraId="316B89A2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77D9F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7а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F1A33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9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0F22C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B56C0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FD423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E15E3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E863F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82 039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4F352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8 204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B6F4E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0 243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DD422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48 170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402AB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6 036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B35FB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 024 ₽</w:t>
            </w:r>
          </w:p>
        </w:tc>
      </w:tr>
      <w:tr w:rsidR="00101E0B" w:rsidRPr="00101E0B" w14:paraId="796C9C16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8BCE6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9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79913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4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C3EDD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6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8890F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2F677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A04DF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DBD67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207 192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C090D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0 719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81659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327 911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242C3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29 538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C2628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99 187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4A8F6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2 791 ₽</w:t>
            </w:r>
          </w:p>
        </w:tc>
      </w:tr>
      <w:tr w:rsidR="00101E0B" w:rsidRPr="00101E0B" w14:paraId="180086AE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ACFC3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4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55A0E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82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0B8C1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0A796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E0CBA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1F1731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D9EC8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0 899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53AFB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 090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87D91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5 989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9F2AC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6 192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38163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4 898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B814B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 599 ₽</w:t>
            </w:r>
          </w:p>
        </w:tc>
      </w:tr>
      <w:tr w:rsidR="00101E0B" w:rsidRPr="00101E0B" w14:paraId="5EA67287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3B89E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82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225D10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8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D02A1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5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ECAC6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9F77D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C4327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D0D92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54 495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27391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5 450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C5AFF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29 945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FCB90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80 961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5305A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4 492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0CB5C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2 994 ₽</w:t>
            </w:r>
          </w:p>
        </w:tc>
      </w:tr>
      <w:tr w:rsidR="00101E0B" w:rsidRPr="00101E0B" w14:paraId="2B9E1ECC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84881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80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65A9D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69а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3205A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10DD3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03949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68709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B46E3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23 355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F4ABD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2 336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702C1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55 691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5967C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48 983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EEC77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3 354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67AE7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5 569 ₽</w:t>
            </w:r>
          </w:p>
        </w:tc>
      </w:tr>
      <w:tr w:rsidR="00101E0B" w:rsidRPr="00101E0B" w14:paraId="47F80D68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1037B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69а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36963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69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2D85E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9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78066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9987E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00CDB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E0C2E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271 863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A2784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7 186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EC292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399 049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F3D1A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79 335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BFB42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09 857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6E77D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9 905 ₽</w:t>
            </w:r>
          </w:p>
        </w:tc>
      </w:tr>
      <w:tr w:rsidR="00101E0B" w:rsidRPr="00101E0B" w14:paraId="72E676A5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271F4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69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E6DD9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63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D0206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3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77155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7B5F6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07213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9158E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26 951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0C525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2 695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BE89F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019 646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BFF72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13 752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79E62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2 947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7FC64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1 965 ₽</w:t>
            </w:r>
          </w:p>
        </w:tc>
      </w:tr>
      <w:tr w:rsidR="00101E0B" w:rsidRPr="00101E0B" w14:paraId="2C671E9D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62848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63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82771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57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1ED37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3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A2711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D94D6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7C592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748E4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26 951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83D9B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2 695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45299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019 646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5937F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13 752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C585E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2 947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ADDF9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1 965 ₽</w:t>
            </w:r>
          </w:p>
        </w:tc>
      </w:tr>
      <w:tr w:rsidR="00101E0B" w:rsidRPr="00101E0B" w14:paraId="4349E6FF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0E2B7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57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A5C06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53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D22EC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5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58F3C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8C628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AC6AA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833B9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54 495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91E3E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5 450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E1CD4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29 945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8D9A0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80 961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5BBC7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4 492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59EF9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2 994 ₽</w:t>
            </w:r>
          </w:p>
        </w:tc>
      </w:tr>
      <w:tr w:rsidR="00101E0B" w:rsidRPr="00101E0B" w14:paraId="69FBF667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2FAEB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53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4F43E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4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EDCEF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9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289FF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8E556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6DFAA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3583A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349 713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0967B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34 971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DD294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584 684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85796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809 279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8F8B3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87 703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DC56D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58 468 ₽</w:t>
            </w:r>
          </w:p>
        </w:tc>
      </w:tr>
      <w:tr w:rsidR="00101E0B" w:rsidRPr="00101E0B" w14:paraId="467C58E5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28C32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45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D2B08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43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CB790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6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EEB25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3BD72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B97AB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A6656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285 042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8CD17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8 504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4DCE0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513 546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E4C02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759 482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AD40A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77 032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9663B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51 355 ₽</w:t>
            </w:r>
          </w:p>
        </w:tc>
      </w:tr>
      <w:tr w:rsidR="00101E0B" w:rsidRPr="00101E0B" w14:paraId="6AF21ACF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6B14D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43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0C740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ТВС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CBC8D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5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E3F46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251F7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35DE1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9616E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70 065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F9BA7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7 007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734E8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067 072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9989E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46 950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4D625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0 061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C1F57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6 707 ₽</w:t>
            </w:r>
          </w:p>
        </w:tc>
      </w:tr>
      <w:tr w:rsidR="00101E0B" w:rsidRPr="00101E0B" w14:paraId="2D5F85E6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FB75D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ТВС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E41EF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8467C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8E482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0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72307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B9550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0123E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7 785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CA29D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779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B49C8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8 564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E615C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2 994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DE3D3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7 785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E07E7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 856 ₽</w:t>
            </w:r>
          </w:p>
        </w:tc>
      </w:tr>
      <w:tr w:rsidR="00101E0B" w:rsidRPr="00101E0B" w14:paraId="5669F15E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A0A20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lastRenderedPageBreak/>
              <w:t>3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746F0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D38DB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4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F0BE8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CB515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FB29F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86335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32 938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6C4A1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3 294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62A0F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06 232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C599C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64 362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A8C7F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0 935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0C782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0 623 ₽</w:t>
            </w:r>
          </w:p>
        </w:tc>
      </w:tr>
      <w:tr w:rsidR="00101E0B" w:rsidRPr="00101E0B" w14:paraId="231D9F37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5D796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06D94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C969F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4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F3941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84B1A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9F830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732C1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595 218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703CA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9 522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D4F1D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754 740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4ED77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228 318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ABDA1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63 211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D9E47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75 474 ₽</w:t>
            </w:r>
          </w:p>
        </w:tc>
      </w:tr>
      <w:tr w:rsidR="00101E0B" w:rsidRPr="00101E0B" w14:paraId="58744D98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71C47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ПГ-24/18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8BE28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4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7D225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9B354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0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57BE2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0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27DF6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90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B1389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0 977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D50D7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098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71630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3 075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F08EC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 152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A2721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 461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FF914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307 ₽</w:t>
            </w:r>
          </w:p>
        </w:tc>
      </w:tr>
      <w:tr w:rsidR="00101E0B" w:rsidRPr="00101E0B" w14:paraId="23295338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D1980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4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C2669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Павлова, 9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E76A9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F18BE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0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91752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0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48882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90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9B127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 814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20F73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81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B9B0F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 195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C7748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937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CD8B9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29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7052E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20 ₽</w:t>
            </w:r>
          </w:p>
        </w:tc>
      </w:tr>
      <w:tr w:rsidR="00101E0B" w:rsidRPr="00101E0B" w14:paraId="250D0588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6A430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8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99C8B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Павлова, 1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B613A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1C110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0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C732C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0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F4F82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90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E1D36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6 698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77F65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670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31BB2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 368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E66BD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0 557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C3DD5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 405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0E277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937 ₽</w:t>
            </w:r>
          </w:p>
        </w:tc>
      </w:tr>
      <w:tr w:rsidR="00101E0B" w:rsidRPr="00101E0B" w14:paraId="060EF1FE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99EB3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E0F79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8743A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3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3A674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990F4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EC9DC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6E3DA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573 661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3FFF6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7 366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35835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731 027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FD26B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211 719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C2AFC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59 654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DDCD0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73 103 ₽</w:t>
            </w:r>
          </w:p>
        </w:tc>
      </w:tr>
      <w:tr w:rsidR="00101E0B" w:rsidRPr="00101E0B" w14:paraId="04DE0707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66411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3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DBE27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Театральная, 1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8B407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3554F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09A75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65174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 001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3C0AB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0 015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73E03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 002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6DF16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9 017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D3D31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9 312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54FF4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 852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D31BC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 902 ₽</w:t>
            </w:r>
          </w:p>
        </w:tc>
      </w:tr>
      <w:tr w:rsidR="00101E0B" w:rsidRPr="00101E0B" w14:paraId="22D335A8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C047B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8C562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D2F19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8BD1D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FE6C7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94DE8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291F0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1 795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984EC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 180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12C5E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0 975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3E8C0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0 682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8DC37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 146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90F35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097 ₽</w:t>
            </w:r>
          </w:p>
        </w:tc>
      </w:tr>
      <w:tr w:rsidR="00101E0B" w:rsidRPr="00101E0B" w14:paraId="4755ECC5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BE2F9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0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34B19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0-а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8D996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1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42594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67213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71ABC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D7274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52 719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0A23D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5 272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0E85B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27 991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2B97D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79 594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6BEF7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4 199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CE671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2 799 ₽</w:t>
            </w:r>
          </w:p>
        </w:tc>
      </w:tr>
      <w:tr w:rsidR="00101E0B" w:rsidRPr="00101E0B" w14:paraId="0ED5525F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690E5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0-а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590CF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52E08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7D815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D8246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F93A9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489A8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0 462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5CFC5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 046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48900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63 508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C97BB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54 456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9CC16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4 526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B53C4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6 351 ₽</w:t>
            </w:r>
          </w:p>
        </w:tc>
      </w:tr>
      <w:tr w:rsidR="00101E0B" w:rsidRPr="00101E0B" w14:paraId="3370FA05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C5C84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5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A1F7E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7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AF5EA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CE5C4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B6A0B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40DB5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2C1F7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5 077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BF867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 508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96A7E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0 585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B4EC0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2 409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CF22C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 088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76178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 058 ₽</w:t>
            </w:r>
          </w:p>
        </w:tc>
      </w:tr>
      <w:tr w:rsidR="00101E0B" w:rsidRPr="00101E0B" w14:paraId="380A25FE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346E3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7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74994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7-а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2A2C1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6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E93CC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CD656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B7F95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E6093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77 334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FBCE0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7 733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1AEC7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25 067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EE2B2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67 547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FA718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8 760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E2134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2 507 ₽</w:t>
            </w:r>
          </w:p>
        </w:tc>
      </w:tr>
      <w:tr w:rsidR="00101E0B" w:rsidRPr="00101E0B" w14:paraId="71694B3F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6058B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7-а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383D5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9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96434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A0646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39445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FFDE4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FE3EE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3 436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BEFA5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344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974CE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0 780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6D02B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6 546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0E226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 117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4B00C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 078 ₽</w:t>
            </w:r>
          </w:p>
        </w:tc>
      </w:tr>
      <w:tr w:rsidR="00101E0B" w:rsidRPr="00101E0B" w14:paraId="3D542B7A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78AD6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9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A0B8C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1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DCC5D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8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9DA68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09C34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959D5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C0DF1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14 052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3AD40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1 405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E4578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65 457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FE80C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95 820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9E341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4 819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42521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6 546 ₽</w:t>
            </w:r>
          </w:p>
        </w:tc>
      </w:tr>
      <w:tr w:rsidR="00101E0B" w:rsidRPr="00101E0B" w14:paraId="1A374D65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14A91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1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A85D1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ПГ-24/1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07B42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6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97784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EF72B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10FF2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19037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44 514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A78C1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4 451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B6BC6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28 965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66980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50 276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E331D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9 345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FCC5A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2 897 ₽</w:t>
            </w:r>
          </w:p>
        </w:tc>
      </w:tr>
      <w:tr w:rsidR="00101E0B" w:rsidRPr="00101E0B" w14:paraId="1DD5A3E5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A0D83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ПГ-24/18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9446A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67016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ADC81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E3493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7BC76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9E664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32 411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C6AF4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3 241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3FD9F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85 652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99AD2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09 956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95661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7 848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7AA34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8 565 ₽</w:t>
            </w:r>
          </w:p>
        </w:tc>
      </w:tr>
      <w:tr w:rsidR="00101E0B" w:rsidRPr="00101E0B" w14:paraId="55CA6284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FD534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8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70580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4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EEF0B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0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94ADD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DCD38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AC19D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683C9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652 310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E99E3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5 231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67554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817 541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3F98E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272 279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DA99E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2 631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4F430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1 754 ₽</w:t>
            </w:r>
          </w:p>
        </w:tc>
      </w:tr>
      <w:tr w:rsidR="00101E0B" w:rsidRPr="00101E0B" w14:paraId="56D301A4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32440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4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68DE3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20DE3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7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FA74D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62570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B123A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268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B1601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79 916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BF079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7 992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9364D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17 908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90EB1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2 535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97C0C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2 686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CB499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1 791 ₽</w:t>
            </w:r>
          </w:p>
        </w:tc>
      </w:tr>
      <w:tr w:rsidR="00101E0B" w:rsidRPr="00101E0B" w14:paraId="1EDF7E12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F2DDF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8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3A7AC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1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856F6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106C7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1E9A4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1074D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268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5F7C6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5 896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335D0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 590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84631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48 486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DAD7E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73 940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9A862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7 273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184A1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4 849 ₽</w:t>
            </w:r>
          </w:p>
        </w:tc>
      </w:tr>
      <w:tr w:rsidR="00101E0B" w:rsidRPr="00101E0B" w14:paraId="08D06C08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F43BF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1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ADAB9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3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9C2AC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5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22D2D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FE556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1EE9B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268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FA06F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56 700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EB50D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5 670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88E04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82 370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1203E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97 659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2B85A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2 356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B383B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8 237 ₽</w:t>
            </w:r>
          </w:p>
        </w:tc>
      </w:tr>
      <w:tr w:rsidR="00101E0B" w:rsidRPr="00101E0B" w14:paraId="2EEB6AA2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CD280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3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84719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05EB9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2CF6B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01E77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193B9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268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0FB94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3 216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4436E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 322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FA3E4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5 538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33791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4 876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B93EC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0 331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AAF0F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 554 ₽</w:t>
            </w:r>
          </w:p>
        </w:tc>
      </w:tr>
      <w:tr w:rsidR="00101E0B" w:rsidRPr="00101E0B" w14:paraId="71619E8A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668B2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5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F59A9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4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38152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91516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EC2E5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BA7E4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268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8A0B0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2 680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D60B1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268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73913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2 948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970FD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9 064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46DC8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 942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862C6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 295 ₽</w:t>
            </w:r>
          </w:p>
        </w:tc>
      </w:tr>
      <w:tr w:rsidR="00101E0B" w:rsidRPr="00101E0B" w14:paraId="27DBA0D2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0C068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4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6410C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3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E4C66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3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9B960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D6C6F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9B84F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268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49AB8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41 524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46878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4 152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C9267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85 676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D4C14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9 973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08714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2 851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EF780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8 568 ₽</w:t>
            </w:r>
          </w:p>
        </w:tc>
      </w:tr>
      <w:tr w:rsidR="00101E0B" w:rsidRPr="00101E0B" w14:paraId="39CCAA0A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B565B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0B032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7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83DBF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0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993C9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B61B6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45772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F943B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077 850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A701C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7 785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FBB0F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185 635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BFE73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29 945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16F95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77 845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681A7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8 564 ₽</w:t>
            </w:r>
          </w:p>
        </w:tc>
      </w:tr>
      <w:tr w:rsidR="00101E0B" w:rsidRPr="00101E0B" w14:paraId="20ECE904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A414C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7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BEEE2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ПГ-21/1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C2A3B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9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0E4AC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57F58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734D8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7310B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09 583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53EA1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0 958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47FFA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50 541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282D7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15 379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643E9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7 581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C1E7F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5 054 ₽</w:t>
            </w:r>
          </w:p>
        </w:tc>
      </w:tr>
      <w:tr w:rsidR="00101E0B" w:rsidRPr="00101E0B" w14:paraId="317165C4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B402B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ПГ-21/18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D8EC2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1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E8DE4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A312A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1006A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DC416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C52B1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80 241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12C6C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8 024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60ADB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08 265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F41A4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5 786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A0A10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6 240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4E933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0 827 ₽</w:t>
            </w:r>
          </w:p>
        </w:tc>
      </w:tr>
      <w:tr w:rsidR="00101E0B" w:rsidRPr="00101E0B" w14:paraId="4A622ECC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59D50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1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4F9DE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3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689D2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60AD0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DB3F5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1A876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C8A83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82 039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EA629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8 204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D4B9E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0 243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EBDF1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48 170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D9E32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6 036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EBFD5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 024 ₽</w:t>
            </w:r>
          </w:p>
        </w:tc>
      </w:tr>
      <w:tr w:rsidR="00101E0B" w:rsidRPr="00101E0B" w14:paraId="63CDA249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AA134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3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B1D24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4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DD891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0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E1559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E9DE6C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AA9D4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61AAB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31 140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DE8E7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3 114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0D15D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74 254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0AECE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1 978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2F756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1 138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B779E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7 425 ₽</w:t>
            </w:r>
          </w:p>
        </w:tc>
      </w:tr>
      <w:tr w:rsidR="00101E0B" w:rsidRPr="00101E0B" w14:paraId="74194DEB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D7A9E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lastRenderedPageBreak/>
              <w:t>44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9DE58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27B210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AE806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80C34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CFC51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C8145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74 254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C0139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7 425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BB2E4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21 679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EAADF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65 176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20865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8 252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CDA40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2 168 ₽</w:t>
            </w:r>
          </w:p>
        </w:tc>
      </w:tr>
      <w:tr w:rsidR="00101E0B" w:rsidRPr="00101E0B" w14:paraId="7900B53F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CF19E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5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20504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B3E26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4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02190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8732E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B8B07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55C7C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32 938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DEDAC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3 294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7B5C2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06 232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8A506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64 362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3B674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0 935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F5927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0 623 ₽</w:t>
            </w:r>
          </w:p>
        </w:tc>
      </w:tr>
      <w:tr w:rsidR="00101E0B" w:rsidRPr="00101E0B" w14:paraId="5EDA3C3E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361FC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6F0DA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8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6BCE7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3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DD267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197EB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1F2A5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A9239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142 521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C7A16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4 252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882A8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256 773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D3B69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79 741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11626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8 516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F8DA4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5 677 ₽</w:t>
            </w:r>
          </w:p>
        </w:tc>
      </w:tr>
      <w:tr w:rsidR="00101E0B" w:rsidRPr="00101E0B" w14:paraId="66D937BC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45F2A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8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7C0D7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1CC19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4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3B2B9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0373F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84316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682D7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810 788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A5CB9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1 079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7EFAC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991 867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6859B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394 307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47E08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8 780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7CB92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99 187 ₽</w:t>
            </w:r>
          </w:p>
        </w:tc>
      </w:tr>
      <w:tr w:rsidR="00101E0B" w:rsidRPr="00101E0B" w14:paraId="27E05454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3C043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7A481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а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2C3DD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5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4E719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68CF6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E96D9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1D5AF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910 195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38C42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91 020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C8D12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 201 215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0C6A4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240 850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55537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80 182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6F24B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20 121 ₽</w:t>
            </w:r>
          </w:p>
        </w:tc>
      </w:tr>
      <w:tr w:rsidR="00101E0B" w:rsidRPr="00101E0B" w14:paraId="1F379AE7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0FD7C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а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D6EA0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6б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DBFEF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8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D1BC2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2AE26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3C6DE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50DA4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03 596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D2F22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0 360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A138B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63 956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085BF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64 769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BD6DD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9 593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2AEFA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6 396 ₽</w:t>
            </w:r>
          </w:p>
        </w:tc>
      </w:tr>
      <w:tr w:rsidR="00101E0B" w:rsidRPr="00101E0B" w14:paraId="6148CA6F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3E583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6б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CB676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Узел2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4B05C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298D0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13B79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77976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F7A84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5 570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FE7FA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752DB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37 127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67E12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5 989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368CC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5 569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C3C42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3 713 ₽</w:t>
            </w:r>
          </w:p>
        </w:tc>
      </w:tr>
      <w:tr w:rsidR="00101E0B" w:rsidRPr="00101E0B" w14:paraId="11B6077F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8ADBF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Узел2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2666A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6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3DFF0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7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6D4C8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1E2F4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08E59B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5D15D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97 609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1CC61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9 761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E7E4B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77 370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3D956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14 159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9932E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1 605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41F73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7 737 ₽</w:t>
            </w:r>
          </w:p>
        </w:tc>
      </w:tr>
      <w:tr w:rsidR="00101E0B" w:rsidRPr="00101E0B" w14:paraId="0DFE28BA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4A590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6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46E6E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6а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14A83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0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87568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1014A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3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F4EB5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557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F5239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6 710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62967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 671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32574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11 381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4BEE2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97 967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FD1FF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6 707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BF5A7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1 138 ₽</w:t>
            </w:r>
          </w:p>
        </w:tc>
      </w:tr>
      <w:tr w:rsidR="00101E0B" w:rsidRPr="00101E0B" w14:paraId="4952E8AE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6D228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6а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D2E01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Ленина, 1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EC025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23773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05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A0385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08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9E3B8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 065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5E35F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 390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48CD4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839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F7C50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0 229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14E8C2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 160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62F87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 034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E2368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 023 ₽</w:t>
            </w:r>
          </w:p>
        </w:tc>
      </w:tr>
      <w:tr w:rsidR="00101E0B" w:rsidRPr="00101E0B" w14:paraId="63F18C25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B53CE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35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EED7D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Ленина, 31</w:t>
            </w:r>
          </w:p>
        </w:tc>
        <w:tc>
          <w:tcPr>
            <w:tcW w:w="37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DA3B9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0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2D522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08</w:t>
            </w:r>
          </w:p>
        </w:tc>
        <w:tc>
          <w:tcPr>
            <w:tcW w:w="55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B52F0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DB0F3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 682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E396B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3 640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1A82D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364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1B269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1 004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A41B3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6 703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B4D4D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 151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55F70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 100 ₽</w:t>
            </w:r>
          </w:p>
        </w:tc>
      </w:tr>
      <w:tr w:rsidR="00101E0B" w:rsidRPr="00101E0B" w14:paraId="4C5CFC7A" w14:textId="77777777" w:rsidTr="00101E0B">
        <w:trPr>
          <w:trHeight w:val="315"/>
        </w:trPr>
        <w:tc>
          <w:tcPr>
            <w:tcW w:w="404" w:type="pc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9A5CC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34</w:t>
            </w:r>
          </w:p>
        </w:tc>
        <w:tc>
          <w:tcPr>
            <w:tcW w:w="42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E6295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35</w:t>
            </w:r>
          </w:p>
        </w:tc>
        <w:tc>
          <w:tcPr>
            <w:tcW w:w="372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CDC44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</w:t>
            </w:r>
          </w:p>
        </w:tc>
        <w:tc>
          <w:tcPr>
            <w:tcW w:w="408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EFBC6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554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1C52E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A52F5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628 ₽</w:t>
            </w:r>
          </w:p>
        </w:tc>
        <w:tc>
          <w:tcPr>
            <w:tcW w:w="53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1560F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50 724 ₽</w:t>
            </w:r>
          </w:p>
        </w:tc>
        <w:tc>
          <w:tcPr>
            <w:tcW w:w="42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35A71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5 072 ₽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580296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85 796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67F72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0 057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826C8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7 869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89BE7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8 580 ₽</w:t>
            </w:r>
          </w:p>
        </w:tc>
      </w:tr>
      <w:tr w:rsidR="00101E0B" w:rsidRPr="00101E0B" w14:paraId="0E98AA34" w14:textId="77777777" w:rsidTr="00101E0B">
        <w:trPr>
          <w:trHeight w:val="315"/>
        </w:trPr>
        <w:tc>
          <w:tcPr>
            <w:tcW w:w="3521" w:type="pct"/>
            <w:gridSpan w:val="8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64EA9F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Итого стоимость затрат по статьям, руб.</w:t>
            </w:r>
          </w:p>
        </w:tc>
        <w:tc>
          <w:tcPr>
            <w:tcW w:w="40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DB33C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0 345 786 ₽</w:t>
            </w:r>
          </w:p>
        </w:tc>
        <w:tc>
          <w:tcPr>
            <w:tcW w:w="30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5F6631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6 242 050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E01F0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 051 868 ₽</w:t>
            </w:r>
          </w:p>
        </w:tc>
        <w:tc>
          <w:tcPr>
            <w:tcW w:w="40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13E08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 034 579 ₽</w:t>
            </w:r>
          </w:p>
        </w:tc>
      </w:tr>
      <w:tr w:rsidR="00101E0B" w:rsidRPr="00101E0B" w14:paraId="17679F89" w14:textId="77777777" w:rsidTr="00101E0B">
        <w:trPr>
          <w:trHeight w:val="315"/>
        </w:trPr>
        <w:tc>
          <w:tcPr>
            <w:tcW w:w="3521" w:type="pct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C6519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Итого стоимость капитальных затрат без учета доставки, руб.</w:t>
            </w:r>
          </w:p>
        </w:tc>
        <w:tc>
          <w:tcPr>
            <w:tcW w:w="1479" w:type="pct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354A1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6 674 283 ₽</w:t>
            </w:r>
          </w:p>
        </w:tc>
      </w:tr>
    </w:tbl>
    <w:p w14:paraId="7D5FFC12" w14:textId="77777777" w:rsidR="00101E0B" w:rsidRPr="00101E0B" w:rsidRDefault="00101E0B" w:rsidP="00691A5A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szCs w:val="24"/>
          <w:lang w:eastAsia="ru-RU"/>
        </w:rPr>
      </w:pPr>
    </w:p>
    <w:p w14:paraId="66563AAD" w14:textId="77777777" w:rsidR="00101E0B" w:rsidRPr="00101E0B" w:rsidRDefault="00101E0B" w:rsidP="00691A5A">
      <w:pPr>
        <w:numPr>
          <w:ilvl w:val="0"/>
          <w:numId w:val="5"/>
        </w:numPr>
        <w:spacing w:after="0" w:line="240" w:lineRule="auto"/>
        <w:jc w:val="both"/>
        <w:rPr>
          <w:rFonts w:eastAsia="Times New Roman" w:cs="Times New Roman"/>
          <w:b/>
          <w:bCs/>
          <w:szCs w:val="24"/>
          <w:lang w:eastAsia="ru-RU"/>
        </w:rPr>
      </w:pPr>
      <w:r w:rsidRPr="00101E0B">
        <w:rPr>
          <w:rFonts w:eastAsia="Times New Roman" w:cs="Times New Roman"/>
          <w:szCs w:val="24"/>
          <w:lang w:eastAsia="ru-RU"/>
        </w:rPr>
        <w:t xml:space="preserve">Итого капитальные затраты по данным мероприятиям составляют: </w:t>
      </w:r>
      <w:r w:rsidRPr="00101E0B">
        <w:rPr>
          <w:rFonts w:eastAsia="Times New Roman" w:cs="Times New Roman"/>
          <w:b/>
          <w:bCs/>
          <w:color w:val="000000"/>
          <w:szCs w:val="24"/>
          <w:lang w:eastAsia="ru-RU"/>
        </w:rPr>
        <w:t>1 087 865 880+ 156 674 283=1 244 540 163 руб.</w:t>
      </w:r>
    </w:p>
    <w:p w14:paraId="1515DFBC" w14:textId="77777777" w:rsidR="00101E0B" w:rsidRPr="00101E0B" w:rsidRDefault="00101E0B" w:rsidP="00101E0B">
      <w:pPr>
        <w:keepNext/>
        <w:keepLines/>
        <w:spacing w:before="40" w:after="0" w:line="240" w:lineRule="auto"/>
        <w:jc w:val="right"/>
        <w:outlineLvl w:val="2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</w:p>
    <w:p w14:paraId="0334DD75" w14:textId="77777777" w:rsidR="00101E0B" w:rsidRPr="00101E0B" w:rsidRDefault="00101E0B" w:rsidP="00101E0B">
      <w:pPr>
        <w:keepNext/>
        <w:keepLines/>
        <w:spacing w:before="40" w:after="0" w:line="240" w:lineRule="auto"/>
        <w:jc w:val="right"/>
        <w:outlineLvl w:val="2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</w:p>
    <w:p w14:paraId="1E2080C9" w14:textId="77777777" w:rsidR="00101E0B" w:rsidRPr="00101E0B" w:rsidRDefault="00101E0B" w:rsidP="00101E0B">
      <w:pPr>
        <w:keepNext/>
        <w:keepLines/>
        <w:spacing w:before="40" w:after="0" w:line="240" w:lineRule="auto"/>
        <w:jc w:val="right"/>
        <w:outlineLvl w:val="2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</w:p>
    <w:p w14:paraId="5FF96A19" w14:textId="77777777" w:rsidR="00101E0B" w:rsidRPr="00101E0B" w:rsidRDefault="00101E0B" w:rsidP="00101E0B">
      <w:pPr>
        <w:keepNext/>
        <w:keepLines/>
        <w:spacing w:before="40" w:after="0" w:line="240" w:lineRule="auto"/>
        <w:jc w:val="right"/>
        <w:outlineLvl w:val="2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</w:p>
    <w:p w14:paraId="7E683212" w14:textId="77777777" w:rsidR="00101E0B" w:rsidRPr="00101E0B" w:rsidRDefault="00101E0B" w:rsidP="00101E0B">
      <w:pPr>
        <w:keepNext/>
        <w:keepLines/>
        <w:spacing w:before="40" w:after="0" w:line="240" w:lineRule="auto"/>
        <w:jc w:val="right"/>
        <w:outlineLvl w:val="2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</w:p>
    <w:p w14:paraId="7E55D971" w14:textId="77777777" w:rsidR="00101E0B" w:rsidRPr="00101E0B" w:rsidRDefault="00101E0B" w:rsidP="00101E0B">
      <w:pPr>
        <w:spacing w:after="0" w:line="240" w:lineRule="auto"/>
        <w:jc w:val="both"/>
        <w:rPr>
          <w:rFonts w:eastAsia="Calibri" w:cs="Times New Roman"/>
          <w:szCs w:val="24"/>
        </w:rPr>
      </w:pPr>
    </w:p>
    <w:p w14:paraId="3E83BC76" w14:textId="77777777" w:rsidR="00101E0B" w:rsidRPr="00101E0B" w:rsidRDefault="00101E0B" w:rsidP="00101E0B">
      <w:pPr>
        <w:spacing w:after="0" w:line="240" w:lineRule="auto"/>
        <w:jc w:val="both"/>
        <w:rPr>
          <w:rFonts w:eastAsia="Calibri" w:cs="Times New Roman"/>
          <w:szCs w:val="24"/>
        </w:rPr>
        <w:sectPr w:rsidR="00101E0B" w:rsidRPr="00101E0B" w:rsidSect="00101E0B">
          <w:pgSz w:w="16840" w:h="11907" w:orient="landscape" w:code="9"/>
          <w:pgMar w:top="1134" w:right="1134" w:bottom="851" w:left="1134" w:header="709" w:footer="709" w:gutter="0"/>
          <w:cols w:space="708"/>
          <w:docGrid w:linePitch="360"/>
        </w:sectPr>
      </w:pPr>
    </w:p>
    <w:p w14:paraId="5EE1D0CF" w14:textId="77777777" w:rsidR="00101E0B" w:rsidRPr="00101E0B" w:rsidRDefault="00982DAD" w:rsidP="00AD4668">
      <w:pPr>
        <w:keepNext/>
        <w:keepLines/>
        <w:spacing w:before="40" w:after="0" w:line="360" w:lineRule="auto"/>
        <w:jc w:val="center"/>
        <w:outlineLvl w:val="1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  <w:bookmarkStart w:id="92" w:name="_Toc103586725"/>
      <w:bookmarkStart w:id="93" w:name="_Toc104104386"/>
      <w:r>
        <w:rPr>
          <w:rFonts w:eastAsia="Times New Roman" w:cs="Times New Roman"/>
          <w:b/>
          <w:color w:val="000000"/>
          <w:sz w:val="28"/>
          <w:szCs w:val="24"/>
          <w:lang w:eastAsia="ru-RU"/>
        </w:rPr>
        <w:lastRenderedPageBreak/>
        <w:t>4</w:t>
      </w:r>
      <w:r w:rsidR="00101E0B"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t>.2.</w:t>
      </w:r>
      <w:r>
        <w:rPr>
          <w:rFonts w:eastAsia="Times New Roman" w:cs="Times New Roman"/>
          <w:b/>
          <w:color w:val="000000"/>
          <w:sz w:val="28"/>
          <w:szCs w:val="24"/>
          <w:lang w:eastAsia="ru-RU"/>
        </w:rPr>
        <w:t>2.</w:t>
      </w:r>
      <w:r w:rsidR="00101E0B"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t xml:space="preserve"> Технико-экономическая оценка целесообразности замены, существующей угольной и электрокотельной на новую блочно-модульную угольную котельную с температурным графиком работы 114/70 °С, а также замена участков тепловых сетей с увеличением проходного диаметра, в связи с недостаточностью </w:t>
      </w:r>
      <w:r w:rsidR="00101E0B" w:rsidRPr="00101E0B">
        <w:rPr>
          <w:rFonts w:eastAsia="Times New Roman" w:cs="Times New Roman"/>
          <w:b/>
          <w:color w:val="000000"/>
          <w:sz w:val="28"/>
          <w:szCs w:val="28"/>
          <w:lang w:eastAsia="ru-RU"/>
        </w:rPr>
        <w:t>пропускной способности</w:t>
      </w:r>
      <w:r w:rsidR="00101E0B"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t xml:space="preserve"> для п. Омсукчан</w:t>
      </w:r>
      <w:bookmarkEnd w:id="92"/>
      <w:bookmarkEnd w:id="93"/>
    </w:p>
    <w:p w14:paraId="18147C27" w14:textId="77777777" w:rsidR="00101E0B" w:rsidRPr="00101E0B" w:rsidRDefault="00101E0B" w:rsidP="00AD4668">
      <w:pPr>
        <w:keepNext/>
        <w:keepLines/>
        <w:spacing w:before="40" w:after="0" w:line="360" w:lineRule="auto"/>
        <w:jc w:val="center"/>
        <w:outlineLvl w:val="2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</w:p>
    <w:p w14:paraId="64EBADAC" w14:textId="68A8938F" w:rsidR="00101E0B" w:rsidRPr="00101E0B" w:rsidRDefault="00101E0B" w:rsidP="00AD4668">
      <w:pPr>
        <w:tabs>
          <w:tab w:val="left" w:pos="720"/>
        </w:tabs>
        <w:spacing w:line="360" w:lineRule="auto"/>
        <w:ind w:right="19"/>
        <w:jc w:val="both"/>
        <w:rPr>
          <w:rFonts w:ascii="Mipgost" w:eastAsia="Calibri" w:hAnsi="Mipgost" w:cs="Times New Roman"/>
          <w:b/>
          <w:i/>
          <w:sz w:val="36"/>
          <w:szCs w:val="36"/>
          <w:u w:val="single"/>
        </w:rPr>
      </w:pPr>
      <w:r w:rsidRPr="00101E0B">
        <w:rPr>
          <w:rFonts w:eastAsia="Calibri" w:cs="Times New Roman"/>
          <w:szCs w:val="24"/>
        </w:rPr>
        <w:tab/>
        <w:t xml:space="preserve">Фактором, требующим </w:t>
      </w:r>
      <w:r w:rsidR="005D5D77" w:rsidRPr="00101E0B">
        <w:rPr>
          <w:rFonts w:eastAsia="Calibri" w:cs="Times New Roman"/>
          <w:szCs w:val="24"/>
        </w:rPr>
        <w:t>замены котельной,</w:t>
      </w:r>
      <w:r w:rsidRPr="00101E0B">
        <w:rPr>
          <w:rFonts w:eastAsia="Calibri" w:cs="Times New Roman"/>
          <w:szCs w:val="24"/>
        </w:rPr>
        <w:t xml:space="preserve"> является физический и моральный износ основного и вспомогательного котельного оборудования. Основанием является отчет ООО ИЦ «Энергопрогресс» по обследованию с оценкой технического состояния, эксплуатационной надежности оборудования, трубопроводов и строительных конструкций тепловых сетей и источников тепловой энергии поселка Омсукчан.</w:t>
      </w:r>
    </w:p>
    <w:p w14:paraId="40728097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4"/>
        </w:rPr>
      </w:pPr>
      <w:r w:rsidRPr="00101E0B">
        <w:rPr>
          <w:rFonts w:eastAsia="Calibri" w:cs="Times New Roman"/>
          <w:szCs w:val="24"/>
        </w:rPr>
        <w:t>Определение величины необходимых капитальных вложений для выполнения технико-экономической оценки целесообразности</w:t>
      </w:r>
      <w:r w:rsidRPr="00101E0B">
        <w:rPr>
          <w:rFonts w:eastAsia="Times New Roman" w:cs="Times New Roman"/>
          <w:szCs w:val="24"/>
          <w:lang w:eastAsia="ru-RU"/>
        </w:rPr>
        <w:t xml:space="preserve"> замены, существующей угольной на новую блочно-модульную угольную котельную с температурным графиком работы 114/70 °С, а также замена участков тепловых сетей с увеличением проходного диаметра, в связи с недостаточностью пропускной способности выполнено согласно технико- коммерческим предложениям профильных организации, величина строительно-монтажных работ принята на уровне 70% от стоимости оборудования, проектные работы составляют 15% от стоимости оборудования, пусконаладочные работы 15% от стоимости оборудования. </w:t>
      </w:r>
      <w:r w:rsidRPr="00101E0B">
        <w:rPr>
          <w:rFonts w:eastAsia="Calibri" w:cs="Times New Roman"/>
          <w:szCs w:val="24"/>
        </w:rPr>
        <w:t>Объем необходимых капитальных вложений приведен в Таблице 3.2.1 и 3.2.2.</w:t>
      </w:r>
    </w:p>
    <w:p w14:paraId="03BC0A49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4"/>
        </w:rPr>
      </w:pPr>
      <w:r w:rsidRPr="00101E0B">
        <w:rPr>
          <w:rFonts w:eastAsia="Calibri" w:cs="Times New Roman"/>
          <w:szCs w:val="24"/>
        </w:rPr>
        <w:t>Также необходимо учесть, что существующим затратам добавятся затраты по монтажу элеваторных узлов на каждом потребителе тепла, что повлечет существенные капитальные затраты размером 78 330 000 руб.</w:t>
      </w:r>
    </w:p>
    <w:p w14:paraId="5FE3356F" w14:textId="77777777" w:rsidR="00101E0B" w:rsidRPr="00101E0B" w:rsidRDefault="00101E0B" w:rsidP="00101E0B">
      <w:pPr>
        <w:spacing w:after="0" w:line="240" w:lineRule="auto"/>
        <w:ind w:firstLine="709"/>
        <w:jc w:val="both"/>
        <w:rPr>
          <w:rFonts w:eastAsia="Calibri" w:cs="Times New Roman"/>
          <w:szCs w:val="24"/>
        </w:rPr>
      </w:pPr>
    </w:p>
    <w:p w14:paraId="2A85D5E4" w14:textId="77777777" w:rsidR="00101E0B" w:rsidRPr="00101E0B" w:rsidRDefault="00101E0B" w:rsidP="00101E0B">
      <w:pPr>
        <w:spacing w:after="0" w:line="240" w:lineRule="auto"/>
        <w:ind w:firstLine="709"/>
        <w:jc w:val="both"/>
        <w:rPr>
          <w:rFonts w:eastAsia="Calibri" w:cs="Times New Roman"/>
          <w:szCs w:val="26"/>
          <w:lang w:eastAsia="ru-RU" w:bidi="ru-RU"/>
        </w:rPr>
      </w:pPr>
    </w:p>
    <w:p w14:paraId="6B6B5B40" w14:textId="77777777" w:rsidR="00101E0B" w:rsidRPr="00101E0B" w:rsidRDefault="00101E0B" w:rsidP="00101E0B">
      <w:pPr>
        <w:spacing w:after="0" w:line="240" w:lineRule="auto"/>
        <w:ind w:firstLine="709"/>
        <w:jc w:val="both"/>
        <w:rPr>
          <w:rFonts w:eastAsia="Calibri" w:cs="Times New Roman"/>
          <w:szCs w:val="26"/>
          <w:lang w:eastAsia="ru-RU" w:bidi="ru-RU"/>
        </w:rPr>
        <w:sectPr w:rsidR="00101E0B" w:rsidRPr="00101E0B" w:rsidSect="00101E0B">
          <w:pgSz w:w="11907" w:h="16840" w:code="9"/>
          <w:pgMar w:top="1134" w:right="851" w:bottom="1134" w:left="1134" w:header="709" w:footer="709" w:gutter="0"/>
          <w:cols w:space="708"/>
          <w:docGrid w:linePitch="360"/>
        </w:sectPr>
      </w:pPr>
    </w:p>
    <w:p w14:paraId="109894C6" w14:textId="77777777" w:rsidR="00101E0B" w:rsidRPr="00147A6F" w:rsidRDefault="00101E0B" w:rsidP="00147A6F">
      <w:pPr>
        <w:rPr>
          <w:b/>
          <w:lang w:eastAsia="ru-RU"/>
        </w:rPr>
      </w:pPr>
      <w:bookmarkStart w:id="94" w:name="_Toc103586726"/>
      <w:bookmarkStart w:id="95" w:name="_Toc104103601"/>
      <w:r w:rsidRPr="00147A6F">
        <w:rPr>
          <w:b/>
          <w:bCs/>
          <w:lang w:eastAsia="ru-RU"/>
        </w:rPr>
        <w:lastRenderedPageBreak/>
        <w:t xml:space="preserve">Табл. </w:t>
      </w:r>
      <w:r w:rsidR="00982DAD" w:rsidRPr="00147A6F">
        <w:rPr>
          <w:b/>
          <w:bCs/>
          <w:lang w:eastAsia="ru-RU"/>
        </w:rPr>
        <w:t>4</w:t>
      </w:r>
      <w:r w:rsidRPr="00147A6F">
        <w:rPr>
          <w:b/>
          <w:bCs/>
          <w:lang w:eastAsia="ru-RU"/>
        </w:rPr>
        <w:t>.</w:t>
      </w:r>
      <w:r w:rsidR="00982DAD" w:rsidRPr="00147A6F">
        <w:rPr>
          <w:b/>
          <w:bCs/>
          <w:lang w:eastAsia="ru-RU"/>
        </w:rPr>
        <w:t>1</w:t>
      </w:r>
      <w:r w:rsidRPr="00147A6F">
        <w:rPr>
          <w:b/>
          <w:bCs/>
          <w:lang w:eastAsia="ru-RU"/>
        </w:rPr>
        <w:t>.</w:t>
      </w:r>
      <w:r w:rsidR="00982DAD" w:rsidRPr="00147A6F">
        <w:rPr>
          <w:b/>
          <w:bCs/>
          <w:lang w:eastAsia="ru-RU"/>
        </w:rPr>
        <w:t>3</w:t>
      </w:r>
      <w:r w:rsidRPr="00147A6F">
        <w:rPr>
          <w:b/>
          <w:bCs/>
          <w:lang w:eastAsia="ru-RU"/>
        </w:rPr>
        <w:t xml:space="preserve"> – Объем необходимых капитальных вложений по </w:t>
      </w:r>
      <w:r w:rsidRPr="00147A6F">
        <w:rPr>
          <w:b/>
          <w:lang w:eastAsia="ru-RU"/>
        </w:rPr>
        <w:t>замене, существующей угольной и электрокотельной на новую блочно-модульную угольную котельную с температурным графиком работы 114/70 °С для п. Омсукчан</w:t>
      </w:r>
      <w:bookmarkEnd w:id="94"/>
      <w:bookmarkEnd w:id="95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1"/>
        <w:gridCol w:w="899"/>
        <w:gridCol w:w="952"/>
        <w:gridCol w:w="953"/>
        <w:gridCol w:w="953"/>
        <w:gridCol w:w="953"/>
        <w:gridCol w:w="953"/>
        <w:gridCol w:w="953"/>
        <w:gridCol w:w="953"/>
        <w:gridCol w:w="953"/>
        <w:gridCol w:w="953"/>
        <w:gridCol w:w="953"/>
        <w:gridCol w:w="953"/>
        <w:gridCol w:w="953"/>
        <w:gridCol w:w="953"/>
      </w:tblGrid>
      <w:tr w:rsidR="00101E0B" w:rsidRPr="00101E0B" w14:paraId="7DC72AB3" w14:textId="77777777" w:rsidTr="00101E0B">
        <w:trPr>
          <w:trHeight w:val="300"/>
        </w:trPr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4890206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101E0B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5C3823A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0BB95E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772A48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41E67D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D82A80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874F73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A3D280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734E0E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2A56B7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F17A04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86B74B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D68820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D51AE5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19B4C3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-й год</w:t>
            </w:r>
          </w:p>
        </w:tc>
      </w:tr>
      <w:tr w:rsidR="00101E0B" w:rsidRPr="00101E0B" w14:paraId="4594B064" w14:textId="77777777" w:rsidTr="00101E0B">
        <w:trPr>
          <w:trHeight w:val="300"/>
        </w:trPr>
        <w:tc>
          <w:tcPr>
            <w:tcW w:w="504" w:type="pct"/>
            <w:shd w:val="clear" w:color="auto" w:fill="auto"/>
            <w:noWrap/>
            <w:vAlign w:val="center"/>
            <w:hideMark/>
          </w:tcPr>
          <w:p w14:paraId="5CBDFDA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-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7FB7D2D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A207BA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21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B340E0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22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70B1F5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23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0BF70E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24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B5A3AD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25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F8FE81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26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EC71F6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27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80BBD7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28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56FF69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29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353C47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30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FA4D94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31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22F6C2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32-й 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054F05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2033-й год</w:t>
            </w:r>
          </w:p>
        </w:tc>
      </w:tr>
      <w:tr w:rsidR="00101E0B" w:rsidRPr="00101E0B" w14:paraId="6462D373" w14:textId="77777777" w:rsidTr="00101E0B">
        <w:trPr>
          <w:trHeight w:val="300"/>
        </w:trPr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743FB90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индексы роста Э/Э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4BAB27E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02780D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686BED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A53951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38CA0C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5002C1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2A81A5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607470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03DE0E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0EA625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ACCCFE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E50764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FD780A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9704DB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</w:tr>
      <w:tr w:rsidR="00101E0B" w:rsidRPr="00101E0B" w14:paraId="0C70F859" w14:textId="77777777" w:rsidTr="00101E0B">
        <w:trPr>
          <w:trHeight w:val="300"/>
        </w:trPr>
        <w:tc>
          <w:tcPr>
            <w:tcW w:w="504" w:type="pct"/>
            <w:shd w:val="clear" w:color="auto" w:fill="auto"/>
            <w:vAlign w:val="bottom"/>
            <w:hideMark/>
          </w:tcPr>
          <w:p w14:paraId="3E56DEC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 xml:space="preserve">индексы роста цен уголь 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25AD901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E7DE91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F63372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25" w:type="pct"/>
            <w:shd w:val="clear" w:color="000000" w:fill="FFFFFF"/>
            <w:noWrap/>
            <w:vAlign w:val="center"/>
            <w:hideMark/>
          </w:tcPr>
          <w:p w14:paraId="6C477DF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1%</w:t>
            </w:r>
          </w:p>
        </w:tc>
        <w:tc>
          <w:tcPr>
            <w:tcW w:w="325" w:type="pct"/>
            <w:shd w:val="clear" w:color="000000" w:fill="FFFFFF"/>
            <w:noWrap/>
            <w:vAlign w:val="center"/>
            <w:hideMark/>
          </w:tcPr>
          <w:p w14:paraId="0DB7C89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5%</w:t>
            </w:r>
          </w:p>
        </w:tc>
        <w:tc>
          <w:tcPr>
            <w:tcW w:w="325" w:type="pct"/>
            <w:shd w:val="clear" w:color="000000" w:fill="FFFFFF"/>
            <w:noWrap/>
            <w:vAlign w:val="center"/>
            <w:hideMark/>
          </w:tcPr>
          <w:p w14:paraId="5E981A4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5%</w:t>
            </w:r>
          </w:p>
        </w:tc>
        <w:tc>
          <w:tcPr>
            <w:tcW w:w="325" w:type="pct"/>
            <w:shd w:val="clear" w:color="000000" w:fill="FFFFFF"/>
            <w:noWrap/>
            <w:vAlign w:val="center"/>
            <w:hideMark/>
          </w:tcPr>
          <w:p w14:paraId="0C342D0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4%</w:t>
            </w:r>
          </w:p>
        </w:tc>
        <w:tc>
          <w:tcPr>
            <w:tcW w:w="325" w:type="pct"/>
            <w:shd w:val="clear" w:color="000000" w:fill="FFFFFF"/>
            <w:noWrap/>
            <w:vAlign w:val="center"/>
            <w:hideMark/>
          </w:tcPr>
          <w:p w14:paraId="48B0DB6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3%</w:t>
            </w:r>
          </w:p>
        </w:tc>
        <w:tc>
          <w:tcPr>
            <w:tcW w:w="325" w:type="pct"/>
            <w:shd w:val="clear" w:color="000000" w:fill="FFFFFF"/>
            <w:noWrap/>
            <w:vAlign w:val="center"/>
            <w:hideMark/>
          </w:tcPr>
          <w:p w14:paraId="43DD170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2%</w:t>
            </w:r>
          </w:p>
        </w:tc>
        <w:tc>
          <w:tcPr>
            <w:tcW w:w="325" w:type="pct"/>
            <w:shd w:val="clear" w:color="000000" w:fill="FFFFFF"/>
            <w:noWrap/>
            <w:vAlign w:val="center"/>
            <w:hideMark/>
          </w:tcPr>
          <w:p w14:paraId="13C8DB2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1%</w:t>
            </w:r>
          </w:p>
        </w:tc>
        <w:tc>
          <w:tcPr>
            <w:tcW w:w="325" w:type="pct"/>
            <w:shd w:val="clear" w:color="000000" w:fill="FFFFFF"/>
            <w:noWrap/>
            <w:vAlign w:val="center"/>
            <w:hideMark/>
          </w:tcPr>
          <w:p w14:paraId="1B8D4EA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25" w:type="pct"/>
            <w:shd w:val="clear" w:color="000000" w:fill="FFFFFF"/>
            <w:noWrap/>
            <w:vAlign w:val="center"/>
            <w:hideMark/>
          </w:tcPr>
          <w:p w14:paraId="171009F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25" w:type="pct"/>
            <w:shd w:val="clear" w:color="000000" w:fill="FFFFFF"/>
            <w:noWrap/>
            <w:vAlign w:val="center"/>
            <w:hideMark/>
          </w:tcPr>
          <w:p w14:paraId="5D5ABDF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8%</w:t>
            </w:r>
          </w:p>
        </w:tc>
        <w:tc>
          <w:tcPr>
            <w:tcW w:w="325" w:type="pct"/>
            <w:shd w:val="clear" w:color="000000" w:fill="FFFFFF"/>
            <w:noWrap/>
            <w:vAlign w:val="center"/>
            <w:hideMark/>
          </w:tcPr>
          <w:p w14:paraId="7D359A6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03,8%</w:t>
            </w:r>
          </w:p>
        </w:tc>
      </w:tr>
      <w:tr w:rsidR="00101E0B" w:rsidRPr="00101E0B" w14:paraId="3F7E08FA" w14:textId="77777777" w:rsidTr="00101E0B">
        <w:trPr>
          <w:trHeight w:val="465"/>
        </w:trPr>
        <w:tc>
          <w:tcPr>
            <w:tcW w:w="504" w:type="pct"/>
            <w:shd w:val="clear" w:color="auto" w:fill="auto"/>
            <w:vAlign w:val="bottom"/>
            <w:hideMark/>
          </w:tcPr>
          <w:p w14:paraId="64F4384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индексы роста цен на мазут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08202D1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56E029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866997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31A946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7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DBBADA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7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40193A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9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B8AE35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7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A410AE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7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C4C08A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5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BF596A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6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7A0B12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7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AB7DE2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7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AD293F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4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B82AEF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3,4%</w:t>
            </w:r>
          </w:p>
        </w:tc>
      </w:tr>
      <w:tr w:rsidR="00101E0B" w:rsidRPr="00101E0B" w14:paraId="16FD40C0" w14:textId="77777777" w:rsidTr="00101E0B">
        <w:trPr>
          <w:trHeight w:val="300"/>
        </w:trPr>
        <w:tc>
          <w:tcPr>
            <w:tcW w:w="504" w:type="pct"/>
            <w:shd w:val="clear" w:color="auto" w:fill="auto"/>
            <w:vAlign w:val="bottom"/>
            <w:hideMark/>
          </w:tcPr>
          <w:p w14:paraId="612B25D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ИПЦ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4F57FD8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DA5FC0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3C1BC0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A56662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F98CBD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3CFE3E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965BED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F5766B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70B88D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08C7EB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8E5DC3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53E0A7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825357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680670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,0%</w:t>
            </w:r>
          </w:p>
        </w:tc>
      </w:tr>
      <w:tr w:rsidR="00101E0B" w:rsidRPr="00101E0B" w14:paraId="52308800" w14:textId="77777777" w:rsidTr="00101E0B">
        <w:trPr>
          <w:trHeight w:val="1140"/>
        </w:trPr>
        <w:tc>
          <w:tcPr>
            <w:tcW w:w="504" w:type="pct"/>
            <w:shd w:val="clear" w:color="auto" w:fill="auto"/>
            <w:vAlign w:val="bottom"/>
            <w:hideMark/>
          </w:tcPr>
          <w:p w14:paraId="0CA9CAFD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Количество выработанной тепловой энергии и ГВС существующими угольными котлами, Гкал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68DCF91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Qэ.у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04CD58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EA769C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7923F8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09B06E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6650AB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D57C6F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B7816E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914098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0BDE61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031EC9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64DE83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5D383B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E71E37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</w:tr>
      <w:tr w:rsidR="00101E0B" w:rsidRPr="00101E0B" w14:paraId="3729BCEE" w14:textId="77777777" w:rsidTr="00101E0B">
        <w:trPr>
          <w:trHeight w:val="1140"/>
        </w:trPr>
        <w:tc>
          <w:tcPr>
            <w:tcW w:w="504" w:type="pct"/>
            <w:shd w:val="clear" w:color="auto" w:fill="auto"/>
            <w:vAlign w:val="bottom"/>
            <w:hideMark/>
          </w:tcPr>
          <w:p w14:paraId="2ADE492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Количество выработанной тепловой энергии существующими электрическими котлами, Гкал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2CAA5A1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Qэ.э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E4F82F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B6030A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438026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3C069F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7AD954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943896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EFADD0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8FE40C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D07764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251117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B1767A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BEF792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D08D6E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19210,13</w:t>
            </w:r>
          </w:p>
        </w:tc>
      </w:tr>
      <w:tr w:rsidR="00101E0B" w:rsidRPr="00101E0B" w14:paraId="052FFBDD" w14:textId="77777777" w:rsidTr="00101E0B">
        <w:trPr>
          <w:trHeight w:val="1140"/>
        </w:trPr>
        <w:tc>
          <w:tcPr>
            <w:tcW w:w="504" w:type="pct"/>
            <w:shd w:val="clear" w:color="auto" w:fill="auto"/>
            <w:vAlign w:val="bottom"/>
            <w:hideMark/>
          </w:tcPr>
          <w:p w14:paraId="5741BBD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Количество замещаемой тепловой энергии, выработанной существующими угольными котлами, Гкал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0FD02EF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Iзам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0A6062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C47EDC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E78ACD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68AFED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D5F059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1669EB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8E3AE1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19B945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89750A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FFD2E2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EE00C7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44A446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0303A0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sz w:val="16"/>
                <w:szCs w:val="16"/>
                <w:lang w:eastAsia="ru-RU"/>
              </w:rPr>
              <w:t>63550,584</w:t>
            </w:r>
          </w:p>
        </w:tc>
      </w:tr>
      <w:tr w:rsidR="00101E0B" w:rsidRPr="00101E0B" w14:paraId="24B6064D" w14:textId="77777777" w:rsidTr="00101E0B">
        <w:trPr>
          <w:trHeight w:val="465"/>
        </w:trPr>
        <w:tc>
          <w:tcPr>
            <w:tcW w:w="504" w:type="pct"/>
            <w:shd w:val="clear" w:color="auto" w:fill="auto"/>
            <w:vAlign w:val="bottom"/>
            <w:hideMark/>
          </w:tcPr>
          <w:p w14:paraId="1CDDF99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 xml:space="preserve">Максимальная часовая тепловая нугрузка,Гкал/ч 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0ABC16E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tч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CC8677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F3683F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9709F7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0A2C68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FA67C7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10191C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442A60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BE77A5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A4D066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7FAF94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23AEA0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931977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E8D7B0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</w:tr>
      <w:tr w:rsidR="00101E0B" w:rsidRPr="00101E0B" w14:paraId="7C684FC2" w14:textId="77777777" w:rsidTr="00101E0B">
        <w:trPr>
          <w:trHeight w:val="690"/>
        </w:trPr>
        <w:tc>
          <w:tcPr>
            <w:tcW w:w="504" w:type="pct"/>
            <w:shd w:val="clear" w:color="auto" w:fill="auto"/>
            <w:vAlign w:val="bottom"/>
            <w:hideMark/>
          </w:tcPr>
          <w:p w14:paraId="761C7F6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уммарное число работы котла КВ-3,5-110 в год, час. (котел №1)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3E4F8A0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Tэ1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C6FD81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9C182C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FC314B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9FF679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6359F9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237286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91525F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B5E8A5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4EEE18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B4E1C4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E9ED64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E8E8A5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D5E798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272</w:t>
            </w:r>
          </w:p>
        </w:tc>
      </w:tr>
      <w:tr w:rsidR="00101E0B" w:rsidRPr="00101E0B" w14:paraId="3719E3B5" w14:textId="77777777" w:rsidTr="00101E0B">
        <w:trPr>
          <w:trHeight w:val="465"/>
        </w:trPr>
        <w:tc>
          <w:tcPr>
            <w:tcW w:w="504" w:type="pct"/>
            <w:shd w:val="clear" w:color="auto" w:fill="auto"/>
            <w:vAlign w:val="bottom"/>
            <w:hideMark/>
          </w:tcPr>
          <w:p w14:paraId="48C8B60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Тепловая мощность котла КВ-3,5-110, Гкал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56FBB11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Nк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0C4851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E32616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DCF800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C6FCE6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84D5BC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AC66A1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8DFA4F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6C806D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2BC77D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34F7E3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BA962B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C3CC77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2BC266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</w:tr>
      <w:tr w:rsidR="00101E0B" w:rsidRPr="00101E0B" w14:paraId="66A13017" w14:textId="77777777" w:rsidTr="00101E0B">
        <w:trPr>
          <w:trHeight w:val="465"/>
        </w:trPr>
        <w:tc>
          <w:tcPr>
            <w:tcW w:w="504" w:type="pct"/>
            <w:shd w:val="clear" w:color="auto" w:fill="auto"/>
            <w:vAlign w:val="bottom"/>
            <w:hideMark/>
          </w:tcPr>
          <w:p w14:paraId="774169B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Количество котлов КВ-3,5-110,шт.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2380D4C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Tэ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0701E6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84C1BA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ACDD09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4C966B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D77279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F37B2D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6D49ED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5DFB6C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2734A4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BF668A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719B21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FD2445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094C6F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</w:tr>
      <w:tr w:rsidR="00101E0B" w:rsidRPr="00101E0B" w14:paraId="401C96B3" w14:textId="77777777" w:rsidTr="00101E0B">
        <w:trPr>
          <w:trHeight w:val="915"/>
        </w:trPr>
        <w:tc>
          <w:tcPr>
            <w:tcW w:w="504" w:type="pct"/>
            <w:shd w:val="clear" w:color="auto" w:fill="auto"/>
            <w:vAlign w:val="bottom"/>
            <w:hideMark/>
          </w:tcPr>
          <w:p w14:paraId="50BEDE1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lastRenderedPageBreak/>
              <w:t>Общая тепловвая мощность блочно-модульной угольной котельной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4559ECD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Nсум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5DFFCE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CF6DD8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59C435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6CFC07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B174BA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7BD346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08F65B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83E470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8384CD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2E96D6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017B41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864D57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F5E4F7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</w:t>
            </w:r>
          </w:p>
        </w:tc>
      </w:tr>
      <w:tr w:rsidR="00101E0B" w:rsidRPr="00101E0B" w14:paraId="4B1ADC56" w14:textId="77777777" w:rsidTr="00101E0B">
        <w:trPr>
          <w:trHeight w:val="690"/>
        </w:trPr>
        <w:tc>
          <w:tcPr>
            <w:tcW w:w="504" w:type="pct"/>
            <w:shd w:val="clear" w:color="auto" w:fill="auto"/>
            <w:vAlign w:val="bottom"/>
            <w:hideMark/>
          </w:tcPr>
          <w:p w14:paraId="23CE298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Расход топлива на выработку 1 Гкал тепла котлом КВ-3,5-110,кг/Гкал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371B9AA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Gтоп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908A92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C4DDE4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2557B4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467F83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3AA152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EFA0B0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984E1A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9D2B28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31757C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18F67C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58DFCA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321D8E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48AC7A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3</w:t>
            </w:r>
          </w:p>
        </w:tc>
      </w:tr>
      <w:tr w:rsidR="00101E0B" w:rsidRPr="00101E0B" w14:paraId="3E342EDA" w14:textId="77777777" w:rsidTr="00101E0B">
        <w:trPr>
          <w:trHeight w:val="1140"/>
        </w:trPr>
        <w:tc>
          <w:tcPr>
            <w:tcW w:w="504" w:type="pct"/>
            <w:shd w:val="clear" w:color="auto" w:fill="auto"/>
            <w:vAlign w:val="bottom"/>
            <w:hideMark/>
          </w:tcPr>
          <w:p w14:paraId="6083BAB0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редний расход топлива на выработку 1 Гкал тепла существующими угольными котлами,кг/Гкал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389DDDE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Gср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B5703A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43490A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F9E7F8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E90549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20ABF5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15B17D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EAE658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379BE6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089CDC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1A8482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FE3BEA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F14F98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2B4D3F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37</w:t>
            </w:r>
          </w:p>
        </w:tc>
      </w:tr>
      <w:tr w:rsidR="00101E0B" w:rsidRPr="00101E0B" w14:paraId="3561BDE4" w14:textId="77777777" w:rsidTr="00101E0B">
        <w:trPr>
          <w:trHeight w:val="915"/>
        </w:trPr>
        <w:tc>
          <w:tcPr>
            <w:tcW w:w="504" w:type="pct"/>
            <w:shd w:val="clear" w:color="auto" w:fill="auto"/>
            <w:vAlign w:val="bottom"/>
            <w:hideMark/>
          </w:tcPr>
          <w:p w14:paraId="72F63AA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Экономия угля при замене существующих котлов на котлы марки КВ-3,5-110, кг/Гкал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6B353A9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Δрасх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4157A8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70BB9B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7E0350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F5F83D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E51CCA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3263FE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D6E2AB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66A090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CE9FC4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78037B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CE62DF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57F19D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80EA87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4</w:t>
            </w:r>
          </w:p>
        </w:tc>
      </w:tr>
      <w:tr w:rsidR="00101E0B" w:rsidRPr="00101E0B" w14:paraId="72081484" w14:textId="77777777" w:rsidTr="00101E0B">
        <w:trPr>
          <w:trHeight w:val="1140"/>
        </w:trPr>
        <w:tc>
          <w:tcPr>
            <w:tcW w:w="504" w:type="pct"/>
            <w:shd w:val="clear" w:color="auto" w:fill="auto"/>
            <w:vAlign w:val="bottom"/>
            <w:hideMark/>
          </w:tcPr>
          <w:p w14:paraId="01BE937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Экономия от замещения тепловой энергии и ГВС выработаной существующими котлами, руб.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072B381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Эуг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012616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0 398 532 ₽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C2FA7F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1 584 075 ₽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B4B8D7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2 879 022 ₽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C7F625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4 358 578 ₽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DECF92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5 904 714 ₽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71F1A9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7 484 521 ₽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F4B1ED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9 096 356 ₽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FEBFD9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0 738 403 ₽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B6C8D0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2 408 677 ₽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E6C2E0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4 105 024 ₽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72E712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5 825 120 ₽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BB797E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7 566 475 ₽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D4B04E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9 374 001 ₽</w:t>
            </w:r>
          </w:p>
        </w:tc>
      </w:tr>
      <w:tr w:rsidR="00101E0B" w:rsidRPr="00101E0B" w14:paraId="5AC15BFF" w14:textId="77777777" w:rsidTr="00101E0B">
        <w:trPr>
          <w:trHeight w:val="300"/>
        </w:trPr>
        <w:tc>
          <w:tcPr>
            <w:tcW w:w="504" w:type="pct"/>
            <w:shd w:val="clear" w:color="auto" w:fill="auto"/>
            <w:noWrap/>
            <w:vAlign w:val="bottom"/>
            <w:hideMark/>
          </w:tcPr>
          <w:p w14:paraId="3B07FCD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тоимость Э/Э, руб/кВт</w:t>
            </w:r>
          </w:p>
        </w:tc>
        <w:tc>
          <w:tcPr>
            <w:tcW w:w="276" w:type="pct"/>
            <w:shd w:val="clear" w:color="auto" w:fill="auto"/>
            <w:noWrap/>
            <w:vAlign w:val="bottom"/>
            <w:hideMark/>
          </w:tcPr>
          <w:p w14:paraId="3C7CC6A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Цэ/э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19DE1E7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,49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794338E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,71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22EB044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5,93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2D101C7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,17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5E21DB8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,42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53F0788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,67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4B4CB7B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,93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5931F90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,20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6D2B1E7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,48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2A3C996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,78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71D65DC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,08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47D8BF8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,39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6138CA9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,72</w:t>
            </w:r>
          </w:p>
        </w:tc>
      </w:tr>
      <w:tr w:rsidR="00101E0B" w:rsidRPr="00101E0B" w14:paraId="70759681" w14:textId="77777777" w:rsidTr="00101E0B">
        <w:trPr>
          <w:trHeight w:val="690"/>
        </w:trPr>
        <w:tc>
          <w:tcPr>
            <w:tcW w:w="504" w:type="pct"/>
            <w:shd w:val="clear" w:color="auto" w:fill="auto"/>
            <w:vAlign w:val="bottom"/>
            <w:hideMark/>
          </w:tcPr>
          <w:p w14:paraId="46F32E9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тоимость угля+ транспортировка, руб/тонн</w:t>
            </w:r>
          </w:p>
        </w:tc>
        <w:tc>
          <w:tcPr>
            <w:tcW w:w="276" w:type="pct"/>
            <w:shd w:val="clear" w:color="auto" w:fill="auto"/>
            <w:noWrap/>
            <w:vAlign w:val="bottom"/>
            <w:hideMark/>
          </w:tcPr>
          <w:p w14:paraId="7A5002D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Цуг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6A8AE39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474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6D49720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765,49 ₽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35A7E7B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 083,87 ₽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0570E61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 447,65 ₽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5737EA4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 827,79 ₽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1724860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 216,21 ₽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6F36B69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 612,51 ₽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2108EA2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016,23 ₽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6E0C6FE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426,90 ₽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6E2EBE0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 843,98 ₽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123DC26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 266,89 ₽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6656CBF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 695,03 ₽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2ADCB76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 139,44 ₽</w:t>
            </w:r>
          </w:p>
        </w:tc>
      </w:tr>
      <w:tr w:rsidR="00101E0B" w:rsidRPr="00101E0B" w14:paraId="7BBC58A7" w14:textId="77777777" w:rsidTr="00101E0B">
        <w:trPr>
          <w:trHeight w:val="672"/>
        </w:trPr>
        <w:tc>
          <w:tcPr>
            <w:tcW w:w="504" w:type="pct"/>
            <w:shd w:val="clear" w:color="auto" w:fill="auto"/>
            <w:vAlign w:val="center"/>
            <w:hideMark/>
          </w:tcPr>
          <w:p w14:paraId="6A1BBEC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Тепловая мощность котла КЭВ-6000/6, Гкал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457207E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Nт1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2A5B9D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AD7BBF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153799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A6C041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CE60B2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0458E8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77900C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820576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BC67E6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8EB5FA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8C057C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5F4B1F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75CBC9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,63</w:t>
            </w:r>
          </w:p>
        </w:tc>
      </w:tr>
      <w:tr w:rsidR="00101E0B" w:rsidRPr="00101E0B" w14:paraId="02DA7DA1" w14:textId="77777777" w:rsidTr="00101E0B">
        <w:trPr>
          <w:trHeight w:val="1155"/>
        </w:trPr>
        <w:tc>
          <w:tcPr>
            <w:tcW w:w="504" w:type="pct"/>
            <w:shd w:val="clear" w:color="auto" w:fill="auto"/>
            <w:vAlign w:val="bottom"/>
            <w:hideMark/>
          </w:tcPr>
          <w:p w14:paraId="03A1F06A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Расход электрической энергии на выработку 1 Гкал тепловой энергии электрическим котлом КЭВ-6000/6, кВт/Гкал</w:t>
            </w:r>
          </w:p>
        </w:tc>
        <w:tc>
          <w:tcPr>
            <w:tcW w:w="276" w:type="pct"/>
            <w:shd w:val="clear" w:color="auto" w:fill="auto"/>
            <w:noWrap/>
            <w:vAlign w:val="bottom"/>
            <w:hideMark/>
          </w:tcPr>
          <w:p w14:paraId="7690BBC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Nт.полн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98137C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154,00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D46CAC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FDD1DA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0C8BF0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055648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6FD977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9A8413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6DBA3E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32C314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16B78D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,52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3088AB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,89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9BEF69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,89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E078DD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,89</w:t>
            </w:r>
          </w:p>
        </w:tc>
      </w:tr>
      <w:tr w:rsidR="00101E0B" w:rsidRPr="00101E0B" w14:paraId="57846D64" w14:textId="77777777" w:rsidTr="00101E0B">
        <w:trPr>
          <w:trHeight w:val="300"/>
        </w:trPr>
        <w:tc>
          <w:tcPr>
            <w:tcW w:w="504" w:type="pct"/>
            <w:shd w:val="clear" w:color="auto" w:fill="auto"/>
            <w:vAlign w:val="bottom"/>
            <w:hideMark/>
          </w:tcPr>
          <w:p w14:paraId="1312464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расход Э/Э за год, кВт</w:t>
            </w:r>
          </w:p>
        </w:tc>
        <w:tc>
          <w:tcPr>
            <w:tcW w:w="276" w:type="pct"/>
            <w:shd w:val="clear" w:color="auto" w:fill="auto"/>
            <w:noWrap/>
            <w:vAlign w:val="bottom"/>
            <w:hideMark/>
          </w:tcPr>
          <w:p w14:paraId="3F1E115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V э/э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7F8D274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6527B5D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3F78C39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16F5403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59AC6FB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4745B59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5855197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53BF6E8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720031F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0C8ACE4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4417DD3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628F8BD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37F545D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2168490,02</w:t>
            </w:r>
          </w:p>
        </w:tc>
      </w:tr>
      <w:tr w:rsidR="00101E0B" w:rsidRPr="00101E0B" w14:paraId="544AEA8A" w14:textId="77777777" w:rsidTr="00101E0B">
        <w:trPr>
          <w:trHeight w:val="465"/>
        </w:trPr>
        <w:tc>
          <w:tcPr>
            <w:tcW w:w="504" w:type="pct"/>
            <w:shd w:val="clear" w:color="auto" w:fill="auto"/>
            <w:vAlign w:val="bottom"/>
            <w:hideMark/>
          </w:tcPr>
          <w:p w14:paraId="0E6588F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потребление э/э в год, руб./год.</w:t>
            </w:r>
          </w:p>
        </w:tc>
        <w:tc>
          <w:tcPr>
            <w:tcW w:w="276" w:type="pct"/>
            <w:shd w:val="clear" w:color="auto" w:fill="auto"/>
            <w:noWrap/>
            <w:vAlign w:val="bottom"/>
            <w:hideMark/>
          </w:tcPr>
          <w:p w14:paraId="684369C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Ц г.год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D3EDF0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1 705 010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FFEC53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6 573 211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BDFC4B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1 509 566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28B5BB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6 769 948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749E87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2 240 746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967588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7 930 376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CBBD0D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3 699 661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C48935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9 693 948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74A31E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5 922 012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469199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72 392 970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F07E2A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79 116 296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C8E822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6 101 832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224AE9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93 359 803р.</w:t>
            </w:r>
          </w:p>
        </w:tc>
      </w:tr>
      <w:tr w:rsidR="00101E0B" w:rsidRPr="00101E0B" w14:paraId="64577C83" w14:textId="77777777" w:rsidTr="00101E0B">
        <w:trPr>
          <w:trHeight w:val="690"/>
        </w:trPr>
        <w:tc>
          <w:tcPr>
            <w:tcW w:w="504" w:type="pct"/>
            <w:shd w:val="clear" w:color="auto" w:fill="auto"/>
            <w:vAlign w:val="bottom"/>
            <w:hideMark/>
          </w:tcPr>
          <w:p w14:paraId="59148A7F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lastRenderedPageBreak/>
              <w:t>Экономия от замещения тепловой энергии эл. котлов на угольные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04121D3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5F813E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2 508 623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920A35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5 808 967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42633D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9 155 517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89EA72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2 721 738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97F4EE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6 430 607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4037FB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0 287 832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5474A0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4 199 057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AEEB68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8 262 820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2DCE1F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2 485 070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ED5658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6 871 988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BA4804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1 429 996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0D9D8E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6 165 765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06380F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1 086 230р.</w:t>
            </w:r>
          </w:p>
        </w:tc>
      </w:tr>
      <w:tr w:rsidR="00101E0B" w:rsidRPr="00101E0B" w14:paraId="18DFD46F" w14:textId="77777777" w:rsidTr="00101E0B">
        <w:trPr>
          <w:trHeight w:val="1590"/>
        </w:trPr>
        <w:tc>
          <w:tcPr>
            <w:tcW w:w="504" w:type="pct"/>
            <w:shd w:val="clear" w:color="auto" w:fill="auto"/>
            <w:vAlign w:val="bottom"/>
            <w:hideMark/>
          </w:tcPr>
          <w:p w14:paraId="0B50A64E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Итого экономия от замещения выработки тепла от электрокательной и части выработки тепла и ГВС существующими угольными котлами</w:t>
            </w:r>
          </w:p>
        </w:tc>
        <w:tc>
          <w:tcPr>
            <w:tcW w:w="276" w:type="pct"/>
            <w:shd w:val="clear" w:color="auto" w:fill="auto"/>
            <w:noWrap/>
            <w:vAlign w:val="bottom"/>
            <w:hideMark/>
          </w:tcPr>
          <w:p w14:paraId="3008A35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Эпол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66F833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2 907 154,69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F08E44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17 393 042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32ABD8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2 034 539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9B5CB4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27 080 316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E44E1A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2 335 321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39087D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37 772 353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AB7752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3 295 413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B17432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49 001 223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677CFB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54 893 748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D67665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0 977 012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2CDAB1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67 255 116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7294D8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73 732 240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68FE20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80 460 231р.</w:t>
            </w:r>
          </w:p>
        </w:tc>
      </w:tr>
      <w:tr w:rsidR="00101E0B" w:rsidRPr="00101E0B" w14:paraId="3C55B797" w14:textId="77777777" w:rsidTr="00101E0B">
        <w:trPr>
          <w:trHeight w:val="450"/>
        </w:trPr>
        <w:tc>
          <w:tcPr>
            <w:tcW w:w="504" w:type="pct"/>
            <w:shd w:val="clear" w:color="auto" w:fill="auto"/>
            <w:vAlign w:val="center"/>
            <w:hideMark/>
          </w:tcPr>
          <w:p w14:paraId="5DE55348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Затраты на ФОТ рабочий персонал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41B8CA6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Зпер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9396B5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 002 839,75 ₽</w:t>
            </w:r>
          </w:p>
        </w:tc>
        <w:tc>
          <w:tcPr>
            <w:tcW w:w="325" w:type="pct"/>
            <w:shd w:val="clear" w:color="auto" w:fill="auto"/>
            <w:vAlign w:val="bottom"/>
            <w:hideMark/>
          </w:tcPr>
          <w:p w14:paraId="5AD7E2F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 242 953,34 ₽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272AE8F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 492 671,48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3437E6E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 752 378,33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5FA30FD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022 473,47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0DA309E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303 372,41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42C01DF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595 507,30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5F49686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7 899 327,60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1E37776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 215 300,70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50EBD26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 543 912,73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01F29CA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8 885 669,24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5371264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 241 096,01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36D59F8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 610 739,85р.</w:t>
            </w:r>
          </w:p>
        </w:tc>
      </w:tr>
      <w:tr w:rsidR="00101E0B" w:rsidRPr="00101E0B" w14:paraId="3ED25DD2" w14:textId="77777777" w:rsidTr="00101E0B">
        <w:trPr>
          <w:trHeight w:val="450"/>
        </w:trPr>
        <w:tc>
          <w:tcPr>
            <w:tcW w:w="504" w:type="pct"/>
            <w:shd w:val="clear" w:color="auto" w:fill="auto"/>
            <w:vAlign w:val="center"/>
            <w:hideMark/>
          </w:tcPr>
          <w:p w14:paraId="3F70E28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Налог на имущество (2,2%)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68AEA07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Зн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0E4DFBA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 797 569,36 ₽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60BAE42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 797 569,36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7CD0248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 797 569,36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58173AB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 797 569,36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0E357F3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 797 569,36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355F166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 797 569,36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1BEC80E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 797 569,36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5B1A234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 797 569,36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14C8B40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 797 569,36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72AEA0A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 797 569,36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3056A83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 797 569,36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077F6B8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 797 569,36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3E4D841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7 797 569,36р.</w:t>
            </w:r>
          </w:p>
        </w:tc>
      </w:tr>
      <w:tr w:rsidR="00101E0B" w:rsidRPr="00101E0B" w14:paraId="789B3CDC" w14:textId="77777777" w:rsidTr="00101E0B">
        <w:trPr>
          <w:trHeight w:val="450"/>
        </w:trPr>
        <w:tc>
          <w:tcPr>
            <w:tcW w:w="504" w:type="pct"/>
            <w:shd w:val="clear" w:color="auto" w:fill="auto"/>
            <w:vAlign w:val="center"/>
            <w:hideMark/>
          </w:tcPr>
          <w:p w14:paraId="276622D9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Амортизационные отчисления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1453A55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Зам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67FAD18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 176 294,00 ₽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1C44D02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 176 294,00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16F162A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 176 294,00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456239E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 176 294,00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6454CE6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 176 294,00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247E293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 176 294,00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16FF215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 176 294,00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54AF70C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 176 294,00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69858E0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 176 294,00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43A599C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 176 294,00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430A145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 176 294,00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74BBBA7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 176 294,00р.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60ECD45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3 176 294,00р.</w:t>
            </w:r>
          </w:p>
        </w:tc>
      </w:tr>
      <w:tr w:rsidR="00101E0B" w:rsidRPr="00101E0B" w14:paraId="622475FE" w14:textId="77777777" w:rsidTr="00101E0B">
        <w:trPr>
          <w:trHeight w:val="450"/>
        </w:trPr>
        <w:tc>
          <w:tcPr>
            <w:tcW w:w="504" w:type="pct"/>
            <w:shd w:val="clear" w:color="auto" w:fill="auto"/>
            <w:vAlign w:val="center"/>
            <w:hideMark/>
          </w:tcPr>
          <w:p w14:paraId="767ABEA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Итого эксплуатационные затраты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5DF0FAE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Зобщ</w:t>
            </w:r>
          </w:p>
        </w:tc>
        <w:tc>
          <w:tcPr>
            <w:tcW w:w="325" w:type="pct"/>
            <w:shd w:val="clear" w:color="auto" w:fill="auto"/>
            <w:noWrap/>
            <w:vAlign w:val="bottom"/>
            <w:hideMark/>
          </w:tcPr>
          <w:p w14:paraId="00D5B7C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6 976 703,11р.</w:t>
            </w:r>
          </w:p>
        </w:tc>
        <w:tc>
          <w:tcPr>
            <w:tcW w:w="325" w:type="pct"/>
            <w:shd w:val="clear" w:color="auto" w:fill="auto"/>
            <w:vAlign w:val="bottom"/>
            <w:hideMark/>
          </w:tcPr>
          <w:p w14:paraId="21F8E51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7 216 816,70р.</w:t>
            </w:r>
          </w:p>
        </w:tc>
        <w:tc>
          <w:tcPr>
            <w:tcW w:w="325" w:type="pct"/>
            <w:shd w:val="clear" w:color="auto" w:fill="auto"/>
            <w:vAlign w:val="bottom"/>
            <w:hideMark/>
          </w:tcPr>
          <w:p w14:paraId="6478ED2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7 466 534,84р.</w:t>
            </w:r>
          </w:p>
        </w:tc>
        <w:tc>
          <w:tcPr>
            <w:tcW w:w="325" w:type="pct"/>
            <w:shd w:val="clear" w:color="auto" w:fill="auto"/>
            <w:vAlign w:val="bottom"/>
            <w:hideMark/>
          </w:tcPr>
          <w:p w14:paraId="0E2FFCE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7 726 241,69р.</w:t>
            </w:r>
          </w:p>
        </w:tc>
        <w:tc>
          <w:tcPr>
            <w:tcW w:w="325" w:type="pct"/>
            <w:shd w:val="clear" w:color="auto" w:fill="auto"/>
            <w:vAlign w:val="bottom"/>
            <w:hideMark/>
          </w:tcPr>
          <w:p w14:paraId="6205FD6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7 996 336,83р.</w:t>
            </w:r>
          </w:p>
        </w:tc>
        <w:tc>
          <w:tcPr>
            <w:tcW w:w="325" w:type="pct"/>
            <w:shd w:val="clear" w:color="auto" w:fill="auto"/>
            <w:vAlign w:val="bottom"/>
            <w:hideMark/>
          </w:tcPr>
          <w:p w14:paraId="1AD6A62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8 277 235,77р.</w:t>
            </w:r>
          </w:p>
        </w:tc>
        <w:tc>
          <w:tcPr>
            <w:tcW w:w="325" w:type="pct"/>
            <w:shd w:val="clear" w:color="auto" w:fill="auto"/>
            <w:vAlign w:val="bottom"/>
            <w:hideMark/>
          </w:tcPr>
          <w:p w14:paraId="37B0917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8 569 370,66р.</w:t>
            </w:r>
          </w:p>
        </w:tc>
        <w:tc>
          <w:tcPr>
            <w:tcW w:w="325" w:type="pct"/>
            <w:shd w:val="clear" w:color="auto" w:fill="auto"/>
            <w:vAlign w:val="bottom"/>
            <w:hideMark/>
          </w:tcPr>
          <w:p w14:paraId="0BCA3D2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8 873 190,96р.</w:t>
            </w:r>
          </w:p>
        </w:tc>
        <w:tc>
          <w:tcPr>
            <w:tcW w:w="325" w:type="pct"/>
            <w:shd w:val="clear" w:color="auto" w:fill="auto"/>
            <w:vAlign w:val="bottom"/>
            <w:hideMark/>
          </w:tcPr>
          <w:p w14:paraId="6898EBB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9 189 164,06р.</w:t>
            </w:r>
          </w:p>
        </w:tc>
        <w:tc>
          <w:tcPr>
            <w:tcW w:w="325" w:type="pct"/>
            <w:shd w:val="clear" w:color="auto" w:fill="auto"/>
            <w:vAlign w:val="bottom"/>
            <w:hideMark/>
          </w:tcPr>
          <w:p w14:paraId="4D97B08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9 517 776,09р.</w:t>
            </w:r>
          </w:p>
        </w:tc>
        <w:tc>
          <w:tcPr>
            <w:tcW w:w="325" w:type="pct"/>
            <w:shd w:val="clear" w:color="auto" w:fill="auto"/>
            <w:vAlign w:val="bottom"/>
            <w:hideMark/>
          </w:tcPr>
          <w:p w14:paraId="4F5D391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99 859 532,60р.</w:t>
            </w:r>
          </w:p>
        </w:tc>
        <w:tc>
          <w:tcPr>
            <w:tcW w:w="325" w:type="pct"/>
            <w:shd w:val="clear" w:color="auto" w:fill="auto"/>
            <w:vAlign w:val="bottom"/>
            <w:hideMark/>
          </w:tcPr>
          <w:p w14:paraId="4662EFD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0 214 959,37р.</w:t>
            </w:r>
          </w:p>
        </w:tc>
        <w:tc>
          <w:tcPr>
            <w:tcW w:w="325" w:type="pct"/>
            <w:shd w:val="clear" w:color="auto" w:fill="auto"/>
            <w:vAlign w:val="bottom"/>
            <w:hideMark/>
          </w:tcPr>
          <w:p w14:paraId="5C98849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00 584 603,21р.</w:t>
            </w:r>
          </w:p>
        </w:tc>
      </w:tr>
      <w:tr w:rsidR="00101E0B" w:rsidRPr="00101E0B" w14:paraId="7FFE99CE" w14:textId="77777777" w:rsidTr="00101E0B">
        <w:trPr>
          <w:trHeight w:val="612"/>
        </w:trPr>
        <w:tc>
          <w:tcPr>
            <w:tcW w:w="504" w:type="pct"/>
            <w:shd w:val="clear" w:color="auto" w:fill="auto"/>
            <w:vAlign w:val="bottom"/>
            <w:hideMark/>
          </w:tcPr>
          <w:p w14:paraId="2BCF6DE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Капитальные затраты (ПИР+СМР+ПНР)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4FB7646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9945D9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1 284 785 880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BD792A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8228D0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089166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62CD3D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0C8C7D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1A63A1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10EB7A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CA780D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106256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3D49DF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EBD724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4D73AF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</w:tr>
      <w:tr w:rsidR="00101E0B" w:rsidRPr="00101E0B" w14:paraId="2DAE524E" w14:textId="77777777" w:rsidTr="00101E0B">
        <w:trPr>
          <w:trHeight w:val="300"/>
        </w:trPr>
        <w:tc>
          <w:tcPr>
            <w:tcW w:w="504" w:type="pct"/>
            <w:shd w:val="clear" w:color="auto" w:fill="auto"/>
            <w:vAlign w:val="bottom"/>
            <w:hideMark/>
          </w:tcPr>
          <w:p w14:paraId="655F5FF5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ПИР (ТКП Бийский завод)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16F1180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A340FE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30 000 000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A52C35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41CEA2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45086B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04C96B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53F812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04A099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35D97B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892A02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C179D8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102892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95459A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3FF8C1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</w:tr>
      <w:tr w:rsidR="00101E0B" w:rsidRPr="00101E0B" w14:paraId="07F25F54" w14:textId="77777777" w:rsidTr="00101E0B">
        <w:trPr>
          <w:trHeight w:val="915"/>
        </w:trPr>
        <w:tc>
          <w:tcPr>
            <w:tcW w:w="504" w:type="pct"/>
            <w:shd w:val="clear" w:color="auto" w:fill="auto"/>
            <w:vAlign w:val="bottom"/>
            <w:hideMark/>
          </w:tcPr>
          <w:p w14:paraId="13984F3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МР (70% от стоимости оборудования)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55245C8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EFF906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459 480 000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D545B1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8379C3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8716E9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2AC1A3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F77039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3D11CC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84AF52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EABF61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60BD1A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E76C7A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DD68FF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B5E9E7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</w:tr>
      <w:tr w:rsidR="00101E0B" w:rsidRPr="00101E0B" w14:paraId="6CE47A18" w14:textId="77777777" w:rsidTr="00101E0B">
        <w:trPr>
          <w:trHeight w:val="720"/>
        </w:trPr>
        <w:tc>
          <w:tcPr>
            <w:tcW w:w="504" w:type="pct"/>
            <w:shd w:val="clear" w:color="auto" w:fill="auto"/>
            <w:vAlign w:val="bottom"/>
            <w:hideMark/>
          </w:tcPr>
          <w:p w14:paraId="783FC50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ПНР (10 % от стоимости оборудования)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41774BA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89E2DE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5 640 000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753771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80BAEF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343901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1FADCA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FF0C66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2F7D99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963926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BF37E3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73EAC5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A65AE8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9E5BB6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D540F8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</w:tr>
      <w:tr w:rsidR="00101E0B" w:rsidRPr="00101E0B" w14:paraId="6BF39BE3" w14:textId="77777777" w:rsidTr="00101E0B">
        <w:trPr>
          <w:trHeight w:val="529"/>
        </w:trPr>
        <w:tc>
          <w:tcPr>
            <w:tcW w:w="504" w:type="pct"/>
            <w:shd w:val="clear" w:color="auto" w:fill="auto"/>
            <w:vAlign w:val="bottom"/>
            <w:hideMark/>
          </w:tcPr>
          <w:p w14:paraId="142CD293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Стоимость оборудования (ТКП Бийский завод)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1696FB9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93E8D7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656 400 000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FC5341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B6C42D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34D7FA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F264CE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B613F1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CBD406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35C5F0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9B543A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9F1A13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5C3319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C517F6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D91C30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</w:tr>
      <w:tr w:rsidR="00101E0B" w:rsidRPr="00101E0B" w14:paraId="3FC5401A" w14:textId="77777777" w:rsidTr="00101E0B">
        <w:trPr>
          <w:trHeight w:val="529"/>
        </w:trPr>
        <w:tc>
          <w:tcPr>
            <w:tcW w:w="504" w:type="pct"/>
            <w:shd w:val="clear" w:color="auto" w:fill="auto"/>
            <w:vAlign w:val="bottom"/>
            <w:hideMark/>
          </w:tcPr>
          <w:p w14:paraId="7BB04414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Затраты на транспартировку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3430B3C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B6D53D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1 260 000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C35958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EB627A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D1BC95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E081E1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877527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4A4621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154270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4694DF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6E0FFA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0BBA9D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A6F7B9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1E52B9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</w:tr>
      <w:tr w:rsidR="00101E0B" w:rsidRPr="00101E0B" w14:paraId="4C2039A0" w14:textId="77777777" w:rsidTr="00101E0B">
        <w:trPr>
          <w:trHeight w:val="1230"/>
        </w:trPr>
        <w:tc>
          <w:tcPr>
            <w:tcW w:w="504" w:type="pct"/>
            <w:shd w:val="clear" w:color="auto" w:fill="auto"/>
            <w:vAlign w:val="bottom"/>
            <w:hideMark/>
          </w:tcPr>
          <w:p w14:paraId="0D390AE7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lastRenderedPageBreak/>
              <w:t>Затраты на строительство блочно-моудьного здания для электрокотельной (стоимость здания+поставка+монтаж)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6063F12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526FF3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5 070 000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41ACF7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3957E9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9254A0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695E81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FF5129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7D6339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F853B4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54031C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AC2FD2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576BB2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6F695E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CE22E8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</w:tr>
      <w:tr w:rsidR="00101E0B" w:rsidRPr="00101E0B" w14:paraId="24B419CD" w14:textId="77777777" w:rsidTr="00101E0B">
        <w:trPr>
          <w:trHeight w:val="2040"/>
        </w:trPr>
        <w:tc>
          <w:tcPr>
            <w:tcW w:w="504" w:type="pct"/>
            <w:shd w:val="clear" w:color="auto" w:fill="auto"/>
            <w:vAlign w:val="bottom"/>
            <w:hideMark/>
          </w:tcPr>
          <w:p w14:paraId="0B4F92A2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 xml:space="preserve">Затраты под ключ на установку котла КЭВ-3000 и КЭВ-6000 (стоимость котла КЭВ-3000, автоматики,ПИР, обвязка внутри здания, запорная арматура, ПНР, сдача объекта в надзорные органы) 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06B90CB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429CDB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26 935 880р.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2C54A9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5CB07F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8FCDC9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7A7EC5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023A59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295859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1D3236D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2A6D9E4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A5F00E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9B1C32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39996D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63BF1B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</w:tr>
      <w:tr w:rsidR="00101E0B" w:rsidRPr="00101E0B" w14:paraId="59B3EC12" w14:textId="77777777" w:rsidTr="00101E0B">
        <w:trPr>
          <w:trHeight w:val="465"/>
        </w:trPr>
        <w:tc>
          <w:tcPr>
            <w:tcW w:w="504" w:type="pct"/>
            <w:shd w:val="clear" w:color="auto" w:fill="auto"/>
            <w:vAlign w:val="bottom"/>
            <w:hideMark/>
          </w:tcPr>
          <w:p w14:paraId="2C4E82AC" w14:textId="77777777" w:rsidR="00101E0B" w:rsidRPr="00101E0B" w:rsidRDefault="00101E0B" w:rsidP="00101E0B">
            <w:pPr>
              <w:spacing w:after="0" w:line="240" w:lineRule="auto"/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16"/>
                <w:szCs w:val="16"/>
                <w:lang w:eastAsia="ru-RU"/>
              </w:rPr>
              <w:t>простой срок окупаемости, лет</w:t>
            </w:r>
          </w:p>
        </w:tc>
        <w:tc>
          <w:tcPr>
            <w:tcW w:w="276" w:type="pct"/>
            <w:shd w:val="clear" w:color="auto" w:fill="auto"/>
            <w:noWrap/>
            <w:vAlign w:val="center"/>
            <w:hideMark/>
          </w:tcPr>
          <w:p w14:paraId="5AF7D8F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2"/>
                <w:lang w:eastAsia="ru-RU"/>
              </w:rPr>
            </w:pPr>
            <w:r w:rsidRPr="00101E0B">
              <w:rPr>
                <w:rFonts w:eastAsia="Times New Roman" w:cs="Times New Roman"/>
                <w:color w:val="000000"/>
                <w:sz w:val="22"/>
                <w:lang w:eastAsia="ru-RU"/>
              </w:rPr>
              <w:t>t=Ц стр./Э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14BB62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80,65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097CD0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AA0B3A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218ACB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7A5C8E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5E1863F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68C0AB3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276243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49574E4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3562076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CC1E01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04BDBF2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  <w:tc>
          <w:tcPr>
            <w:tcW w:w="325" w:type="pct"/>
            <w:shd w:val="clear" w:color="auto" w:fill="auto"/>
            <w:noWrap/>
            <w:vAlign w:val="center"/>
            <w:hideMark/>
          </w:tcPr>
          <w:p w14:paraId="7E59E50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sz w:val="20"/>
                <w:szCs w:val="20"/>
                <w:lang w:eastAsia="ru-RU"/>
              </w:rPr>
            </w:pPr>
            <w:r w:rsidRPr="00101E0B">
              <w:rPr>
                <w:rFonts w:eastAsia="Times New Roman" w:cs="Times New Roman"/>
                <w:sz w:val="20"/>
                <w:szCs w:val="20"/>
                <w:lang w:eastAsia="ru-RU"/>
              </w:rPr>
              <w:t>-</w:t>
            </w:r>
          </w:p>
        </w:tc>
      </w:tr>
    </w:tbl>
    <w:p w14:paraId="66746719" w14:textId="77777777" w:rsidR="00101E0B" w:rsidRPr="00101E0B" w:rsidRDefault="00101E0B" w:rsidP="00982DAD">
      <w:pPr>
        <w:spacing w:after="0" w:line="240" w:lineRule="auto"/>
        <w:ind w:left="720"/>
        <w:jc w:val="center"/>
        <w:rPr>
          <w:rFonts w:ascii="Arial" w:eastAsia="Times New Roman" w:hAnsi="Arial" w:cs="Arial"/>
          <w:b/>
          <w:bCs/>
          <w:szCs w:val="24"/>
          <w:lang w:eastAsia="ru-RU"/>
        </w:rPr>
      </w:pPr>
    </w:p>
    <w:p w14:paraId="1AA40DE4" w14:textId="77777777" w:rsidR="00101E0B" w:rsidRPr="00101E0B" w:rsidRDefault="00101E0B" w:rsidP="00982DAD">
      <w:pPr>
        <w:spacing w:after="0" w:line="240" w:lineRule="auto"/>
        <w:ind w:left="720"/>
        <w:jc w:val="center"/>
        <w:outlineLvl w:val="0"/>
        <w:rPr>
          <w:rFonts w:ascii="Arial" w:eastAsia="Times New Roman" w:hAnsi="Arial" w:cs="Arial"/>
          <w:b/>
          <w:bCs/>
          <w:szCs w:val="24"/>
          <w:lang w:eastAsia="ru-RU"/>
        </w:rPr>
      </w:pPr>
    </w:p>
    <w:p w14:paraId="22B59535" w14:textId="77777777" w:rsidR="00101E0B" w:rsidRPr="00FA2C1F" w:rsidRDefault="00982DAD" w:rsidP="00FA2C1F">
      <w:pPr>
        <w:rPr>
          <w:b/>
          <w:lang w:eastAsia="ru-RU"/>
        </w:rPr>
      </w:pPr>
      <w:bookmarkStart w:id="96" w:name="_Toc104103602"/>
      <w:r w:rsidRPr="00FA2C1F">
        <w:rPr>
          <w:b/>
          <w:lang w:eastAsia="ru-RU"/>
        </w:rPr>
        <w:t>4.1.4</w:t>
      </w:r>
      <w:r w:rsidR="00101E0B" w:rsidRPr="00FA2C1F">
        <w:rPr>
          <w:b/>
          <w:lang w:eastAsia="ru-RU"/>
        </w:rPr>
        <w:t>. Объем необходимых капитальных вложений по замене участков тепловых сетей с увеличением проходного диаметра, в связи с недостаточностью пропускной способности для температурного графика 114/70°С для п. Омсукчан</w:t>
      </w:r>
      <w:bookmarkEnd w:id="96"/>
    </w:p>
    <w:p w14:paraId="2B29E0A1" w14:textId="77777777" w:rsidR="00101E0B" w:rsidRPr="00101E0B" w:rsidRDefault="00101E0B" w:rsidP="00101E0B">
      <w:pPr>
        <w:spacing w:after="0" w:line="240" w:lineRule="auto"/>
        <w:ind w:firstLine="709"/>
        <w:jc w:val="both"/>
        <w:rPr>
          <w:rFonts w:eastAsia="Calibri" w:cs="Times New Roman"/>
          <w:szCs w:val="26"/>
          <w:lang w:eastAsia="ru-RU" w:bidi="ru-RU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276"/>
        <w:gridCol w:w="1275"/>
        <w:gridCol w:w="1180"/>
        <w:gridCol w:w="1384"/>
        <w:gridCol w:w="1384"/>
        <w:gridCol w:w="1402"/>
        <w:gridCol w:w="1381"/>
        <w:gridCol w:w="1100"/>
        <w:gridCol w:w="1103"/>
        <w:gridCol w:w="1103"/>
        <w:gridCol w:w="1103"/>
        <w:gridCol w:w="1097"/>
      </w:tblGrid>
      <w:tr w:rsidR="00101E0B" w:rsidRPr="00101E0B" w14:paraId="432C7EE0" w14:textId="77777777" w:rsidTr="00101E0B">
        <w:trPr>
          <w:trHeight w:val="2655"/>
        </w:trPr>
        <w:tc>
          <w:tcPr>
            <w:tcW w:w="431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9B5A2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Наименование начала участка тепловой сети</w:t>
            </w:r>
          </w:p>
        </w:tc>
        <w:tc>
          <w:tcPr>
            <w:tcW w:w="43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DF5A7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Наименование конца участка тепловой сети</w:t>
            </w:r>
          </w:p>
        </w:tc>
        <w:tc>
          <w:tcPr>
            <w:tcW w:w="399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9DA90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Длина участка (в двухтрубном исчислении), м</w:t>
            </w:r>
          </w:p>
        </w:tc>
        <w:tc>
          <w:tcPr>
            <w:tcW w:w="46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6B0A4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Существующий диаметр, м</w:t>
            </w:r>
          </w:p>
        </w:tc>
        <w:tc>
          <w:tcPr>
            <w:tcW w:w="468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76F6C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Рекомендуемый к прокладке диаметр, м</w:t>
            </w:r>
          </w:p>
        </w:tc>
        <w:tc>
          <w:tcPr>
            <w:tcW w:w="474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E5083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 xml:space="preserve">Стоимость одного погонного метра стальной ППУ трубы рекомендуемого для замены согласно КРЦ </w:t>
            </w:r>
            <w:r w:rsidR="00847BC6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ООО</w:t>
            </w: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 xml:space="preserve"> "</w:t>
            </w:r>
            <w:r w:rsidR="00847BC6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Компания энергия</w:t>
            </w: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", руб. пог.м.</w:t>
            </w:r>
          </w:p>
        </w:tc>
        <w:tc>
          <w:tcPr>
            <w:tcW w:w="467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79892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Стоимость труб ППУ для всего участка трубопроводов, руб.</w:t>
            </w:r>
          </w:p>
        </w:tc>
        <w:tc>
          <w:tcPr>
            <w:tcW w:w="37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8FDFE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Стоимость фасонных изделий, 10% от стоимости трубы</w:t>
            </w:r>
          </w:p>
        </w:tc>
        <w:tc>
          <w:tcPr>
            <w:tcW w:w="373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8DA45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Итого стоимость материалов всего</w:t>
            </w:r>
          </w:p>
        </w:tc>
        <w:tc>
          <w:tcPr>
            <w:tcW w:w="373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E68E5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Стоимость СМР, 70% от стоимости материалов</w:t>
            </w:r>
          </w:p>
        </w:tc>
        <w:tc>
          <w:tcPr>
            <w:tcW w:w="373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F0BA8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Стоимость ПИР, 15% от стоимости материалов</w:t>
            </w:r>
          </w:p>
        </w:tc>
        <w:tc>
          <w:tcPr>
            <w:tcW w:w="373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3011E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Стоимость ПНР, 10% от стоимости материалов</w:t>
            </w:r>
          </w:p>
        </w:tc>
      </w:tr>
      <w:tr w:rsidR="00101E0B" w:rsidRPr="00101E0B" w14:paraId="3B3F07B6" w14:textId="77777777" w:rsidTr="00101E0B">
        <w:trPr>
          <w:trHeight w:val="6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0C1FA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Центральная котельная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283AE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01в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6901A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39,78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70DA4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73A12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3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F92AB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6 94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1E832A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 766 931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ECF74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76 693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D7563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 143 62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13DD7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 900 537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2300E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621 54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EE5A6D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14 362 ₽</w:t>
            </w:r>
          </w:p>
        </w:tc>
      </w:tr>
      <w:tr w:rsidR="00101E0B" w:rsidRPr="00101E0B" w14:paraId="7278E321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17970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lastRenderedPageBreak/>
              <w:t>701в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09AD1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01а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41A15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16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D6A47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6FABB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3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1B607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6 94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4FF4D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 126 084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71C15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12 608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13E90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 438 692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DF55A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 407 085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E5FD0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15 80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27C33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43 869 ₽</w:t>
            </w:r>
          </w:p>
        </w:tc>
      </w:tr>
      <w:tr w:rsidR="00101E0B" w:rsidRPr="00101E0B" w14:paraId="15DFB877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AE542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01а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DE92F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00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B8D5D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8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EF5C5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B7206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3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63916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6 94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CDCF7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563 042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9C16A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56 30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1D5D5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719 346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9251D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203 542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5B1F9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57 902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D7C64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71 935 ₽</w:t>
            </w:r>
          </w:p>
        </w:tc>
      </w:tr>
      <w:tr w:rsidR="00101E0B" w:rsidRPr="00101E0B" w14:paraId="64E7CB87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B4790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11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95076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17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498A7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66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51590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D1806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3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37592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6 94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647C3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778 634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FD5F2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77 863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37749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956 497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80AB8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369 548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406E5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93 475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D70BA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95 650 ₽</w:t>
            </w:r>
          </w:p>
        </w:tc>
      </w:tr>
      <w:tr w:rsidR="00101E0B" w:rsidRPr="00101E0B" w14:paraId="10943603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77F88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17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85F78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34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7607D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8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18222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E39BA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3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D6E27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6 94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BB64D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 102 022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189C5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10 202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32A8B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 312 22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7E8E8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618 557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2DBC9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46 83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A98D0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31 222 ₽</w:t>
            </w:r>
          </w:p>
        </w:tc>
      </w:tr>
      <w:tr w:rsidR="00101E0B" w:rsidRPr="00101E0B" w14:paraId="53DD116E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E8DD4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34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7E55A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43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A96FA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7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2CBD5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68BFD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3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94AA5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6 94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58BD6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266 603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65F4E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26 660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71F4E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393 263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CCFC5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975 28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FA495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08 989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DC420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39 326 ₽</w:t>
            </w:r>
          </w:p>
        </w:tc>
      </w:tr>
      <w:tr w:rsidR="00101E0B" w:rsidRPr="00101E0B" w14:paraId="0B1EEF13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F2867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43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1D9DD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48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3BDD7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AC4B8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DACC2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3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D6673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6 94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4225D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65 929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B2447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6 593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F8FB7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622 522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D30E1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35 765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CF913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93 378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02F28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62 252 ₽</w:t>
            </w:r>
          </w:p>
        </w:tc>
      </w:tr>
      <w:tr w:rsidR="00101E0B" w:rsidRPr="00101E0B" w14:paraId="0FF509D6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C6711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48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EC3F6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50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48AB3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56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DDD05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8EBEF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3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412BB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6 94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374D2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 204 044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98593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20 40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A387B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 624 448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9A77A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 237 11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EE463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693 667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09B86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62 445 ₽</w:t>
            </w:r>
          </w:p>
        </w:tc>
      </w:tr>
      <w:tr w:rsidR="00101E0B" w:rsidRPr="00101E0B" w14:paraId="5BA85FBE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87213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50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125DF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53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ABC7B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98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18878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14F32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C2061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6FE32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799 182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69A68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79 918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27848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979 100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1515C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385 370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F2279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96 865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E6E9E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97 910 ₽</w:t>
            </w:r>
          </w:p>
        </w:tc>
      </w:tr>
      <w:tr w:rsidR="00101E0B" w:rsidRPr="00101E0B" w14:paraId="56FF06BB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6DDC8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53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B2257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56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5370A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0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15F2F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16B2F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DC814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58489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50 770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E509B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5 077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B1A06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605 847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E640FE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24 093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C2BB1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90 877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90B86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60 585 ₽</w:t>
            </w:r>
          </w:p>
        </w:tc>
      </w:tr>
      <w:tr w:rsidR="00101E0B" w:rsidRPr="00101E0B" w14:paraId="77202468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B2208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56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95D64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11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49F40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6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22832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0E899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C173E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88E73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028 104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1A476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02 810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32E76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130 91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E44D3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91 640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72CE9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69 637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6C0C4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13 091 ₽</w:t>
            </w:r>
          </w:p>
        </w:tc>
      </w:tr>
      <w:tr w:rsidR="00101E0B" w:rsidRPr="00101E0B" w14:paraId="02FB6A9D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21AC7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11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1E1D5F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10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D9B62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6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2CC43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703C9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D2033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D226F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93 744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2D2D8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9 37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38EB3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23 118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A5506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26 183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0AB06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8 468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1E143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2 312 ₽</w:t>
            </w:r>
          </w:p>
        </w:tc>
      </w:tr>
      <w:tr w:rsidR="00101E0B" w:rsidRPr="00101E0B" w14:paraId="5CF291EB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35C59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10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E98F9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07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376A8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2FD74F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7DC22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8D836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F77D6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40 616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91F1F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4 062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FD6B8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84 678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11D94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39 27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C85E9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2 702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E1A7E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8 468 ₽</w:t>
            </w:r>
          </w:p>
        </w:tc>
      </w:tr>
      <w:tr w:rsidR="00101E0B" w:rsidRPr="00101E0B" w14:paraId="1C2EDAED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D4D82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07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74828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31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C0E17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03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9588D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0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AE689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EFE25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CC04B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890 977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DEC9A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9 098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EA392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 080 075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A0275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456 052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125D9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12 011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9C748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08 007 ₽</w:t>
            </w:r>
          </w:p>
        </w:tc>
      </w:tr>
      <w:tr w:rsidR="00101E0B" w:rsidRPr="00101E0B" w14:paraId="4522B5A4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91779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31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A585E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39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0E51D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3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66B96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07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E2F6B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1F933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604CF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973 027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74CC3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97 303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CA1E7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070 330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FFDFA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49 231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34349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60 549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D1F7F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07 033 ₽</w:t>
            </w:r>
          </w:p>
        </w:tc>
      </w:tr>
      <w:tr w:rsidR="00101E0B" w:rsidRPr="00101E0B" w14:paraId="523F8895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9F388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39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489F1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38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0BD52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6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FC071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A7D3D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77CA6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9DD58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93 744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1631C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9 37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1816C6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23 118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295B1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26 183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98D58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8 468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456BA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2 312 ₽</w:t>
            </w:r>
          </w:p>
        </w:tc>
      </w:tr>
      <w:tr w:rsidR="00101E0B" w:rsidRPr="00101E0B" w14:paraId="5DBB6491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67AEB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38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A5B21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36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ADE48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244C5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9225F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C62AB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61E06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642 565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EBEB6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64 257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B18ED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06 822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C1236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94 775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77DC5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06 023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4DD39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0 682 ₽</w:t>
            </w:r>
          </w:p>
        </w:tc>
      </w:tr>
      <w:tr w:rsidR="00101E0B" w:rsidRPr="00101E0B" w14:paraId="75BAB580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0DF7F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36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EE06F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24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8EC5F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4E6FF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298CA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04BDA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EED70B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91 795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0AC2D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9 180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E2D86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00 975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94B6C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0 682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3464C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5 146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0A1B0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0 097 ₽</w:t>
            </w:r>
          </w:p>
        </w:tc>
      </w:tr>
      <w:tr w:rsidR="00101E0B" w:rsidRPr="00101E0B" w14:paraId="30D390F3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D1DBE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24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EEC04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21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5351F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7B3E7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18A37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42E6B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99CAF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624 206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0BCFA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62 421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2916E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686 627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6147D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80 639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0E7A8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02 99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7F119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68 663 ₽</w:t>
            </w:r>
          </w:p>
        </w:tc>
      </w:tr>
      <w:tr w:rsidR="00101E0B" w:rsidRPr="00101E0B" w14:paraId="5BB7845B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6C76B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21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14474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00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FED94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3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E2C0B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07848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74A97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95A2A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973 027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8CCC0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97 303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7B5A8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070 330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4D5D0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49 231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F71A9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60 549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C47B3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07 033 ₽</w:t>
            </w:r>
          </w:p>
        </w:tc>
      </w:tr>
      <w:tr w:rsidR="00101E0B" w:rsidRPr="00101E0B" w14:paraId="5BA2765E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5D8AA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00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9DCCB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97а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C449D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3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51E5D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EB6B6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8449D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1103B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973 027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C831B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97 303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27EFB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070 330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249FE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49 231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16C83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60 549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0ADBE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07 033 ₽</w:t>
            </w:r>
          </w:p>
        </w:tc>
      </w:tr>
      <w:tr w:rsidR="00101E0B" w:rsidRPr="00101E0B" w14:paraId="3C274F66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A3EB5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97а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8901E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99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1A36A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7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AFD00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CC863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44E3F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EB20C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95 693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54364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9 569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B3E59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45 262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7AAAF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81 68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FE986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81 789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29A83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4 526 ₽</w:t>
            </w:r>
          </w:p>
        </w:tc>
      </w:tr>
      <w:tr w:rsidR="00101E0B" w:rsidRPr="00101E0B" w14:paraId="610606EA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1DDAD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99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613B5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94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2DDB7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6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48FE7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156980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1265E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DC65A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028 104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35630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02 810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24274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130 91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04C48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91 640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F4968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69 637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3ED1D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13 091 ₽</w:t>
            </w:r>
          </w:p>
        </w:tc>
      </w:tr>
      <w:tr w:rsidR="00101E0B" w:rsidRPr="00101E0B" w14:paraId="77F13DAE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4433F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94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8A9FB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82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1D00A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AFA93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FC729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C4ADC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4B514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28 513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7A148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2 851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71F23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41 36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6698F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98 955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06821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1 205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BA523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4 136 ₽</w:t>
            </w:r>
          </w:p>
        </w:tc>
      </w:tr>
      <w:tr w:rsidR="00101E0B" w:rsidRPr="00101E0B" w14:paraId="774B212B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D8286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82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9302B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80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DBCD5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62736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F2119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9A435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157CB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642 565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5EC08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64 257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0D473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06 822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722E6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94 775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6BCFD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06 023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11F0A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70 682 ₽</w:t>
            </w:r>
          </w:p>
        </w:tc>
      </w:tr>
      <w:tr w:rsidR="00101E0B" w:rsidRPr="00101E0B" w14:paraId="1D9C2545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44664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80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14B52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69а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760FE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4BF07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56161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9A8E8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5ABBE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75 385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E6F46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7 539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3B777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02 92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64400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12 046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F9B80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5 439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1653D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0 292 ₽</w:t>
            </w:r>
          </w:p>
        </w:tc>
      </w:tr>
      <w:tr w:rsidR="00101E0B" w:rsidRPr="00101E0B" w14:paraId="3BB91DC8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4E95B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69а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D1880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69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5C87D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9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D4941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1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41B3F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A19F0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8 359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5EFEB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083 181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5EF2F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08 318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9C11C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191 499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632D9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834 049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D84D4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78 725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194D5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19 150 ₽</w:t>
            </w:r>
          </w:p>
        </w:tc>
      </w:tr>
      <w:tr w:rsidR="00101E0B" w:rsidRPr="00101E0B" w14:paraId="2CFF7A49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B8625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ТВС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A07D0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E9CAA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0FBF8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05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33A8F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2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1E5B61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0 268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8675B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1 340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5E57D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 13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5C26F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6 47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4FF8D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9 532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096C8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8 471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95418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 647 ₽</w:t>
            </w:r>
          </w:p>
        </w:tc>
      </w:tr>
      <w:tr w:rsidR="00101E0B" w:rsidRPr="00101E0B" w14:paraId="4DE1F0C2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031CB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ПГ-24/18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2722672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44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39CE90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1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B63A8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0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F16E6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0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224E87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907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F7EE69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0 977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81F44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 098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863D1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3 075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E24C4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6 152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95578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 461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4B82B3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 307 ₽</w:t>
            </w:r>
          </w:p>
        </w:tc>
      </w:tr>
      <w:tr w:rsidR="00101E0B" w:rsidRPr="00101E0B" w14:paraId="6A8DD4DC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DE133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lastRenderedPageBreak/>
              <w:t>144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9550B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Павлова, 9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4788C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57088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0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EEA21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0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CC5885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907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6CA0D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 814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63064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81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F40DF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 195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C947A1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 937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CDAA94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629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15C75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20 ₽</w:t>
            </w:r>
          </w:p>
        </w:tc>
      </w:tr>
      <w:tr w:rsidR="00101E0B" w:rsidRPr="00101E0B" w14:paraId="503F3653" w14:textId="77777777" w:rsidTr="00101E0B">
        <w:trPr>
          <w:trHeight w:val="315"/>
        </w:trPr>
        <w:tc>
          <w:tcPr>
            <w:tcW w:w="43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2BDDD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48</w:t>
            </w:r>
          </w:p>
        </w:tc>
        <w:tc>
          <w:tcPr>
            <w:tcW w:w="43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EADD8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Павлова, 10</w:t>
            </w:r>
          </w:p>
        </w:tc>
        <w:tc>
          <w:tcPr>
            <w:tcW w:w="39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42062B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4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F3964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02</w:t>
            </w:r>
          </w:p>
        </w:tc>
        <w:tc>
          <w:tcPr>
            <w:tcW w:w="468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DA23BF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0,05</w:t>
            </w:r>
          </w:p>
        </w:tc>
        <w:tc>
          <w:tcPr>
            <w:tcW w:w="474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9A486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 907 ₽</w:t>
            </w:r>
          </w:p>
        </w:tc>
        <w:tc>
          <w:tcPr>
            <w:tcW w:w="46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D968F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6 698 ₽</w:t>
            </w:r>
          </w:p>
        </w:tc>
        <w:tc>
          <w:tcPr>
            <w:tcW w:w="37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9CD718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 670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F4AE3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9 368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CCC03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0 557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2F79D7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4 405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614FC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 937 ₽</w:t>
            </w:r>
          </w:p>
        </w:tc>
      </w:tr>
      <w:tr w:rsidR="00101E0B" w:rsidRPr="00101E0B" w14:paraId="04ABAE2C" w14:textId="77777777" w:rsidTr="00101E0B">
        <w:trPr>
          <w:trHeight w:val="315"/>
        </w:trPr>
        <w:tc>
          <w:tcPr>
            <w:tcW w:w="3510" w:type="pct"/>
            <w:gridSpan w:val="8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13F99A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Итого стоимость затрат по статьям, руб.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5B4E8E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5 974 778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E16D9D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25 182 344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36D336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5 396 217 ₽</w:t>
            </w:r>
          </w:p>
        </w:tc>
        <w:tc>
          <w:tcPr>
            <w:tcW w:w="373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519AC7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3 597 478 ₽</w:t>
            </w:r>
          </w:p>
        </w:tc>
      </w:tr>
      <w:tr w:rsidR="00101E0B" w:rsidRPr="00101E0B" w14:paraId="1F29578D" w14:textId="77777777" w:rsidTr="00101E0B">
        <w:trPr>
          <w:trHeight w:val="315"/>
        </w:trPr>
        <w:tc>
          <w:tcPr>
            <w:tcW w:w="3510" w:type="pct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45746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Итого стоимость капитальных затрат без учета доставки, руб. (в однотрубном исчисление)</w:t>
            </w:r>
          </w:p>
        </w:tc>
        <w:tc>
          <w:tcPr>
            <w:tcW w:w="1490" w:type="pct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90340C" w14:textId="77777777" w:rsidR="00101E0B" w:rsidRPr="00101E0B" w:rsidRDefault="00101E0B" w:rsidP="00101E0B">
            <w:pPr>
              <w:spacing w:after="0" w:line="240" w:lineRule="auto"/>
              <w:jc w:val="center"/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</w:pPr>
            <w:r w:rsidRPr="00101E0B">
              <w:rPr>
                <w:rFonts w:eastAsia="Times New Roman" w:cs="Times New Roman"/>
                <w:i/>
                <w:iCs/>
                <w:color w:val="000000"/>
                <w:sz w:val="16"/>
                <w:szCs w:val="16"/>
                <w:lang w:eastAsia="ru-RU"/>
              </w:rPr>
              <w:t>140 301 632 ₽</w:t>
            </w:r>
          </w:p>
        </w:tc>
      </w:tr>
    </w:tbl>
    <w:p w14:paraId="10106FA0" w14:textId="77777777" w:rsidR="00101E0B" w:rsidRPr="00101E0B" w:rsidRDefault="00101E0B" w:rsidP="00101E0B">
      <w:pPr>
        <w:spacing w:after="0" w:line="240" w:lineRule="auto"/>
        <w:ind w:firstLine="709"/>
        <w:jc w:val="both"/>
        <w:rPr>
          <w:rFonts w:eastAsia="Calibri" w:cs="Times New Roman"/>
          <w:szCs w:val="26"/>
          <w:lang w:eastAsia="ru-RU" w:bidi="ru-RU"/>
        </w:rPr>
      </w:pPr>
    </w:p>
    <w:p w14:paraId="619717D4" w14:textId="77777777" w:rsidR="00101E0B" w:rsidRPr="00101E0B" w:rsidRDefault="00101E0B" w:rsidP="00101E0B">
      <w:pPr>
        <w:spacing w:after="0" w:line="240" w:lineRule="auto"/>
        <w:ind w:firstLine="709"/>
        <w:jc w:val="both"/>
        <w:rPr>
          <w:rFonts w:eastAsia="Calibri" w:cs="Times New Roman"/>
          <w:szCs w:val="26"/>
          <w:lang w:eastAsia="ru-RU" w:bidi="ru-RU"/>
        </w:rPr>
      </w:pPr>
      <w:r w:rsidRPr="00101E0B">
        <w:rPr>
          <w:rFonts w:eastAsia="Calibri" w:cs="Times New Roman"/>
          <w:sz w:val="22"/>
        </w:rPr>
        <w:t xml:space="preserve">Итого капитальные затраты по данным мероприятиям составляют: </w:t>
      </w:r>
      <w:r w:rsidRPr="00101E0B">
        <w:rPr>
          <w:rFonts w:eastAsia="Times New Roman" w:cs="Times New Roman"/>
          <w:b/>
          <w:bCs/>
          <w:color w:val="000000"/>
          <w:szCs w:val="24"/>
          <w:lang w:eastAsia="ru-RU"/>
        </w:rPr>
        <w:t>1 284 785 880</w:t>
      </w:r>
      <w:r w:rsidRPr="00101E0B">
        <w:rPr>
          <w:rFonts w:eastAsia="Calibri" w:cs="Times New Roman"/>
          <w:b/>
          <w:bCs/>
          <w:color w:val="000000"/>
          <w:szCs w:val="24"/>
        </w:rPr>
        <w:t xml:space="preserve">+ </w:t>
      </w:r>
      <w:r w:rsidRPr="00101E0B">
        <w:rPr>
          <w:rFonts w:eastAsia="Times New Roman" w:cs="Times New Roman"/>
          <w:b/>
          <w:bCs/>
          <w:color w:val="000000"/>
          <w:szCs w:val="24"/>
          <w:lang w:eastAsia="ru-RU"/>
        </w:rPr>
        <w:t>140 301</w:t>
      </w:r>
      <w:r w:rsidRPr="00101E0B">
        <w:rPr>
          <w:rFonts w:eastAsia="Calibri" w:cs="Times New Roman"/>
          <w:b/>
          <w:bCs/>
          <w:color w:val="000000"/>
          <w:sz w:val="22"/>
        </w:rPr>
        <w:t> </w:t>
      </w:r>
      <w:r w:rsidRPr="00101E0B">
        <w:rPr>
          <w:rFonts w:eastAsia="Times New Roman" w:cs="Times New Roman"/>
          <w:b/>
          <w:bCs/>
          <w:color w:val="000000"/>
          <w:szCs w:val="24"/>
          <w:lang w:eastAsia="ru-RU"/>
        </w:rPr>
        <w:t>632+78 330 000</w:t>
      </w:r>
      <w:r w:rsidRPr="00101E0B">
        <w:rPr>
          <w:rFonts w:eastAsia="Calibri" w:cs="Times New Roman"/>
          <w:b/>
          <w:bCs/>
          <w:color w:val="000000"/>
          <w:sz w:val="22"/>
        </w:rPr>
        <w:t>=1 503 417 512 руб.</w:t>
      </w:r>
    </w:p>
    <w:p w14:paraId="7C79FD86" w14:textId="77777777" w:rsidR="00101E0B" w:rsidRPr="00101E0B" w:rsidRDefault="00101E0B" w:rsidP="00101E0B">
      <w:pPr>
        <w:spacing w:after="0" w:line="240" w:lineRule="auto"/>
        <w:ind w:firstLine="709"/>
        <w:jc w:val="both"/>
        <w:rPr>
          <w:rFonts w:eastAsia="Calibri" w:cs="Times New Roman"/>
          <w:szCs w:val="26"/>
          <w:lang w:eastAsia="ru-RU" w:bidi="ru-RU"/>
        </w:rPr>
      </w:pPr>
    </w:p>
    <w:p w14:paraId="6EFFF1E4" w14:textId="77777777" w:rsidR="00101E0B" w:rsidRPr="00101E0B" w:rsidRDefault="00101E0B" w:rsidP="00101E0B">
      <w:pPr>
        <w:spacing w:after="0" w:line="240" w:lineRule="auto"/>
        <w:jc w:val="both"/>
        <w:rPr>
          <w:rFonts w:eastAsia="Calibri" w:cs="Times New Roman"/>
          <w:szCs w:val="26"/>
          <w:lang w:eastAsia="ru-RU" w:bidi="ru-RU"/>
        </w:rPr>
        <w:sectPr w:rsidR="00101E0B" w:rsidRPr="00101E0B" w:rsidSect="00101E0B">
          <w:pgSz w:w="16840" w:h="11907" w:orient="landscape" w:code="9"/>
          <w:pgMar w:top="1134" w:right="1134" w:bottom="851" w:left="1134" w:header="709" w:footer="709" w:gutter="0"/>
          <w:cols w:space="708"/>
          <w:docGrid w:linePitch="360"/>
        </w:sectPr>
      </w:pPr>
    </w:p>
    <w:p w14:paraId="6BEFAD8A" w14:textId="77777777" w:rsidR="00101E0B" w:rsidRPr="00101E0B" w:rsidRDefault="00982DAD" w:rsidP="00101E0B">
      <w:pPr>
        <w:keepNext/>
        <w:keepLines/>
        <w:spacing w:before="40" w:after="0" w:line="240" w:lineRule="auto"/>
        <w:jc w:val="center"/>
        <w:outlineLvl w:val="1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  <w:bookmarkStart w:id="97" w:name="_Toc103586727"/>
      <w:bookmarkStart w:id="98" w:name="_Toc104104387"/>
      <w:r>
        <w:rPr>
          <w:rFonts w:eastAsia="Times New Roman" w:cs="Times New Roman"/>
          <w:b/>
          <w:color w:val="000000"/>
          <w:sz w:val="28"/>
          <w:szCs w:val="24"/>
          <w:lang w:eastAsia="ru-RU"/>
        </w:rPr>
        <w:lastRenderedPageBreak/>
        <w:t>4</w:t>
      </w:r>
      <w:r w:rsidR="00101E0B"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t>.</w:t>
      </w:r>
      <w:r>
        <w:rPr>
          <w:rFonts w:eastAsia="Times New Roman" w:cs="Times New Roman"/>
          <w:b/>
          <w:color w:val="000000"/>
          <w:sz w:val="28"/>
          <w:szCs w:val="24"/>
          <w:lang w:eastAsia="ru-RU"/>
        </w:rPr>
        <w:t>2</w:t>
      </w:r>
      <w:r w:rsidR="00101E0B"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t>.</w:t>
      </w:r>
      <w:r>
        <w:rPr>
          <w:rFonts w:eastAsia="Times New Roman" w:cs="Times New Roman"/>
          <w:b/>
          <w:color w:val="000000"/>
          <w:sz w:val="28"/>
          <w:szCs w:val="24"/>
          <w:lang w:eastAsia="ru-RU"/>
        </w:rPr>
        <w:t>3.</w:t>
      </w:r>
      <w:r w:rsidR="00101E0B"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t xml:space="preserve"> Технико-экономическая оценка целесообразности замены участков тепловых сетей с увеличением проходного диаметра, в связи с недостаточностью гидравлического напора для п. Дукат с внедрением узла химводоподготовки в существующей котельной</w:t>
      </w:r>
      <w:bookmarkEnd w:id="97"/>
      <w:bookmarkEnd w:id="98"/>
    </w:p>
    <w:p w14:paraId="64E16EC2" w14:textId="77777777" w:rsidR="00101E0B" w:rsidRPr="00101E0B" w:rsidRDefault="00101E0B" w:rsidP="00101E0B">
      <w:pPr>
        <w:keepNext/>
        <w:keepLines/>
        <w:spacing w:before="40" w:after="0" w:line="240" w:lineRule="auto"/>
        <w:jc w:val="center"/>
        <w:outlineLvl w:val="2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</w:p>
    <w:p w14:paraId="3762EA69" w14:textId="77777777" w:rsidR="00101E0B" w:rsidRPr="00101E0B" w:rsidRDefault="00101E0B" w:rsidP="00041F74">
      <w:pPr>
        <w:tabs>
          <w:tab w:val="left" w:pos="720"/>
        </w:tabs>
        <w:spacing w:line="360" w:lineRule="auto"/>
        <w:ind w:right="19"/>
        <w:jc w:val="both"/>
        <w:rPr>
          <w:rFonts w:ascii="Mipgost" w:eastAsia="Calibri" w:hAnsi="Mipgost" w:cs="Times New Roman"/>
          <w:b/>
          <w:i/>
          <w:sz w:val="36"/>
          <w:szCs w:val="36"/>
          <w:u w:val="single"/>
        </w:rPr>
      </w:pPr>
      <w:r w:rsidRPr="00101E0B">
        <w:rPr>
          <w:rFonts w:eastAsia="Calibri" w:cs="Times New Roman"/>
          <w:szCs w:val="24"/>
        </w:rPr>
        <w:tab/>
        <w:t>Фактором, требующим замены участков тепловых сетей с увеличением проходного диаметра, в связи с недостаточностью гидравлического напора, основанием является отчет ООО ИЦ «Энергопрогресс» по обследованию с оценкой технического состояния, эксплуатационной надежности оборудования, трубопроводов и строительных конструкций тепловых сетей и источников тепловой энергии поселка Дукат.</w:t>
      </w:r>
    </w:p>
    <w:p w14:paraId="68C78121" w14:textId="77777777" w:rsidR="00101E0B" w:rsidRPr="00101E0B" w:rsidRDefault="00101E0B" w:rsidP="00041F74">
      <w:pPr>
        <w:spacing w:after="0" w:line="360" w:lineRule="auto"/>
        <w:ind w:firstLine="709"/>
        <w:jc w:val="both"/>
        <w:rPr>
          <w:rFonts w:eastAsia="Calibri" w:cs="Times New Roman"/>
          <w:szCs w:val="24"/>
        </w:rPr>
      </w:pPr>
      <w:r w:rsidRPr="00101E0B">
        <w:rPr>
          <w:rFonts w:eastAsia="Calibri" w:cs="Times New Roman"/>
          <w:szCs w:val="24"/>
        </w:rPr>
        <w:t>Определение величины необходимых капитальных вложений для выполнения технико-экономической оценки целесообразности</w:t>
      </w:r>
      <w:r w:rsidRPr="00101E0B">
        <w:rPr>
          <w:rFonts w:eastAsia="Times New Roman" w:cs="Times New Roman"/>
          <w:szCs w:val="24"/>
          <w:lang w:eastAsia="ru-RU"/>
        </w:rPr>
        <w:t xml:space="preserve"> замены участков тепловых сетей с увеличением проходного диаметра, в связи с недостаточностью пропускной способности выполнено согласно технико- коммерческим предложениям профильных организации, величина строительно-монтажных работ принята на уровне 70% от стоимости оборудования, проектные работы составляют 15% от стоимости оборудования, пусконаладочные работы 15% от стоимости оборудования. </w:t>
      </w:r>
      <w:r w:rsidRPr="00101E0B">
        <w:rPr>
          <w:rFonts w:eastAsia="Calibri" w:cs="Times New Roman"/>
          <w:szCs w:val="24"/>
        </w:rPr>
        <w:t>Объем необходимых капитальн</w:t>
      </w:r>
      <w:r w:rsidR="00982DAD">
        <w:rPr>
          <w:rFonts w:eastAsia="Calibri" w:cs="Times New Roman"/>
          <w:szCs w:val="24"/>
        </w:rPr>
        <w:t>ых вложений приведен в Таблице 4.1.5</w:t>
      </w:r>
      <w:r w:rsidRPr="00101E0B">
        <w:rPr>
          <w:rFonts w:eastAsia="Calibri" w:cs="Times New Roman"/>
          <w:szCs w:val="24"/>
        </w:rPr>
        <w:t>.</w:t>
      </w:r>
    </w:p>
    <w:p w14:paraId="48B1B7AA" w14:textId="77777777" w:rsidR="00101E0B" w:rsidRPr="00101E0B" w:rsidRDefault="00101E0B" w:rsidP="00041F74">
      <w:pPr>
        <w:spacing w:after="0" w:line="360" w:lineRule="auto"/>
        <w:ind w:firstLine="709"/>
        <w:jc w:val="both"/>
        <w:rPr>
          <w:rFonts w:eastAsia="Calibri" w:cs="Times New Roman"/>
          <w:szCs w:val="24"/>
        </w:rPr>
      </w:pPr>
      <w:r w:rsidRPr="00101E0B">
        <w:rPr>
          <w:rFonts w:eastAsia="Calibri" w:cs="Times New Roman"/>
          <w:szCs w:val="24"/>
        </w:rPr>
        <w:t>Оценочная стоимость затрат на узел химводоподготовки составит 1 020 000 руб.</w:t>
      </w:r>
    </w:p>
    <w:p w14:paraId="64DFC514" w14:textId="77777777" w:rsidR="00101E0B" w:rsidRPr="00101E0B" w:rsidRDefault="00101E0B" w:rsidP="00041F74">
      <w:pPr>
        <w:keepNext/>
        <w:keepLines/>
        <w:spacing w:before="40" w:after="0" w:line="360" w:lineRule="auto"/>
        <w:jc w:val="center"/>
        <w:outlineLvl w:val="2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</w:p>
    <w:p w14:paraId="779885AD" w14:textId="77777777" w:rsidR="00101E0B" w:rsidRPr="00101E0B" w:rsidRDefault="00101E0B" w:rsidP="00101E0B">
      <w:pPr>
        <w:tabs>
          <w:tab w:val="left" w:pos="720"/>
        </w:tabs>
        <w:ind w:right="19"/>
        <w:jc w:val="both"/>
        <w:rPr>
          <w:rFonts w:eastAsia="Calibri" w:cs="Times New Roman"/>
          <w:szCs w:val="24"/>
        </w:rPr>
      </w:pPr>
      <w:r w:rsidRPr="00101E0B">
        <w:rPr>
          <w:rFonts w:eastAsia="Calibri" w:cs="Times New Roman"/>
          <w:szCs w:val="24"/>
        </w:rPr>
        <w:tab/>
      </w:r>
    </w:p>
    <w:p w14:paraId="314D2FE4" w14:textId="77777777" w:rsidR="00101E0B" w:rsidRPr="00101E0B" w:rsidRDefault="00101E0B" w:rsidP="00101E0B">
      <w:pPr>
        <w:keepNext/>
        <w:keepLines/>
        <w:spacing w:before="40" w:after="0" w:line="240" w:lineRule="auto"/>
        <w:jc w:val="center"/>
        <w:outlineLvl w:val="2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</w:p>
    <w:p w14:paraId="793302FC" w14:textId="77777777" w:rsidR="00101E0B" w:rsidRPr="00101E0B" w:rsidRDefault="00101E0B" w:rsidP="00101E0B">
      <w:pPr>
        <w:keepNext/>
        <w:keepLines/>
        <w:spacing w:before="40" w:after="0" w:line="240" w:lineRule="auto"/>
        <w:jc w:val="center"/>
        <w:outlineLvl w:val="2"/>
        <w:rPr>
          <w:rFonts w:eastAsia="Times New Roman" w:cs="Times New Roman"/>
          <w:b/>
          <w:color w:val="000000"/>
          <w:sz w:val="28"/>
          <w:szCs w:val="24"/>
          <w:lang w:eastAsia="ru-RU"/>
        </w:rPr>
        <w:sectPr w:rsidR="00101E0B" w:rsidRPr="00101E0B" w:rsidSect="00101E0B">
          <w:pgSz w:w="11910" w:h="16840"/>
          <w:pgMar w:top="1580" w:right="853" w:bottom="0" w:left="1134" w:header="720" w:footer="720" w:gutter="0"/>
          <w:cols w:space="720"/>
        </w:sectPr>
      </w:pPr>
    </w:p>
    <w:p w14:paraId="3506707D" w14:textId="77777777" w:rsidR="00101E0B" w:rsidRPr="008F0B91" w:rsidRDefault="00982DAD" w:rsidP="008F0B91">
      <w:pPr>
        <w:rPr>
          <w:b/>
          <w:lang w:eastAsia="ru-RU"/>
        </w:rPr>
      </w:pPr>
      <w:bookmarkStart w:id="99" w:name="_Toc104103604"/>
      <w:r w:rsidRPr="008F0B91">
        <w:rPr>
          <w:b/>
          <w:lang w:eastAsia="ru-RU"/>
        </w:rPr>
        <w:lastRenderedPageBreak/>
        <w:t>4.1.5</w:t>
      </w:r>
      <w:r w:rsidR="00101E0B" w:rsidRPr="008F0B91">
        <w:rPr>
          <w:b/>
          <w:lang w:eastAsia="ru-RU"/>
        </w:rPr>
        <w:t>. Объем необходимых капитальных вложений по замене участков тепловых сетей с увеличением проходного диаметра, в связи с недостаточностью пропускной способности для температурного графика 95/70°С для п. Дукат</w:t>
      </w:r>
      <w:bookmarkEnd w:id="99"/>
    </w:p>
    <w:tbl>
      <w:tblPr>
        <w:tblW w:w="5000" w:type="pct"/>
        <w:tblLook w:val="04A0" w:firstRow="1" w:lastRow="0" w:firstColumn="1" w:lastColumn="0" w:noHBand="0" w:noVBand="1"/>
      </w:tblPr>
      <w:tblGrid>
        <w:gridCol w:w="1205"/>
        <w:gridCol w:w="1204"/>
        <w:gridCol w:w="1117"/>
        <w:gridCol w:w="1308"/>
        <w:gridCol w:w="1456"/>
        <w:gridCol w:w="1323"/>
        <w:gridCol w:w="1479"/>
        <w:gridCol w:w="1137"/>
        <w:gridCol w:w="1102"/>
        <w:gridCol w:w="1044"/>
        <w:gridCol w:w="1044"/>
        <w:gridCol w:w="1085"/>
      </w:tblGrid>
      <w:tr w:rsidR="00101E0B" w:rsidRPr="00101E0B" w14:paraId="16F68577" w14:textId="77777777" w:rsidTr="00041F74">
        <w:trPr>
          <w:trHeight w:val="20"/>
        </w:trPr>
        <w:tc>
          <w:tcPr>
            <w:tcW w:w="415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163776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Наименование начала участка тепловой сети</w:t>
            </w:r>
          </w:p>
        </w:tc>
        <w:tc>
          <w:tcPr>
            <w:tcW w:w="415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5A91B8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Наименование конца участка тепловой сети</w:t>
            </w:r>
          </w:p>
        </w:tc>
        <w:tc>
          <w:tcPr>
            <w:tcW w:w="385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95103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Длина участка (в двухтрубном исчислении), м</w:t>
            </w:r>
          </w:p>
        </w:tc>
        <w:tc>
          <w:tcPr>
            <w:tcW w:w="451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9CF08B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Существующий диаметр, м</w:t>
            </w:r>
          </w:p>
        </w:tc>
        <w:tc>
          <w:tcPr>
            <w:tcW w:w="502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C4CC0D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Рекомендуемый к прокладке диаметр, м</w:t>
            </w:r>
          </w:p>
        </w:tc>
        <w:tc>
          <w:tcPr>
            <w:tcW w:w="45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D4FA78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Стоимость одного погонного метра стальной ППУ трубы, рекомендуемого для замены, руб. пог.м.</w:t>
            </w:r>
          </w:p>
        </w:tc>
        <w:tc>
          <w:tcPr>
            <w:tcW w:w="51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99AF39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Стоимость труб ППУ для всего участка трубопроводов, руб.</w:t>
            </w:r>
          </w:p>
        </w:tc>
        <w:tc>
          <w:tcPr>
            <w:tcW w:w="392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E4119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Стоимость фасонных изделий, 10% от стоимости трубы</w:t>
            </w:r>
          </w:p>
        </w:tc>
        <w:tc>
          <w:tcPr>
            <w:tcW w:w="38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84DA87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Итого стоимость материалов всего</w:t>
            </w:r>
          </w:p>
        </w:tc>
        <w:tc>
          <w:tcPr>
            <w:tcW w:w="36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1C037E5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Стоимость СМР, 70% от стоимости материалов</w:t>
            </w:r>
          </w:p>
        </w:tc>
        <w:tc>
          <w:tcPr>
            <w:tcW w:w="36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2D37A3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Стоимость ПИР, 15% от стоимости материалов</w:t>
            </w:r>
          </w:p>
        </w:tc>
        <w:tc>
          <w:tcPr>
            <w:tcW w:w="376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BC5430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Стоимость ПНР, 10% от стоимости материалов</w:t>
            </w:r>
          </w:p>
        </w:tc>
      </w:tr>
      <w:tr w:rsidR="00101E0B" w:rsidRPr="00101E0B" w14:paraId="7DC4342A" w14:textId="77777777" w:rsidTr="00041F74">
        <w:trPr>
          <w:trHeight w:val="20"/>
        </w:trPr>
        <w:tc>
          <w:tcPr>
            <w:tcW w:w="41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6AD969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4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2346F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Проспект победы 3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65756D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3</w:t>
            </w:r>
          </w:p>
        </w:tc>
        <w:tc>
          <w:tcPr>
            <w:tcW w:w="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56A353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05</w:t>
            </w:r>
          </w:p>
        </w:tc>
        <w:tc>
          <w:tcPr>
            <w:tcW w:w="5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C480FF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08</w:t>
            </w:r>
          </w:p>
        </w:tc>
        <w:tc>
          <w:tcPr>
            <w:tcW w:w="45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9561F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 065 ₽</w:t>
            </w:r>
          </w:p>
        </w:tc>
        <w:tc>
          <w:tcPr>
            <w:tcW w:w="51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DB5A4D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9 845 ₽</w:t>
            </w:r>
          </w:p>
        </w:tc>
        <w:tc>
          <w:tcPr>
            <w:tcW w:w="39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24308F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 985 ₽</w:t>
            </w:r>
          </w:p>
        </w:tc>
        <w:tc>
          <w:tcPr>
            <w:tcW w:w="3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67D010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3 830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A5E828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0 681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C8010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6 574 ₽</w:t>
            </w:r>
          </w:p>
        </w:tc>
        <w:tc>
          <w:tcPr>
            <w:tcW w:w="37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DD243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 383 ₽</w:t>
            </w:r>
          </w:p>
        </w:tc>
      </w:tr>
      <w:tr w:rsidR="00101E0B" w:rsidRPr="00101E0B" w14:paraId="2CC4D674" w14:textId="77777777" w:rsidTr="00041F74">
        <w:trPr>
          <w:trHeight w:val="20"/>
        </w:trPr>
        <w:tc>
          <w:tcPr>
            <w:tcW w:w="41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1220B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21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7D4D2B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Проспект победы 1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0631E1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3</w:t>
            </w:r>
          </w:p>
        </w:tc>
        <w:tc>
          <w:tcPr>
            <w:tcW w:w="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B4549D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07</w:t>
            </w:r>
          </w:p>
        </w:tc>
        <w:tc>
          <w:tcPr>
            <w:tcW w:w="5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1ED6A3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1</w:t>
            </w:r>
          </w:p>
        </w:tc>
        <w:tc>
          <w:tcPr>
            <w:tcW w:w="45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1D0F9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 682 ₽</w:t>
            </w:r>
          </w:p>
        </w:tc>
        <w:tc>
          <w:tcPr>
            <w:tcW w:w="51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ED0985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21 506 ₽</w:t>
            </w:r>
          </w:p>
        </w:tc>
        <w:tc>
          <w:tcPr>
            <w:tcW w:w="39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932D73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2 151 ₽</w:t>
            </w:r>
          </w:p>
        </w:tc>
        <w:tc>
          <w:tcPr>
            <w:tcW w:w="3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43719D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33 657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6A6FE7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93 560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53988F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20 048 ₽</w:t>
            </w:r>
          </w:p>
        </w:tc>
        <w:tc>
          <w:tcPr>
            <w:tcW w:w="37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105CCC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3 366 ₽</w:t>
            </w:r>
          </w:p>
        </w:tc>
      </w:tr>
      <w:tr w:rsidR="00101E0B" w:rsidRPr="00101E0B" w14:paraId="0C2E91F2" w14:textId="77777777" w:rsidTr="00041F74">
        <w:trPr>
          <w:trHeight w:val="20"/>
        </w:trPr>
        <w:tc>
          <w:tcPr>
            <w:tcW w:w="41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63D98A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7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9D3BDB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Проспект победы 5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0E074B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3</w:t>
            </w:r>
          </w:p>
        </w:tc>
        <w:tc>
          <w:tcPr>
            <w:tcW w:w="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3A8DB5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08</w:t>
            </w:r>
          </w:p>
        </w:tc>
        <w:tc>
          <w:tcPr>
            <w:tcW w:w="5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5B1AD8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1</w:t>
            </w:r>
          </w:p>
        </w:tc>
        <w:tc>
          <w:tcPr>
            <w:tcW w:w="45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218BE3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 682 ₽</w:t>
            </w:r>
          </w:p>
        </w:tc>
        <w:tc>
          <w:tcPr>
            <w:tcW w:w="51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005EE0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7 866 ₽</w:t>
            </w:r>
          </w:p>
        </w:tc>
        <w:tc>
          <w:tcPr>
            <w:tcW w:w="39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44A84B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 787 ₽</w:t>
            </w:r>
          </w:p>
        </w:tc>
        <w:tc>
          <w:tcPr>
            <w:tcW w:w="3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F914D1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52 653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A09261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6 857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1C8833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7 898 ₽</w:t>
            </w:r>
          </w:p>
        </w:tc>
        <w:tc>
          <w:tcPr>
            <w:tcW w:w="37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A1FB33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5 265 ₽</w:t>
            </w:r>
          </w:p>
        </w:tc>
      </w:tr>
      <w:tr w:rsidR="00101E0B" w:rsidRPr="00101E0B" w14:paraId="4A9F2A24" w14:textId="77777777" w:rsidTr="00041F74">
        <w:trPr>
          <w:trHeight w:val="20"/>
        </w:trPr>
        <w:tc>
          <w:tcPr>
            <w:tcW w:w="41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A1B027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7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EFADB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8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E7644D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</w:t>
            </w:r>
          </w:p>
        </w:tc>
        <w:tc>
          <w:tcPr>
            <w:tcW w:w="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FFA143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15</w:t>
            </w:r>
          </w:p>
        </w:tc>
        <w:tc>
          <w:tcPr>
            <w:tcW w:w="5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DA3F2A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2</w:t>
            </w:r>
          </w:p>
        </w:tc>
        <w:tc>
          <w:tcPr>
            <w:tcW w:w="45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B5EE19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0 268 ₽</w:t>
            </w:r>
          </w:p>
        </w:tc>
        <w:tc>
          <w:tcPr>
            <w:tcW w:w="51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7C05A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0 804 ₽</w:t>
            </w:r>
          </w:p>
        </w:tc>
        <w:tc>
          <w:tcPr>
            <w:tcW w:w="39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F0D57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 080 ₽</w:t>
            </w:r>
          </w:p>
        </w:tc>
        <w:tc>
          <w:tcPr>
            <w:tcW w:w="3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3935BA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3 884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CF0D1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23 719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351F9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5 083 ₽</w:t>
            </w:r>
          </w:p>
        </w:tc>
        <w:tc>
          <w:tcPr>
            <w:tcW w:w="37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0AAD18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 388 ₽</w:t>
            </w:r>
          </w:p>
        </w:tc>
      </w:tr>
      <w:tr w:rsidR="00101E0B" w:rsidRPr="00101E0B" w14:paraId="3A6D80F4" w14:textId="77777777" w:rsidTr="00041F74">
        <w:trPr>
          <w:trHeight w:val="20"/>
        </w:trPr>
        <w:tc>
          <w:tcPr>
            <w:tcW w:w="41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20784D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8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B3F7EB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0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3AB2F5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4</w:t>
            </w:r>
          </w:p>
        </w:tc>
        <w:tc>
          <w:tcPr>
            <w:tcW w:w="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F050DF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15</w:t>
            </w:r>
          </w:p>
        </w:tc>
        <w:tc>
          <w:tcPr>
            <w:tcW w:w="5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5B5C31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2</w:t>
            </w:r>
          </w:p>
        </w:tc>
        <w:tc>
          <w:tcPr>
            <w:tcW w:w="45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ECB43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0 268 ₽</w:t>
            </w:r>
          </w:p>
        </w:tc>
        <w:tc>
          <w:tcPr>
            <w:tcW w:w="51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C9A75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49 112 ₽</w:t>
            </w:r>
          </w:p>
        </w:tc>
        <w:tc>
          <w:tcPr>
            <w:tcW w:w="39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24E7BA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4 911 ₽</w:t>
            </w:r>
          </w:p>
        </w:tc>
        <w:tc>
          <w:tcPr>
            <w:tcW w:w="3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DABCFD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84 023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90F779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268 816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72B454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57 603 ₽</w:t>
            </w:r>
          </w:p>
        </w:tc>
        <w:tc>
          <w:tcPr>
            <w:tcW w:w="37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7CBD0D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8 402 ₽</w:t>
            </w:r>
          </w:p>
        </w:tc>
      </w:tr>
      <w:tr w:rsidR="00101E0B" w:rsidRPr="00101E0B" w14:paraId="27817F60" w14:textId="77777777" w:rsidTr="00041F74">
        <w:trPr>
          <w:trHeight w:val="20"/>
        </w:trPr>
        <w:tc>
          <w:tcPr>
            <w:tcW w:w="41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F8D354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0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D00A5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1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28A63C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55</w:t>
            </w:r>
          </w:p>
        </w:tc>
        <w:tc>
          <w:tcPr>
            <w:tcW w:w="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7E1959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15</w:t>
            </w:r>
          </w:p>
        </w:tc>
        <w:tc>
          <w:tcPr>
            <w:tcW w:w="5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9F4519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2</w:t>
            </w:r>
          </w:p>
        </w:tc>
        <w:tc>
          <w:tcPr>
            <w:tcW w:w="45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2A9AC9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0 268 ₽</w:t>
            </w:r>
          </w:p>
        </w:tc>
        <w:tc>
          <w:tcPr>
            <w:tcW w:w="51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80EE87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564 740 ₽</w:t>
            </w:r>
          </w:p>
        </w:tc>
        <w:tc>
          <w:tcPr>
            <w:tcW w:w="39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4BA54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56 474 ₽</w:t>
            </w:r>
          </w:p>
        </w:tc>
        <w:tc>
          <w:tcPr>
            <w:tcW w:w="3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0FA440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621 214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1D0BD5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34 850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5BC96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93 182 ₽</w:t>
            </w:r>
          </w:p>
        </w:tc>
        <w:tc>
          <w:tcPr>
            <w:tcW w:w="37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49C118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62 121 ₽</w:t>
            </w:r>
          </w:p>
        </w:tc>
      </w:tr>
      <w:tr w:rsidR="00101E0B" w:rsidRPr="00101E0B" w14:paraId="6C8BB56F" w14:textId="77777777" w:rsidTr="00041F74">
        <w:trPr>
          <w:trHeight w:val="20"/>
        </w:trPr>
        <w:tc>
          <w:tcPr>
            <w:tcW w:w="41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E004E8F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1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D27EC4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561599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9</w:t>
            </w:r>
          </w:p>
        </w:tc>
        <w:tc>
          <w:tcPr>
            <w:tcW w:w="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8753BF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15</w:t>
            </w:r>
          </w:p>
        </w:tc>
        <w:tc>
          <w:tcPr>
            <w:tcW w:w="5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A46C99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2</w:t>
            </w:r>
          </w:p>
        </w:tc>
        <w:tc>
          <w:tcPr>
            <w:tcW w:w="45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E71BD8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0 268 ₽</w:t>
            </w:r>
          </w:p>
        </w:tc>
        <w:tc>
          <w:tcPr>
            <w:tcW w:w="51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242DB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00 452 ₽</w:t>
            </w:r>
          </w:p>
        </w:tc>
        <w:tc>
          <w:tcPr>
            <w:tcW w:w="39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FBD107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0 045 ₽</w:t>
            </w:r>
          </w:p>
        </w:tc>
        <w:tc>
          <w:tcPr>
            <w:tcW w:w="3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18ECEE3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40 497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A3B008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08 348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A50D6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66 075 ₽</w:t>
            </w:r>
          </w:p>
        </w:tc>
        <w:tc>
          <w:tcPr>
            <w:tcW w:w="37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FF206D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4 050 ₽</w:t>
            </w:r>
          </w:p>
        </w:tc>
      </w:tr>
      <w:tr w:rsidR="00101E0B" w:rsidRPr="00101E0B" w14:paraId="58A9BA01" w14:textId="77777777" w:rsidTr="00041F74">
        <w:trPr>
          <w:trHeight w:val="20"/>
        </w:trPr>
        <w:tc>
          <w:tcPr>
            <w:tcW w:w="41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BC5A3C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2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DE93D4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3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D9F24C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2</w:t>
            </w:r>
          </w:p>
        </w:tc>
        <w:tc>
          <w:tcPr>
            <w:tcW w:w="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3135FD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15</w:t>
            </w:r>
          </w:p>
        </w:tc>
        <w:tc>
          <w:tcPr>
            <w:tcW w:w="5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F0DF6F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2</w:t>
            </w:r>
          </w:p>
        </w:tc>
        <w:tc>
          <w:tcPr>
            <w:tcW w:w="45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B88BD4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0 268 ₽</w:t>
            </w:r>
          </w:p>
        </w:tc>
        <w:tc>
          <w:tcPr>
            <w:tcW w:w="51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D90A14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20 536 ₽</w:t>
            </w:r>
          </w:p>
        </w:tc>
        <w:tc>
          <w:tcPr>
            <w:tcW w:w="39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644E5F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2 054 ₽</w:t>
            </w:r>
          </w:p>
        </w:tc>
        <w:tc>
          <w:tcPr>
            <w:tcW w:w="3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1F79B0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22 590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8C335A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5 813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9AB213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 388 ₽</w:t>
            </w:r>
          </w:p>
        </w:tc>
        <w:tc>
          <w:tcPr>
            <w:tcW w:w="37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AE6D73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2 259 ₽</w:t>
            </w:r>
          </w:p>
        </w:tc>
      </w:tr>
      <w:tr w:rsidR="00101E0B" w:rsidRPr="00101E0B" w14:paraId="4F5A648E" w14:textId="77777777" w:rsidTr="00041F74">
        <w:trPr>
          <w:trHeight w:val="20"/>
        </w:trPr>
        <w:tc>
          <w:tcPr>
            <w:tcW w:w="41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51A16B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3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AA2C50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4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72B38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1</w:t>
            </w:r>
          </w:p>
        </w:tc>
        <w:tc>
          <w:tcPr>
            <w:tcW w:w="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5D66C8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15</w:t>
            </w:r>
          </w:p>
        </w:tc>
        <w:tc>
          <w:tcPr>
            <w:tcW w:w="5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3CD781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2</w:t>
            </w:r>
          </w:p>
        </w:tc>
        <w:tc>
          <w:tcPr>
            <w:tcW w:w="45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244954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0 268 ₽</w:t>
            </w:r>
          </w:p>
        </w:tc>
        <w:tc>
          <w:tcPr>
            <w:tcW w:w="51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1DF0B5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20 988 ₽</w:t>
            </w:r>
          </w:p>
        </w:tc>
        <w:tc>
          <w:tcPr>
            <w:tcW w:w="39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A83DC0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2 099 ₽</w:t>
            </w:r>
          </w:p>
        </w:tc>
        <w:tc>
          <w:tcPr>
            <w:tcW w:w="3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55BB1B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63 087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F7B1C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24 161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6D121D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69 463 ₽</w:t>
            </w:r>
          </w:p>
        </w:tc>
        <w:tc>
          <w:tcPr>
            <w:tcW w:w="37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5CBA0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6 309 ₽</w:t>
            </w:r>
          </w:p>
        </w:tc>
      </w:tr>
      <w:tr w:rsidR="00101E0B" w:rsidRPr="00101E0B" w14:paraId="6D0E374E" w14:textId="77777777" w:rsidTr="00041F74">
        <w:trPr>
          <w:trHeight w:val="20"/>
        </w:trPr>
        <w:tc>
          <w:tcPr>
            <w:tcW w:w="41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D081A3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4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0A3331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Врезка на УТ-15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5AA4A3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9</w:t>
            </w:r>
          </w:p>
        </w:tc>
        <w:tc>
          <w:tcPr>
            <w:tcW w:w="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6ABFC7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15</w:t>
            </w:r>
          </w:p>
        </w:tc>
        <w:tc>
          <w:tcPr>
            <w:tcW w:w="5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4C28D6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2</w:t>
            </w:r>
          </w:p>
        </w:tc>
        <w:tc>
          <w:tcPr>
            <w:tcW w:w="45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C750D1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0 268 ₽</w:t>
            </w:r>
          </w:p>
        </w:tc>
        <w:tc>
          <w:tcPr>
            <w:tcW w:w="51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7428D0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92 412 ₽</w:t>
            </w:r>
          </w:p>
        </w:tc>
        <w:tc>
          <w:tcPr>
            <w:tcW w:w="39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4E6098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9 241 ₽</w:t>
            </w:r>
          </w:p>
        </w:tc>
        <w:tc>
          <w:tcPr>
            <w:tcW w:w="3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DC876D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01 653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44432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71 157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D01D5C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5 248 ₽</w:t>
            </w:r>
          </w:p>
        </w:tc>
        <w:tc>
          <w:tcPr>
            <w:tcW w:w="37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031A2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0 165 ₽</w:t>
            </w:r>
          </w:p>
        </w:tc>
      </w:tr>
      <w:tr w:rsidR="00101E0B" w:rsidRPr="00101E0B" w14:paraId="1242CB03" w14:textId="77777777" w:rsidTr="00041F74">
        <w:trPr>
          <w:trHeight w:val="20"/>
        </w:trPr>
        <w:tc>
          <w:tcPr>
            <w:tcW w:w="41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6CAAF0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Врезка на УТ-15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E69FEA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5/1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91AEF8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2</w:t>
            </w:r>
          </w:p>
        </w:tc>
        <w:tc>
          <w:tcPr>
            <w:tcW w:w="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F24D91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15</w:t>
            </w:r>
          </w:p>
        </w:tc>
        <w:tc>
          <w:tcPr>
            <w:tcW w:w="5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96759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2</w:t>
            </w:r>
          </w:p>
        </w:tc>
        <w:tc>
          <w:tcPr>
            <w:tcW w:w="45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2ADBE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0 268 ₽</w:t>
            </w:r>
          </w:p>
        </w:tc>
        <w:tc>
          <w:tcPr>
            <w:tcW w:w="51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422A64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20 536 ₽</w:t>
            </w:r>
          </w:p>
        </w:tc>
        <w:tc>
          <w:tcPr>
            <w:tcW w:w="39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612E7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2 054 ₽</w:t>
            </w:r>
          </w:p>
        </w:tc>
        <w:tc>
          <w:tcPr>
            <w:tcW w:w="3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4194C1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22 590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F4890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5 813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3AA8DD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 388 ₽</w:t>
            </w:r>
          </w:p>
        </w:tc>
        <w:tc>
          <w:tcPr>
            <w:tcW w:w="37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6D0AC4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2 259 ₽</w:t>
            </w:r>
          </w:p>
        </w:tc>
      </w:tr>
      <w:tr w:rsidR="00101E0B" w:rsidRPr="00101E0B" w14:paraId="18F69690" w14:textId="77777777" w:rsidTr="00041F74">
        <w:trPr>
          <w:trHeight w:val="20"/>
        </w:trPr>
        <w:tc>
          <w:tcPr>
            <w:tcW w:w="41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72E258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5/1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6222E8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6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E20F6C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84</w:t>
            </w:r>
          </w:p>
        </w:tc>
        <w:tc>
          <w:tcPr>
            <w:tcW w:w="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7686DD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15</w:t>
            </w:r>
          </w:p>
        </w:tc>
        <w:tc>
          <w:tcPr>
            <w:tcW w:w="5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20A3F5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2</w:t>
            </w:r>
          </w:p>
        </w:tc>
        <w:tc>
          <w:tcPr>
            <w:tcW w:w="45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3E8F0C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0 268 ₽</w:t>
            </w:r>
          </w:p>
        </w:tc>
        <w:tc>
          <w:tcPr>
            <w:tcW w:w="51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029D2C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 889 312 ₽</w:t>
            </w:r>
          </w:p>
        </w:tc>
        <w:tc>
          <w:tcPr>
            <w:tcW w:w="39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546457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88 931 ₽</w:t>
            </w:r>
          </w:p>
        </w:tc>
        <w:tc>
          <w:tcPr>
            <w:tcW w:w="3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9A6920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2 078 243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BFAC7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 454 770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493CA3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11 736 ₽</w:t>
            </w:r>
          </w:p>
        </w:tc>
        <w:tc>
          <w:tcPr>
            <w:tcW w:w="37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A7EB31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207 824 ₽</w:t>
            </w:r>
          </w:p>
        </w:tc>
      </w:tr>
      <w:tr w:rsidR="00101E0B" w:rsidRPr="00101E0B" w14:paraId="430F657F" w14:textId="77777777" w:rsidTr="00041F74">
        <w:trPr>
          <w:trHeight w:val="20"/>
        </w:trPr>
        <w:tc>
          <w:tcPr>
            <w:tcW w:w="41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FACB08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6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4BDF01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17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B6EED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6</w:t>
            </w:r>
          </w:p>
        </w:tc>
        <w:tc>
          <w:tcPr>
            <w:tcW w:w="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F4D6B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15</w:t>
            </w:r>
          </w:p>
        </w:tc>
        <w:tc>
          <w:tcPr>
            <w:tcW w:w="5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DEF271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2</w:t>
            </w:r>
          </w:p>
        </w:tc>
        <w:tc>
          <w:tcPr>
            <w:tcW w:w="45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07B477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0 268 ₽</w:t>
            </w:r>
          </w:p>
        </w:tc>
        <w:tc>
          <w:tcPr>
            <w:tcW w:w="51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A303C9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69 648 ₽</w:t>
            </w:r>
          </w:p>
        </w:tc>
        <w:tc>
          <w:tcPr>
            <w:tcW w:w="39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D50598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6 965 ₽</w:t>
            </w:r>
          </w:p>
        </w:tc>
        <w:tc>
          <w:tcPr>
            <w:tcW w:w="3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446E51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06 613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48C196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284 629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377F1F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60 992 ₽</w:t>
            </w:r>
          </w:p>
        </w:tc>
        <w:tc>
          <w:tcPr>
            <w:tcW w:w="37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1483C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0 661 ₽</w:t>
            </w:r>
          </w:p>
        </w:tc>
      </w:tr>
      <w:tr w:rsidR="00101E0B" w:rsidRPr="00101E0B" w14:paraId="505E99FD" w14:textId="77777777" w:rsidTr="00041F74">
        <w:trPr>
          <w:trHeight w:val="20"/>
        </w:trPr>
        <w:tc>
          <w:tcPr>
            <w:tcW w:w="415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B57F92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УТ-27</w:t>
            </w:r>
          </w:p>
        </w:tc>
        <w:tc>
          <w:tcPr>
            <w:tcW w:w="41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EBD3F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Проспект победы 2</w:t>
            </w:r>
          </w:p>
        </w:tc>
        <w:tc>
          <w:tcPr>
            <w:tcW w:w="385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30637C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0</w:t>
            </w:r>
          </w:p>
        </w:tc>
        <w:tc>
          <w:tcPr>
            <w:tcW w:w="451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6545F7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07</w:t>
            </w:r>
          </w:p>
        </w:tc>
        <w:tc>
          <w:tcPr>
            <w:tcW w:w="50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39FE3B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0,1</w:t>
            </w:r>
          </w:p>
        </w:tc>
        <w:tc>
          <w:tcPr>
            <w:tcW w:w="45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DAEDAF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 682 ₽</w:t>
            </w:r>
          </w:p>
        </w:tc>
        <w:tc>
          <w:tcPr>
            <w:tcW w:w="51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DD1AA9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10 460 ₽</w:t>
            </w:r>
          </w:p>
        </w:tc>
        <w:tc>
          <w:tcPr>
            <w:tcW w:w="392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546ED4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1 046 ₽</w:t>
            </w:r>
          </w:p>
        </w:tc>
        <w:tc>
          <w:tcPr>
            <w:tcW w:w="3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2CA604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21 506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E9A99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85 054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1CD4CA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8 226 ₽</w:t>
            </w:r>
          </w:p>
        </w:tc>
        <w:tc>
          <w:tcPr>
            <w:tcW w:w="37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1BFA4F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2 151 ₽</w:t>
            </w:r>
          </w:p>
        </w:tc>
      </w:tr>
      <w:tr w:rsidR="00101E0B" w:rsidRPr="00101E0B" w14:paraId="152ED812" w14:textId="77777777" w:rsidTr="00041F74">
        <w:trPr>
          <w:trHeight w:val="20"/>
        </w:trPr>
        <w:tc>
          <w:tcPr>
            <w:tcW w:w="3525" w:type="pct"/>
            <w:gridSpan w:val="8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467153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Итого стоимость затрат по статьям, руб.</w:t>
            </w:r>
          </w:p>
        </w:tc>
        <w:tc>
          <w:tcPr>
            <w:tcW w:w="38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766501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 926 039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0DA7C3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3 448 227 ₽</w:t>
            </w:r>
          </w:p>
        </w:tc>
        <w:tc>
          <w:tcPr>
            <w:tcW w:w="36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E9B9DB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738 906 ₽</w:t>
            </w:r>
          </w:p>
        </w:tc>
        <w:tc>
          <w:tcPr>
            <w:tcW w:w="376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8BF47A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492 604 ₽</w:t>
            </w:r>
          </w:p>
        </w:tc>
      </w:tr>
      <w:tr w:rsidR="00101E0B" w:rsidRPr="00101E0B" w14:paraId="7B7DD6A4" w14:textId="77777777" w:rsidTr="00041F74">
        <w:trPr>
          <w:trHeight w:val="20"/>
        </w:trPr>
        <w:tc>
          <w:tcPr>
            <w:tcW w:w="3525" w:type="pct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23E5CF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Итого стоимость капитальных затрат без учета доставки, руб. (подача+обратка)</w:t>
            </w:r>
          </w:p>
        </w:tc>
        <w:tc>
          <w:tcPr>
            <w:tcW w:w="1475" w:type="pct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3403AE" w14:textId="77777777" w:rsidR="00101E0B" w:rsidRPr="00101E0B" w:rsidRDefault="00101E0B" w:rsidP="00041F74">
            <w:pPr>
              <w:spacing w:after="0"/>
              <w:jc w:val="center"/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</w:pPr>
            <w:r w:rsidRPr="00101E0B">
              <w:rPr>
                <w:rFonts w:eastAsia="Calibri" w:cs="Times New Roman"/>
                <w:i/>
                <w:iCs/>
                <w:color w:val="000000"/>
                <w:sz w:val="16"/>
                <w:szCs w:val="16"/>
              </w:rPr>
              <w:t>19 211 551 ₽</w:t>
            </w:r>
          </w:p>
        </w:tc>
      </w:tr>
    </w:tbl>
    <w:p w14:paraId="25A046C5" w14:textId="77777777" w:rsidR="00101E0B" w:rsidRPr="00101E0B" w:rsidRDefault="00101E0B" w:rsidP="00101E0B">
      <w:pPr>
        <w:spacing w:after="0" w:line="240" w:lineRule="auto"/>
        <w:ind w:firstLine="709"/>
        <w:jc w:val="both"/>
        <w:rPr>
          <w:rFonts w:eastAsia="Calibri" w:cs="Times New Roman"/>
          <w:sz w:val="22"/>
        </w:rPr>
      </w:pPr>
    </w:p>
    <w:p w14:paraId="10C7AA58" w14:textId="77777777" w:rsidR="00101E0B" w:rsidRPr="00101E0B" w:rsidRDefault="00101E0B" w:rsidP="00101E0B">
      <w:pPr>
        <w:spacing w:after="0" w:line="240" w:lineRule="auto"/>
        <w:ind w:firstLine="709"/>
        <w:jc w:val="both"/>
        <w:rPr>
          <w:rFonts w:eastAsia="Calibri" w:cs="Times New Roman"/>
          <w:szCs w:val="26"/>
          <w:lang w:eastAsia="ru-RU" w:bidi="ru-RU"/>
        </w:rPr>
      </w:pPr>
      <w:r w:rsidRPr="00101E0B">
        <w:rPr>
          <w:rFonts w:eastAsia="Calibri" w:cs="Times New Roman"/>
          <w:sz w:val="22"/>
        </w:rPr>
        <w:t xml:space="preserve">Итого капитальные затраты по данным мероприятиям составляют: </w:t>
      </w:r>
      <w:r w:rsidRPr="00101E0B">
        <w:rPr>
          <w:rFonts w:eastAsia="Times New Roman" w:cs="Times New Roman"/>
          <w:b/>
          <w:bCs/>
          <w:color w:val="000000"/>
          <w:szCs w:val="24"/>
          <w:lang w:eastAsia="ru-RU"/>
        </w:rPr>
        <w:t>19 211 551</w:t>
      </w:r>
      <w:r w:rsidRPr="00101E0B">
        <w:rPr>
          <w:rFonts w:eastAsia="Calibri" w:cs="Times New Roman"/>
          <w:b/>
          <w:bCs/>
          <w:color w:val="000000"/>
          <w:szCs w:val="24"/>
        </w:rPr>
        <w:t xml:space="preserve">+ </w:t>
      </w:r>
      <w:r w:rsidRPr="00101E0B">
        <w:rPr>
          <w:rFonts w:eastAsia="Times New Roman" w:cs="Times New Roman"/>
          <w:b/>
          <w:bCs/>
          <w:color w:val="000000"/>
          <w:szCs w:val="24"/>
          <w:lang w:eastAsia="ru-RU"/>
        </w:rPr>
        <w:t>1 020 000</w:t>
      </w:r>
      <w:r w:rsidRPr="00101E0B">
        <w:rPr>
          <w:rFonts w:eastAsia="Calibri" w:cs="Times New Roman"/>
          <w:b/>
          <w:bCs/>
          <w:color w:val="000000"/>
          <w:sz w:val="22"/>
        </w:rPr>
        <w:t>=</w:t>
      </w:r>
      <w:r w:rsidRPr="00101E0B">
        <w:rPr>
          <w:rFonts w:eastAsia="Times New Roman" w:cs="Times New Roman"/>
          <w:b/>
          <w:bCs/>
          <w:color w:val="000000"/>
          <w:szCs w:val="24"/>
          <w:lang w:eastAsia="ru-RU"/>
        </w:rPr>
        <w:t>20 231 551</w:t>
      </w:r>
      <w:r w:rsidRPr="00101E0B">
        <w:rPr>
          <w:rFonts w:eastAsia="Calibri" w:cs="Times New Roman"/>
          <w:b/>
          <w:bCs/>
          <w:color w:val="000000"/>
          <w:sz w:val="22"/>
        </w:rPr>
        <w:t xml:space="preserve"> руб.</w:t>
      </w:r>
    </w:p>
    <w:p w14:paraId="56DE9CFA" w14:textId="77777777" w:rsidR="00101E0B" w:rsidRPr="00101E0B" w:rsidRDefault="00101E0B" w:rsidP="00101E0B">
      <w:pPr>
        <w:keepNext/>
        <w:keepLines/>
        <w:spacing w:before="40" w:after="0" w:line="240" w:lineRule="auto"/>
        <w:ind w:left="851"/>
        <w:jc w:val="center"/>
        <w:outlineLvl w:val="2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</w:p>
    <w:p w14:paraId="353906B3" w14:textId="77777777" w:rsidR="00101E0B" w:rsidRPr="00101E0B" w:rsidRDefault="00101E0B" w:rsidP="00101E0B">
      <w:pPr>
        <w:keepNext/>
        <w:keepLines/>
        <w:spacing w:before="40" w:after="0" w:line="240" w:lineRule="auto"/>
        <w:ind w:left="851"/>
        <w:jc w:val="center"/>
        <w:outlineLvl w:val="2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</w:p>
    <w:p w14:paraId="67C2DFBC" w14:textId="77777777" w:rsidR="00101E0B" w:rsidRPr="00101E0B" w:rsidRDefault="00101E0B" w:rsidP="00101E0B">
      <w:pPr>
        <w:keepNext/>
        <w:keepLines/>
        <w:spacing w:before="40" w:after="0" w:line="240" w:lineRule="auto"/>
        <w:outlineLvl w:val="2"/>
        <w:rPr>
          <w:rFonts w:eastAsia="Times New Roman" w:cs="Times New Roman"/>
          <w:b/>
          <w:color w:val="000000"/>
          <w:sz w:val="28"/>
          <w:szCs w:val="24"/>
          <w:lang w:eastAsia="ru-RU"/>
        </w:rPr>
        <w:sectPr w:rsidR="00101E0B" w:rsidRPr="00101E0B" w:rsidSect="00101E0B">
          <w:pgSz w:w="16840" w:h="11910" w:orient="landscape"/>
          <w:pgMar w:top="1418" w:right="1134" w:bottom="1418" w:left="1418" w:header="720" w:footer="720" w:gutter="0"/>
          <w:cols w:space="720"/>
          <w:docGrid w:linePitch="299"/>
        </w:sectPr>
      </w:pPr>
    </w:p>
    <w:p w14:paraId="3A0E1FEA" w14:textId="77777777" w:rsidR="00101E0B" w:rsidRPr="00101E0B" w:rsidRDefault="00101E0B" w:rsidP="00101E0B">
      <w:pPr>
        <w:keepNext/>
        <w:keepLines/>
        <w:spacing w:before="40" w:after="0" w:line="240" w:lineRule="auto"/>
        <w:jc w:val="center"/>
        <w:outlineLvl w:val="0"/>
        <w:rPr>
          <w:rFonts w:eastAsia="Times New Roman" w:cs="Times New Roman"/>
          <w:b/>
          <w:color w:val="000000"/>
          <w:sz w:val="28"/>
          <w:szCs w:val="24"/>
          <w:lang w:eastAsia="ru-RU"/>
        </w:rPr>
      </w:pPr>
      <w:bookmarkStart w:id="100" w:name="_Toc103586728"/>
      <w:bookmarkStart w:id="101" w:name="_Toc104104388"/>
      <w:r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lastRenderedPageBreak/>
        <w:t>4.</w:t>
      </w:r>
      <w:r w:rsidR="00982DAD">
        <w:rPr>
          <w:rFonts w:eastAsia="Times New Roman" w:cs="Times New Roman"/>
          <w:b/>
          <w:color w:val="000000"/>
          <w:sz w:val="28"/>
          <w:szCs w:val="24"/>
          <w:lang w:eastAsia="ru-RU"/>
        </w:rPr>
        <w:t>3.</w:t>
      </w:r>
      <w:r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t xml:space="preserve"> </w:t>
      </w:r>
      <w:r w:rsidR="00691A5A">
        <w:rPr>
          <w:rFonts w:eastAsia="Times New Roman" w:cs="Times New Roman"/>
          <w:b/>
          <w:color w:val="000000"/>
          <w:sz w:val="28"/>
          <w:szCs w:val="24"/>
          <w:lang w:eastAsia="ru-RU"/>
        </w:rPr>
        <w:t>В</w:t>
      </w:r>
      <w:r w:rsidR="00691A5A"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t>ыбор оптимального варианта</w:t>
      </w:r>
      <w:r w:rsidR="00691A5A">
        <w:rPr>
          <w:rFonts w:eastAsia="Times New Roman" w:cs="Times New Roman"/>
          <w:b/>
          <w:color w:val="000000"/>
          <w:sz w:val="28"/>
          <w:szCs w:val="24"/>
          <w:lang w:eastAsia="ru-RU"/>
        </w:rPr>
        <w:t xml:space="preserve"> </w:t>
      </w:r>
      <w:r w:rsidR="00691A5A" w:rsidRPr="00101E0B">
        <w:rPr>
          <w:rFonts w:eastAsia="Times New Roman" w:cs="Times New Roman"/>
          <w:b/>
          <w:color w:val="000000"/>
          <w:sz w:val="28"/>
          <w:szCs w:val="24"/>
          <w:lang w:eastAsia="ru-RU"/>
        </w:rPr>
        <w:t>из рассматриваемых мероприятий и рассмотрение способа финансирования</w:t>
      </w:r>
      <w:bookmarkEnd w:id="100"/>
      <w:bookmarkEnd w:id="101"/>
    </w:p>
    <w:p w14:paraId="4AEB2E12" w14:textId="77777777" w:rsidR="00101E0B" w:rsidRPr="00101E0B" w:rsidRDefault="00101E0B" w:rsidP="00101E0B">
      <w:pPr>
        <w:spacing w:after="0" w:line="240" w:lineRule="auto"/>
        <w:ind w:firstLine="709"/>
        <w:jc w:val="both"/>
        <w:rPr>
          <w:rFonts w:eastAsia="Calibri" w:cs="Times New Roman"/>
          <w:szCs w:val="26"/>
          <w:lang w:eastAsia="ru-RU" w:bidi="ru-RU"/>
        </w:rPr>
      </w:pPr>
    </w:p>
    <w:p w14:paraId="3B534F1E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6"/>
          <w:lang w:eastAsia="ru-RU"/>
        </w:rPr>
      </w:pPr>
      <w:r w:rsidRPr="00101E0B">
        <w:rPr>
          <w:rFonts w:eastAsia="Calibri" w:cs="Times New Roman"/>
          <w:szCs w:val="26"/>
          <w:lang w:eastAsia="ru-RU"/>
        </w:rPr>
        <w:t xml:space="preserve">Согласно выполненным расчетам по </w:t>
      </w:r>
      <w:r w:rsidRPr="00101E0B">
        <w:rPr>
          <w:rFonts w:eastAsia="Calibri" w:cs="Times New Roman"/>
          <w:b/>
          <w:bCs/>
          <w:szCs w:val="26"/>
          <w:lang w:eastAsia="ru-RU"/>
        </w:rPr>
        <w:t>п. Омсукчан</w:t>
      </w:r>
      <w:r w:rsidRPr="00101E0B">
        <w:rPr>
          <w:rFonts w:eastAsia="Calibri" w:cs="Times New Roman"/>
          <w:szCs w:val="26"/>
          <w:lang w:eastAsia="ru-RU"/>
        </w:rPr>
        <w:t xml:space="preserve">, можно сделать вывод что мероприятие по строительству новой блочно-модульной угольной котельной с температурным графиком 95/70°С является менее затратным мероприятием, в сравнении с внедрением новой блочно-модульной угольной котельной с температурным графиком 114/70°С. </w:t>
      </w:r>
    </w:p>
    <w:p w14:paraId="060EFEEE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6"/>
          <w:lang w:eastAsia="ru-RU"/>
        </w:rPr>
      </w:pPr>
      <w:r w:rsidRPr="00101E0B">
        <w:rPr>
          <w:rFonts w:eastAsia="Calibri" w:cs="Times New Roman"/>
          <w:szCs w:val="26"/>
          <w:lang w:eastAsia="ru-RU"/>
        </w:rPr>
        <w:t xml:space="preserve">Общие затраты для первого варианта (строительство котельной с графиком 95/70°С) – </w:t>
      </w:r>
      <w:r w:rsidRPr="00101E0B">
        <w:rPr>
          <w:rFonts w:eastAsia="Calibri" w:cs="Times New Roman"/>
          <w:b/>
          <w:bCs/>
          <w:szCs w:val="26"/>
          <w:lang w:eastAsia="ru-RU"/>
        </w:rPr>
        <w:t>1 244 540 163 руб.</w:t>
      </w:r>
      <w:r w:rsidRPr="00101E0B">
        <w:rPr>
          <w:rFonts w:eastAsia="Calibri" w:cs="Times New Roman"/>
          <w:szCs w:val="26"/>
          <w:lang w:eastAsia="ru-RU"/>
        </w:rPr>
        <w:t xml:space="preserve"> без НДС.</w:t>
      </w:r>
    </w:p>
    <w:p w14:paraId="08569973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6"/>
          <w:lang w:eastAsia="ru-RU"/>
        </w:rPr>
      </w:pPr>
      <w:r w:rsidRPr="00101E0B">
        <w:rPr>
          <w:rFonts w:eastAsia="Calibri" w:cs="Times New Roman"/>
          <w:szCs w:val="26"/>
          <w:lang w:eastAsia="ru-RU"/>
        </w:rPr>
        <w:t xml:space="preserve">Общие затраты для второго варианта (строительство котельной с графиком 114/70°С) – </w:t>
      </w:r>
      <w:r w:rsidRPr="00101E0B">
        <w:rPr>
          <w:rFonts w:eastAsia="Calibri" w:cs="Times New Roman"/>
          <w:b/>
          <w:bCs/>
          <w:szCs w:val="26"/>
          <w:lang w:eastAsia="ru-RU"/>
        </w:rPr>
        <w:t>1 503 417 512 руб.</w:t>
      </w:r>
      <w:r w:rsidRPr="00101E0B">
        <w:rPr>
          <w:rFonts w:eastAsia="Calibri" w:cs="Times New Roman"/>
          <w:szCs w:val="26"/>
          <w:lang w:eastAsia="ru-RU"/>
        </w:rPr>
        <w:t xml:space="preserve"> без НДС.</w:t>
      </w:r>
    </w:p>
    <w:p w14:paraId="7D4991F6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6"/>
          <w:lang w:eastAsia="ru-RU"/>
        </w:rPr>
      </w:pPr>
      <w:r w:rsidRPr="00101E0B">
        <w:rPr>
          <w:rFonts w:eastAsia="Calibri" w:cs="Times New Roman"/>
          <w:szCs w:val="26"/>
          <w:lang w:eastAsia="ru-RU"/>
        </w:rPr>
        <w:t xml:space="preserve">С заменой, существующей угольной и электрокотельной на новую блочно-модульную угольную котельную с температурным графиком работы 95/70 °С, а также замена участков тепловых сетей с увеличением проходного диаметра, в связи с недостаточностью </w:t>
      </w:r>
      <w:r w:rsidRPr="00101E0B">
        <w:rPr>
          <w:rFonts w:eastAsia="Times New Roman" w:cs="Times New Roman"/>
          <w:szCs w:val="24"/>
          <w:lang w:eastAsia="ru-RU"/>
        </w:rPr>
        <w:t>пропускной способности</w:t>
      </w:r>
      <w:r w:rsidRPr="00101E0B">
        <w:rPr>
          <w:rFonts w:eastAsia="Calibri" w:cs="Times New Roman"/>
          <w:szCs w:val="26"/>
          <w:lang w:eastAsia="ru-RU"/>
        </w:rPr>
        <w:t xml:space="preserve"> можно получить экономический эффект в части:</w:t>
      </w:r>
    </w:p>
    <w:p w14:paraId="0A718B9F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6"/>
          <w:lang w:eastAsia="ru-RU"/>
        </w:rPr>
      </w:pPr>
      <w:r w:rsidRPr="00101E0B">
        <w:rPr>
          <w:rFonts w:eastAsia="Calibri" w:cs="Times New Roman"/>
          <w:szCs w:val="26"/>
          <w:lang w:eastAsia="ru-RU"/>
        </w:rPr>
        <w:t>- снижения расхода топлива, за счет замены морально и физического устаревшего оборудования котельной, согласно отчету ООО ИЦ «Энергопрогресс» КПД существующих угольных котлов составляет в среднем 52%.</w:t>
      </w:r>
    </w:p>
    <w:p w14:paraId="410612FA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6"/>
          <w:lang w:eastAsia="ru-RU"/>
        </w:rPr>
      </w:pPr>
      <w:r w:rsidRPr="00101E0B">
        <w:rPr>
          <w:rFonts w:eastAsia="Calibri" w:cs="Times New Roman"/>
          <w:szCs w:val="26"/>
          <w:lang w:eastAsia="ru-RU"/>
        </w:rPr>
        <w:t>- оценочный экономический эффект составляет 112,9 млн. рублей в год, без учета эксплуатационных затрат.</w:t>
      </w:r>
    </w:p>
    <w:p w14:paraId="2112CDD9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6"/>
          <w:lang w:eastAsia="ru-RU"/>
        </w:rPr>
      </w:pPr>
    </w:p>
    <w:p w14:paraId="696FCD2E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6"/>
          <w:lang w:eastAsia="ru-RU" w:bidi="ru-RU"/>
        </w:rPr>
      </w:pPr>
      <w:r w:rsidRPr="00101E0B">
        <w:rPr>
          <w:rFonts w:eastAsia="Calibri" w:cs="Times New Roman"/>
          <w:szCs w:val="26"/>
          <w:lang w:eastAsia="ru-RU" w:bidi="ru-RU"/>
        </w:rPr>
        <w:t xml:space="preserve">Согласно выполненным расчетам по </w:t>
      </w:r>
      <w:r w:rsidRPr="00101E0B">
        <w:rPr>
          <w:rFonts w:eastAsia="Calibri" w:cs="Times New Roman"/>
          <w:b/>
          <w:bCs/>
          <w:szCs w:val="26"/>
          <w:lang w:eastAsia="ru-RU" w:bidi="ru-RU"/>
        </w:rPr>
        <w:t>п.Дукат</w:t>
      </w:r>
      <w:r w:rsidRPr="00101E0B">
        <w:rPr>
          <w:rFonts w:eastAsia="Calibri" w:cs="Times New Roman"/>
          <w:szCs w:val="26"/>
          <w:lang w:eastAsia="ru-RU" w:bidi="ru-RU"/>
        </w:rPr>
        <w:t xml:space="preserve"> можно сделать вывод о необходимости перевода котельной на температурный график 95/70°С, у с установкой узла химводоподготовки, а также замене участков тепловых сетей с увеличением проходного диаметра, в связи с недостаточностью </w:t>
      </w:r>
      <w:r w:rsidRPr="00101E0B">
        <w:rPr>
          <w:rFonts w:eastAsia="Times New Roman" w:cs="Times New Roman"/>
          <w:szCs w:val="24"/>
          <w:lang w:eastAsia="ru-RU"/>
        </w:rPr>
        <w:t>пропускной способности</w:t>
      </w:r>
      <w:r w:rsidRPr="00101E0B">
        <w:rPr>
          <w:rFonts w:eastAsia="Calibri" w:cs="Times New Roman"/>
          <w:szCs w:val="26"/>
          <w:lang w:eastAsia="ru-RU" w:bidi="ru-RU"/>
        </w:rPr>
        <w:t>, данные мероприятия позволят:</w:t>
      </w:r>
    </w:p>
    <w:p w14:paraId="011F4544" w14:textId="77777777" w:rsidR="00101E0B" w:rsidRPr="00101E0B" w:rsidRDefault="00101E0B" w:rsidP="00691A5A">
      <w:pPr>
        <w:numPr>
          <w:ilvl w:val="0"/>
          <w:numId w:val="9"/>
        </w:numPr>
        <w:spacing w:after="0" w:line="360" w:lineRule="auto"/>
        <w:contextualSpacing/>
        <w:jc w:val="both"/>
        <w:rPr>
          <w:rFonts w:eastAsia="Calibri" w:cs="Times New Roman"/>
          <w:szCs w:val="26"/>
          <w:lang w:eastAsia="ru-RU" w:bidi="ru-RU"/>
        </w:rPr>
      </w:pPr>
      <w:r w:rsidRPr="00101E0B">
        <w:rPr>
          <w:rFonts w:eastAsia="Calibri" w:cs="Times New Roman"/>
          <w:szCs w:val="26"/>
          <w:lang w:eastAsia="ru-RU" w:bidi="ru-RU"/>
        </w:rPr>
        <w:t>Снизить удельные показатели работы котельной, за счет повышения температурного графика тепловой сети.</w:t>
      </w:r>
    </w:p>
    <w:p w14:paraId="27B0F63B" w14:textId="77777777" w:rsidR="00101E0B" w:rsidRPr="00101E0B" w:rsidRDefault="00101E0B" w:rsidP="00691A5A">
      <w:pPr>
        <w:numPr>
          <w:ilvl w:val="0"/>
          <w:numId w:val="9"/>
        </w:numPr>
        <w:spacing w:after="0" w:line="360" w:lineRule="auto"/>
        <w:contextualSpacing/>
        <w:jc w:val="both"/>
        <w:rPr>
          <w:rFonts w:eastAsia="Calibri" w:cs="Times New Roman"/>
          <w:szCs w:val="26"/>
          <w:lang w:eastAsia="ru-RU" w:bidi="ru-RU"/>
        </w:rPr>
      </w:pPr>
      <w:r w:rsidRPr="00101E0B">
        <w:rPr>
          <w:rFonts w:eastAsia="Calibri" w:cs="Times New Roman"/>
          <w:szCs w:val="26"/>
          <w:lang w:eastAsia="ru-RU" w:bidi="ru-RU"/>
        </w:rPr>
        <w:t>Повысить надежность системы теплоснабжения за счет внедрения узла химводоподготовки и замены участков тепловой сети.</w:t>
      </w:r>
    </w:p>
    <w:p w14:paraId="4AE2F593" w14:textId="77777777" w:rsidR="00101E0B" w:rsidRPr="00101E0B" w:rsidRDefault="00101E0B" w:rsidP="00691A5A">
      <w:pPr>
        <w:numPr>
          <w:ilvl w:val="0"/>
          <w:numId w:val="9"/>
        </w:numPr>
        <w:spacing w:after="0" w:line="360" w:lineRule="auto"/>
        <w:contextualSpacing/>
        <w:jc w:val="both"/>
        <w:rPr>
          <w:rFonts w:eastAsia="Calibri" w:cs="Times New Roman"/>
          <w:szCs w:val="26"/>
          <w:lang w:eastAsia="ru-RU" w:bidi="ru-RU"/>
        </w:rPr>
      </w:pPr>
    </w:p>
    <w:p w14:paraId="7FF3D9F5" w14:textId="77777777" w:rsidR="00101E0B" w:rsidRPr="00101E0B" w:rsidRDefault="00101E0B" w:rsidP="00AD4668">
      <w:pPr>
        <w:spacing w:after="0" w:line="360" w:lineRule="auto"/>
        <w:ind w:firstLine="709"/>
        <w:contextualSpacing/>
        <w:jc w:val="both"/>
        <w:rPr>
          <w:rFonts w:eastAsia="Calibri" w:cs="Times New Roman"/>
          <w:b/>
          <w:bCs/>
          <w:color w:val="000000"/>
          <w:sz w:val="22"/>
        </w:rPr>
      </w:pPr>
      <w:r w:rsidRPr="00101E0B">
        <w:rPr>
          <w:rFonts w:eastAsia="Calibri" w:cs="Times New Roman"/>
          <w:szCs w:val="26"/>
          <w:lang w:eastAsia="ru-RU" w:bidi="ru-RU"/>
        </w:rPr>
        <w:t xml:space="preserve">Общие затраты по рассматриваемым мероприятиям для п. Дукат составляют </w:t>
      </w:r>
      <w:r w:rsidRPr="00101E0B">
        <w:rPr>
          <w:rFonts w:eastAsia="Times New Roman" w:cs="Times New Roman"/>
          <w:b/>
          <w:bCs/>
          <w:color w:val="000000"/>
          <w:szCs w:val="24"/>
          <w:lang w:eastAsia="ru-RU"/>
        </w:rPr>
        <w:t>20 231 551</w:t>
      </w:r>
      <w:r w:rsidRPr="00101E0B">
        <w:rPr>
          <w:rFonts w:eastAsia="Calibri" w:cs="Times New Roman"/>
          <w:b/>
          <w:bCs/>
          <w:color w:val="000000"/>
          <w:sz w:val="22"/>
        </w:rPr>
        <w:t xml:space="preserve"> руб. без НДС</w:t>
      </w:r>
    </w:p>
    <w:p w14:paraId="48FD9486" w14:textId="77777777" w:rsidR="00101E0B" w:rsidRPr="00101E0B" w:rsidRDefault="00101E0B" w:rsidP="00AD4668">
      <w:pPr>
        <w:spacing w:after="0" w:line="360" w:lineRule="auto"/>
        <w:ind w:firstLine="709"/>
        <w:contextualSpacing/>
        <w:jc w:val="both"/>
        <w:rPr>
          <w:rFonts w:eastAsia="Calibri" w:cs="Times New Roman"/>
          <w:szCs w:val="26"/>
          <w:lang w:eastAsia="ru-RU" w:bidi="ru-RU"/>
        </w:rPr>
      </w:pPr>
    </w:p>
    <w:p w14:paraId="4337B0B8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6"/>
          <w:lang w:eastAsia="ru-RU" w:bidi="ru-RU"/>
        </w:rPr>
      </w:pPr>
      <w:r w:rsidRPr="00101E0B">
        <w:rPr>
          <w:rFonts w:eastAsia="Calibri" w:cs="Times New Roman"/>
          <w:szCs w:val="26"/>
          <w:lang w:eastAsia="ru-RU" w:bidi="ru-RU"/>
        </w:rPr>
        <w:lastRenderedPageBreak/>
        <w:t>Настоящим проектом в качестве финансирования, рассматриваемых мероприятий, предусматриваются федеральный бюджет, муниципальный бюджет. Кроме того, возможно частичное привлечение следующих нетарифных источников финансирования мероприятий:</w:t>
      </w:r>
    </w:p>
    <w:p w14:paraId="4A836D17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6"/>
          <w:lang w:eastAsia="ru-RU" w:bidi="ru-RU"/>
        </w:rPr>
      </w:pPr>
    </w:p>
    <w:p w14:paraId="2EFCFAED" w14:textId="77777777" w:rsidR="00101E0B" w:rsidRPr="00101E0B" w:rsidRDefault="00101E0B" w:rsidP="00691A5A">
      <w:pPr>
        <w:numPr>
          <w:ilvl w:val="0"/>
          <w:numId w:val="7"/>
        </w:numPr>
        <w:spacing w:after="0" w:line="360" w:lineRule="auto"/>
        <w:ind w:left="0" w:firstLine="709"/>
        <w:jc w:val="both"/>
        <w:rPr>
          <w:rFonts w:eastAsia="Calibri" w:cs="Times New Roman"/>
          <w:b/>
          <w:szCs w:val="26"/>
          <w:lang w:eastAsia="ru-RU"/>
        </w:rPr>
      </w:pPr>
      <w:r w:rsidRPr="00101E0B">
        <w:rPr>
          <w:rFonts w:eastAsia="Calibri" w:cs="Times New Roman"/>
          <w:b/>
          <w:szCs w:val="26"/>
          <w:lang w:eastAsia="ru-RU"/>
        </w:rPr>
        <w:t>Фонд содействия реформированию ЖКХ</w:t>
      </w:r>
    </w:p>
    <w:p w14:paraId="3A331B55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6"/>
          <w:u w:val="single"/>
          <w:lang w:eastAsia="ru-RU"/>
        </w:rPr>
      </w:pPr>
      <w:r w:rsidRPr="00101E0B">
        <w:rPr>
          <w:rFonts w:eastAsia="Calibri" w:cs="Times New Roman"/>
          <w:bCs/>
          <w:szCs w:val="26"/>
          <w:u w:val="single"/>
          <w:lang w:eastAsia="ru-RU"/>
        </w:rPr>
        <w:t>Плюсы:</w:t>
      </w:r>
    </w:p>
    <w:p w14:paraId="55AC5F6C" w14:textId="77777777" w:rsidR="00101E0B" w:rsidRPr="00101E0B" w:rsidRDefault="00101E0B" w:rsidP="00691A5A">
      <w:pPr>
        <w:numPr>
          <w:ilvl w:val="1"/>
          <w:numId w:val="5"/>
        </w:numPr>
        <w:spacing w:after="0" w:line="360" w:lineRule="auto"/>
        <w:ind w:firstLine="709"/>
        <w:jc w:val="both"/>
        <w:rPr>
          <w:rFonts w:eastAsia="Calibri" w:cs="Times New Roman"/>
          <w:szCs w:val="26"/>
          <w:lang w:eastAsia="ru-RU"/>
        </w:rPr>
      </w:pPr>
      <w:r w:rsidRPr="00101E0B">
        <w:rPr>
          <w:rFonts w:eastAsia="Calibri" w:cs="Times New Roman"/>
          <w:bCs/>
          <w:szCs w:val="26"/>
          <w:lang w:eastAsia="ru-RU"/>
        </w:rPr>
        <w:t>Наличие источника финансирования;</w:t>
      </w:r>
    </w:p>
    <w:p w14:paraId="50D5A061" w14:textId="77777777" w:rsidR="00101E0B" w:rsidRPr="00101E0B" w:rsidRDefault="00101E0B" w:rsidP="00691A5A">
      <w:pPr>
        <w:numPr>
          <w:ilvl w:val="1"/>
          <w:numId w:val="5"/>
        </w:numPr>
        <w:spacing w:after="0" w:line="360" w:lineRule="auto"/>
        <w:ind w:firstLine="709"/>
        <w:jc w:val="both"/>
        <w:rPr>
          <w:rFonts w:eastAsia="Calibri" w:cs="Times New Roman"/>
          <w:szCs w:val="26"/>
          <w:lang w:eastAsia="ru-RU"/>
        </w:rPr>
      </w:pPr>
      <w:r w:rsidRPr="00101E0B">
        <w:rPr>
          <w:rFonts w:eastAsia="Calibri" w:cs="Times New Roman"/>
          <w:bCs/>
          <w:szCs w:val="26"/>
          <w:lang w:eastAsia="ru-RU"/>
        </w:rPr>
        <w:t>Единый оператор программы;</w:t>
      </w:r>
    </w:p>
    <w:p w14:paraId="2E768387" w14:textId="77777777" w:rsidR="00101E0B" w:rsidRPr="00101E0B" w:rsidRDefault="00101E0B" w:rsidP="00691A5A">
      <w:pPr>
        <w:numPr>
          <w:ilvl w:val="1"/>
          <w:numId w:val="5"/>
        </w:numPr>
        <w:spacing w:after="0" w:line="360" w:lineRule="auto"/>
        <w:ind w:firstLine="709"/>
        <w:jc w:val="both"/>
        <w:rPr>
          <w:rFonts w:eastAsia="Calibri" w:cs="Times New Roman"/>
          <w:szCs w:val="26"/>
          <w:lang w:eastAsia="ru-RU"/>
        </w:rPr>
      </w:pPr>
      <w:r w:rsidRPr="00101E0B">
        <w:rPr>
          <w:rFonts w:eastAsia="Calibri" w:cs="Times New Roman"/>
          <w:bCs/>
          <w:szCs w:val="26"/>
          <w:lang w:eastAsia="ru-RU"/>
        </w:rPr>
        <w:t>Отработанные процедуры реализации;</w:t>
      </w:r>
    </w:p>
    <w:p w14:paraId="13A0A72A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6"/>
          <w:u w:val="single"/>
          <w:lang w:eastAsia="ru-RU"/>
        </w:rPr>
      </w:pPr>
      <w:r w:rsidRPr="00101E0B">
        <w:rPr>
          <w:rFonts w:eastAsia="Calibri" w:cs="Times New Roman"/>
          <w:bCs/>
          <w:szCs w:val="26"/>
          <w:u w:val="single"/>
          <w:lang w:eastAsia="ru-RU"/>
        </w:rPr>
        <w:t>Минусы:</w:t>
      </w:r>
    </w:p>
    <w:p w14:paraId="1539B6ED" w14:textId="77777777" w:rsidR="00101E0B" w:rsidRPr="00101E0B" w:rsidRDefault="00101E0B" w:rsidP="00691A5A">
      <w:pPr>
        <w:numPr>
          <w:ilvl w:val="1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Cs w:val="26"/>
          <w:lang w:eastAsia="ru-RU"/>
        </w:rPr>
      </w:pPr>
      <w:r w:rsidRPr="00101E0B">
        <w:rPr>
          <w:rFonts w:eastAsia="Calibri" w:cs="Times New Roman"/>
          <w:bCs/>
          <w:szCs w:val="26"/>
          <w:lang w:eastAsia="ru-RU"/>
        </w:rPr>
        <w:t>Ограниченность средств фонда</w:t>
      </w:r>
    </w:p>
    <w:p w14:paraId="622B4C35" w14:textId="77777777" w:rsidR="00101E0B" w:rsidRPr="00101E0B" w:rsidRDefault="00101E0B" w:rsidP="00691A5A">
      <w:pPr>
        <w:numPr>
          <w:ilvl w:val="1"/>
          <w:numId w:val="6"/>
        </w:numPr>
        <w:spacing w:after="0" w:line="360" w:lineRule="auto"/>
        <w:ind w:left="0" w:firstLine="709"/>
        <w:jc w:val="both"/>
        <w:rPr>
          <w:rFonts w:eastAsia="Calibri" w:cs="Times New Roman"/>
          <w:szCs w:val="26"/>
          <w:lang w:eastAsia="ru-RU"/>
        </w:rPr>
      </w:pPr>
      <w:r w:rsidRPr="00101E0B">
        <w:rPr>
          <w:rFonts w:eastAsia="Calibri" w:cs="Times New Roman"/>
          <w:bCs/>
          <w:szCs w:val="26"/>
          <w:lang w:eastAsia="ru-RU"/>
        </w:rPr>
        <w:t xml:space="preserve">Собственник финансирует </w:t>
      </w:r>
      <w:r w:rsidR="00305DC5">
        <w:rPr>
          <w:rFonts w:eastAsia="Calibri" w:cs="Times New Roman"/>
          <w:bCs/>
          <w:szCs w:val="26"/>
          <w:lang w:eastAsia="ru-RU"/>
        </w:rPr>
        <w:t>1</w:t>
      </w:r>
      <w:r w:rsidRPr="00101E0B">
        <w:rPr>
          <w:rFonts w:eastAsia="Calibri" w:cs="Times New Roman"/>
          <w:bCs/>
          <w:szCs w:val="26"/>
          <w:lang w:eastAsia="ru-RU"/>
        </w:rPr>
        <w:t>0% капитальных затрат</w:t>
      </w:r>
    </w:p>
    <w:p w14:paraId="32176A3E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6"/>
          <w:lang w:eastAsia="ru-RU"/>
        </w:rPr>
      </w:pPr>
    </w:p>
    <w:p w14:paraId="47538FF5" w14:textId="77777777" w:rsidR="00101E0B" w:rsidRPr="00101E0B" w:rsidRDefault="00101E0B" w:rsidP="00691A5A">
      <w:pPr>
        <w:numPr>
          <w:ilvl w:val="0"/>
          <w:numId w:val="7"/>
        </w:numPr>
        <w:spacing w:after="0" w:line="360" w:lineRule="auto"/>
        <w:ind w:left="0" w:firstLine="709"/>
        <w:jc w:val="both"/>
        <w:rPr>
          <w:rFonts w:eastAsia="Calibri" w:cs="Times New Roman"/>
          <w:b/>
          <w:szCs w:val="26"/>
          <w:lang w:eastAsia="ru-RU"/>
        </w:rPr>
      </w:pPr>
      <w:r w:rsidRPr="00101E0B">
        <w:rPr>
          <w:rFonts w:eastAsia="Calibri" w:cs="Times New Roman"/>
          <w:b/>
          <w:szCs w:val="26"/>
          <w:lang w:eastAsia="ru-RU"/>
        </w:rPr>
        <w:t>Средства собственников объектов:</w:t>
      </w:r>
    </w:p>
    <w:p w14:paraId="6BC69620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6"/>
          <w:u w:val="single"/>
          <w:lang w:eastAsia="ru-RU"/>
        </w:rPr>
      </w:pPr>
      <w:r w:rsidRPr="00101E0B">
        <w:rPr>
          <w:rFonts w:eastAsia="Calibri" w:cs="Times New Roman"/>
          <w:bCs/>
          <w:szCs w:val="26"/>
          <w:u w:val="single"/>
          <w:lang w:eastAsia="ru-RU"/>
        </w:rPr>
        <w:t>Плюсы:</w:t>
      </w:r>
    </w:p>
    <w:p w14:paraId="3C7A2796" w14:textId="77777777" w:rsidR="00101E0B" w:rsidRPr="00101E0B" w:rsidRDefault="00101E0B" w:rsidP="00691A5A">
      <w:pPr>
        <w:numPr>
          <w:ilvl w:val="1"/>
          <w:numId w:val="8"/>
        </w:numPr>
        <w:spacing w:after="0" w:line="360" w:lineRule="auto"/>
        <w:ind w:left="0" w:firstLine="709"/>
        <w:jc w:val="both"/>
        <w:rPr>
          <w:rFonts w:eastAsia="Calibri" w:cs="Times New Roman"/>
          <w:szCs w:val="26"/>
          <w:lang w:eastAsia="ru-RU"/>
        </w:rPr>
      </w:pPr>
      <w:r w:rsidRPr="00101E0B">
        <w:rPr>
          <w:rFonts w:eastAsia="Calibri" w:cs="Times New Roman"/>
          <w:bCs/>
          <w:szCs w:val="26"/>
          <w:lang w:eastAsia="ru-RU"/>
        </w:rPr>
        <w:t>Более быстрый срок окупаемости по сравнению с энергосервисным контрактом;</w:t>
      </w:r>
    </w:p>
    <w:p w14:paraId="354D76F1" w14:textId="77777777" w:rsidR="00101E0B" w:rsidRPr="00101E0B" w:rsidRDefault="00101E0B" w:rsidP="00691A5A">
      <w:pPr>
        <w:numPr>
          <w:ilvl w:val="1"/>
          <w:numId w:val="8"/>
        </w:numPr>
        <w:spacing w:after="0" w:line="360" w:lineRule="auto"/>
        <w:ind w:left="0" w:firstLine="709"/>
        <w:jc w:val="both"/>
        <w:rPr>
          <w:rFonts w:eastAsia="Calibri" w:cs="Times New Roman"/>
          <w:szCs w:val="26"/>
          <w:lang w:eastAsia="ru-RU"/>
        </w:rPr>
      </w:pPr>
      <w:r w:rsidRPr="00101E0B">
        <w:rPr>
          <w:rFonts w:eastAsia="Calibri" w:cs="Times New Roman"/>
          <w:bCs/>
          <w:szCs w:val="26"/>
          <w:lang w:eastAsia="ru-RU"/>
        </w:rPr>
        <w:t>Отсутствие законодательных ограничений;</w:t>
      </w:r>
    </w:p>
    <w:p w14:paraId="77D8C008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6"/>
          <w:u w:val="single"/>
          <w:lang w:eastAsia="ru-RU"/>
        </w:rPr>
      </w:pPr>
      <w:r w:rsidRPr="00101E0B">
        <w:rPr>
          <w:rFonts w:eastAsia="Calibri" w:cs="Times New Roman"/>
          <w:bCs/>
          <w:szCs w:val="26"/>
          <w:u w:val="single"/>
          <w:lang w:eastAsia="ru-RU"/>
        </w:rPr>
        <w:t>Минусы:</w:t>
      </w:r>
    </w:p>
    <w:p w14:paraId="514BF3DB" w14:textId="77777777" w:rsidR="00101E0B" w:rsidRPr="00101E0B" w:rsidRDefault="00101E0B" w:rsidP="00691A5A">
      <w:pPr>
        <w:numPr>
          <w:ilvl w:val="1"/>
          <w:numId w:val="8"/>
        </w:numPr>
        <w:spacing w:after="0" w:line="360" w:lineRule="auto"/>
        <w:ind w:left="0" w:firstLine="709"/>
        <w:jc w:val="both"/>
        <w:rPr>
          <w:rFonts w:eastAsia="Calibri" w:cs="Times New Roman"/>
          <w:bCs/>
          <w:szCs w:val="26"/>
          <w:lang w:eastAsia="ru-RU"/>
        </w:rPr>
      </w:pPr>
      <w:r w:rsidRPr="00101E0B">
        <w:rPr>
          <w:rFonts w:eastAsia="Calibri" w:cs="Times New Roman"/>
          <w:bCs/>
          <w:szCs w:val="26"/>
          <w:lang w:eastAsia="ru-RU"/>
        </w:rPr>
        <w:t>Необходимость единовременного сбора средств</w:t>
      </w:r>
    </w:p>
    <w:p w14:paraId="69D709A0" w14:textId="77777777" w:rsidR="00101E0B" w:rsidRPr="00101E0B" w:rsidRDefault="00101E0B" w:rsidP="00AD4668">
      <w:pPr>
        <w:spacing w:after="0" w:line="360" w:lineRule="auto"/>
        <w:ind w:left="709"/>
        <w:jc w:val="both"/>
        <w:rPr>
          <w:rFonts w:eastAsia="Calibri" w:cs="Times New Roman"/>
          <w:bCs/>
          <w:szCs w:val="26"/>
          <w:lang w:eastAsia="ru-RU"/>
        </w:rPr>
      </w:pPr>
    </w:p>
    <w:p w14:paraId="79991CA2" w14:textId="77777777" w:rsidR="00101E0B" w:rsidRPr="00101E0B" w:rsidRDefault="00101E0B" w:rsidP="00691A5A">
      <w:pPr>
        <w:numPr>
          <w:ilvl w:val="0"/>
          <w:numId w:val="7"/>
        </w:numPr>
        <w:spacing w:after="0" w:line="360" w:lineRule="auto"/>
        <w:ind w:left="0" w:firstLine="709"/>
        <w:jc w:val="both"/>
        <w:rPr>
          <w:rFonts w:eastAsia="Calibri" w:cs="Times New Roman"/>
          <w:b/>
          <w:szCs w:val="26"/>
          <w:lang w:eastAsia="ru-RU"/>
        </w:rPr>
      </w:pPr>
      <w:r w:rsidRPr="00101E0B">
        <w:rPr>
          <w:rFonts w:eastAsia="Calibri" w:cs="Times New Roman"/>
          <w:szCs w:val="26"/>
          <w:lang w:eastAsia="ru-RU"/>
        </w:rPr>
        <w:t xml:space="preserve">Сопоставление величины необходимых капитальных вложений и экономического эффекта показывает окупаемость данных мероприятий. Рекомендуется привлечение средств </w:t>
      </w:r>
      <w:r w:rsidRPr="00101E0B">
        <w:rPr>
          <w:rFonts w:eastAsia="Calibri" w:cs="Times New Roman"/>
          <w:bCs/>
          <w:szCs w:val="26"/>
          <w:lang w:eastAsia="ru-RU"/>
        </w:rPr>
        <w:t>Фонд содействия реформированию ЖКХ.</w:t>
      </w:r>
    </w:p>
    <w:p w14:paraId="01EC6712" w14:textId="77777777" w:rsidR="00101E0B" w:rsidRPr="00101E0B" w:rsidRDefault="00101E0B" w:rsidP="00AD4668">
      <w:pPr>
        <w:spacing w:after="0" w:line="360" w:lineRule="auto"/>
        <w:ind w:firstLine="709"/>
        <w:jc w:val="both"/>
        <w:rPr>
          <w:rFonts w:eastAsia="Calibri" w:cs="Times New Roman"/>
          <w:szCs w:val="26"/>
          <w:lang w:eastAsia="ru-RU"/>
        </w:rPr>
      </w:pPr>
    </w:p>
    <w:p w14:paraId="653AC686" w14:textId="77777777" w:rsidR="00101E0B" w:rsidRPr="00101E0B" w:rsidRDefault="00101E0B" w:rsidP="00AD4668">
      <w:pPr>
        <w:spacing w:after="0" w:line="360" w:lineRule="auto"/>
        <w:ind w:firstLine="708"/>
        <w:rPr>
          <w:rFonts w:eastAsia="Calibri" w:cs="Times New Roman"/>
          <w:szCs w:val="26"/>
          <w:lang w:eastAsia="ru-RU"/>
        </w:rPr>
      </w:pPr>
      <w:r w:rsidRPr="00101E0B">
        <w:rPr>
          <w:rFonts w:eastAsia="Calibri" w:cs="Times New Roman"/>
          <w:szCs w:val="26"/>
          <w:lang w:eastAsia="ru-RU"/>
        </w:rPr>
        <w:t>Согласно срокам реализации проекта по п. Омсукчан, рекомендуется выполнить проектные работы в 2023 году. строительно - монтажные работы в 2024 году, и ввод объекта в эксплуатацию в 2025 году.</w:t>
      </w:r>
    </w:p>
    <w:p w14:paraId="1ADEEA3C" w14:textId="77777777" w:rsidR="00101E0B" w:rsidRPr="00101E0B" w:rsidRDefault="00101E0B" w:rsidP="00AD4668">
      <w:pPr>
        <w:spacing w:after="0" w:line="360" w:lineRule="auto"/>
        <w:ind w:firstLine="708"/>
        <w:rPr>
          <w:rFonts w:eastAsia="Calibri" w:cs="Times New Roman"/>
          <w:szCs w:val="26"/>
          <w:lang w:eastAsia="ru-RU"/>
        </w:rPr>
      </w:pPr>
      <w:r w:rsidRPr="00101E0B">
        <w:rPr>
          <w:rFonts w:eastAsia="Calibri" w:cs="Times New Roman"/>
          <w:szCs w:val="26"/>
          <w:lang w:eastAsia="ru-RU"/>
        </w:rPr>
        <w:t>Согласно срокам реализации проекта по п. Дукат, рекомендуется выполнить проектные работы в 2023 году. строительно - монтажные работы в 2023 - 2024 году, и ввод объекта в эксплуатацию в 2024 году.</w:t>
      </w:r>
    </w:p>
    <w:p w14:paraId="74CCCB52" w14:textId="77777777" w:rsidR="00484605" w:rsidRPr="00484605" w:rsidRDefault="00484605" w:rsidP="00AD4668">
      <w:pPr>
        <w:spacing w:after="0" w:line="360" w:lineRule="auto"/>
        <w:rPr>
          <w:rFonts w:eastAsia="Calibri" w:cs="Times New Roman"/>
          <w:szCs w:val="26"/>
          <w:lang w:eastAsia="ru-RU"/>
        </w:rPr>
      </w:pPr>
    </w:p>
    <w:p w14:paraId="6FA10C96" w14:textId="77777777" w:rsidR="00484605" w:rsidRPr="00484605" w:rsidRDefault="00484605" w:rsidP="00484605">
      <w:pPr>
        <w:rPr>
          <w:highlight w:val="yellow"/>
        </w:rPr>
        <w:sectPr w:rsidR="00484605" w:rsidRPr="00484605" w:rsidSect="004C2114">
          <w:headerReference w:type="default" r:id="rId56"/>
          <w:footerReference w:type="default" r:id="rId57"/>
          <w:pgSz w:w="11906" w:h="16838" w:code="9"/>
          <w:pgMar w:top="851" w:right="851" w:bottom="851" w:left="1418" w:header="0" w:footer="567" w:gutter="0"/>
          <w:cols w:space="708"/>
          <w:docGrid w:linePitch="360"/>
        </w:sectPr>
      </w:pPr>
    </w:p>
    <w:p w14:paraId="106CC3D1" w14:textId="77777777" w:rsidR="00A4268D" w:rsidRDefault="00A4268D" w:rsidP="00691A5A">
      <w:pPr>
        <w:pStyle w:val="1"/>
        <w:numPr>
          <w:ilvl w:val="6"/>
          <w:numId w:val="11"/>
        </w:numPr>
      </w:pPr>
      <w:bookmarkStart w:id="102" w:name="_Toc104104389"/>
      <w:r w:rsidRPr="00A4268D">
        <w:lastRenderedPageBreak/>
        <w:t>Предложения по строительству, реконструкции, техническому перевооружению и (или) модернизации источников тепловой энергии</w:t>
      </w:r>
      <w:bookmarkEnd w:id="102"/>
    </w:p>
    <w:p w14:paraId="37A0DD00" w14:textId="77777777" w:rsidR="00A4268D" w:rsidRDefault="00A4268D" w:rsidP="00A4268D"/>
    <w:p w14:paraId="314B2C0E" w14:textId="77777777" w:rsidR="00A4268D" w:rsidRDefault="00385624" w:rsidP="00385624">
      <w:pPr>
        <w:pStyle w:val="2"/>
        <w:numPr>
          <w:ilvl w:val="0"/>
          <w:numId w:val="0"/>
        </w:numPr>
      </w:pPr>
      <w:bookmarkStart w:id="103" w:name="_Toc104104390"/>
      <w:r>
        <w:rPr>
          <w:rFonts w:eastAsia="Times New Roman" w:cs="Times New Roman"/>
          <w:bCs/>
          <w:iCs/>
          <w:szCs w:val="28"/>
          <w:lang w:eastAsia="ru-RU"/>
        </w:rPr>
        <w:t xml:space="preserve">5.1.  </w:t>
      </w:r>
      <w:r w:rsidR="00A4268D">
        <w:t>Предложения по строительству источников тепловой энергии, обеспечивающих перспективную тепловую нагрузку на осваиваемых территориях, для которых отсутствует возможность и (или) целесообразность передачи тепловой энергии от существующих или реконструируемых источников тепловой энергии, обоснованная расчетами ценовых (тарифных) последствий для потребителей и радиуса эффективного теплоснабжения</w:t>
      </w:r>
      <w:bookmarkEnd w:id="103"/>
    </w:p>
    <w:p w14:paraId="2BE5F3DF" w14:textId="77777777" w:rsidR="00A4268D" w:rsidRDefault="00A4268D" w:rsidP="00A4268D"/>
    <w:p w14:paraId="2FC9833C" w14:textId="77777777" w:rsidR="00A4268D" w:rsidRDefault="00353DC4" w:rsidP="00A4268D">
      <w:pPr>
        <w:ind w:firstLine="709"/>
        <w:jc w:val="both"/>
      </w:pPr>
      <w:r w:rsidRPr="00A82E7F">
        <w:t>В настоящее время все перспективные площадки имеют возможность подключиться к существующим источникам централизованного теплоснабжения.</w:t>
      </w:r>
    </w:p>
    <w:p w14:paraId="60BC6ABD" w14:textId="77777777" w:rsidR="0056692E" w:rsidRDefault="0056692E" w:rsidP="00A4268D">
      <w:pPr>
        <w:ind w:firstLine="709"/>
        <w:jc w:val="both"/>
      </w:pPr>
    </w:p>
    <w:p w14:paraId="3757BB9D" w14:textId="77777777" w:rsidR="00A4268D" w:rsidRPr="00353DC4" w:rsidRDefault="00385624" w:rsidP="00385624">
      <w:pPr>
        <w:pStyle w:val="2"/>
        <w:numPr>
          <w:ilvl w:val="0"/>
          <w:numId w:val="0"/>
        </w:numPr>
      </w:pPr>
      <w:bookmarkStart w:id="104" w:name="_Toc104104391"/>
      <w:r>
        <w:rPr>
          <w:rFonts w:eastAsia="Times New Roman" w:cs="Times New Roman"/>
          <w:bCs/>
          <w:iCs/>
          <w:szCs w:val="28"/>
          <w:lang w:eastAsia="ru-RU"/>
        </w:rPr>
        <w:t xml:space="preserve">5.2.  </w:t>
      </w:r>
      <w:r w:rsidR="00A4268D" w:rsidRPr="00353DC4">
        <w:t>Предложения по реконструкции источников тепловой энергии, обеспечивающих перспективную тепловую нагрузку в существующих и расширяемых зонах действия источников тепловой энергии</w:t>
      </w:r>
      <w:bookmarkEnd w:id="104"/>
    </w:p>
    <w:p w14:paraId="3BC53F8A" w14:textId="77777777" w:rsidR="0001394C" w:rsidRPr="00353DC4" w:rsidRDefault="0001394C" w:rsidP="0001394C"/>
    <w:p w14:paraId="1923723E" w14:textId="77777777" w:rsidR="0001394C" w:rsidRDefault="00353DC4" w:rsidP="00353DC4">
      <w:pPr>
        <w:ind w:firstLine="709"/>
        <w:jc w:val="both"/>
        <w:rPr>
          <w:color w:val="000000" w:themeColor="text1"/>
        </w:rPr>
      </w:pPr>
      <w:r w:rsidRPr="00A82E7F">
        <w:rPr>
          <w:color w:val="000000" w:themeColor="text1"/>
        </w:rPr>
        <w:t>Реконструкция источников тепловой энергии в целях обеспечения перспективной тепловой нагрузки не требуется.</w:t>
      </w:r>
    </w:p>
    <w:p w14:paraId="7FE27795" w14:textId="77777777" w:rsidR="00353DC4" w:rsidRPr="00353DC4" w:rsidRDefault="00353DC4" w:rsidP="00353DC4">
      <w:pPr>
        <w:ind w:firstLine="709"/>
        <w:jc w:val="both"/>
        <w:rPr>
          <w:color w:val="000000" w:themeColor="text1"/>
        </w:rPr>
      </w:pPr>
    </w:p>
    <w:p w14:paraId="2E127EC6" w14:textId="77777777" w:rsidR="0001394C" w:rsidRDefault="00385624" w:rsidP="00385624">
      <w:pPr>
        <w:pStyle w:val="2"/>
        <w:numPr>
          <w:ilvl w:val="0"/>
          <w:numId w:val="0"/>
        </w:numPr>
      </w:pPr>
      <w:bookmarkStart w:id="105" w:name="_Toc104104392"/>
      <w:r>
        <w:rPr>
          <w:rFonts w:eastAsia="Times New Roman" w:cs="Times New Roman"/>
          <w:bCs/>
          <w:iCs/>
          <w:szCs w:val="28"/>
          <w:lang w:eastAsia="ru-RU"/>
        </w:rPr>
        <w:t xml:space="preserve">5.3.  </w:t>
      </w:r>
      <w:r w:rsidR="00C1688F">
        <w:t>Предложения по техническому перевооружению и (или) модернизации источников тепловой энергии с целью повышения эффективности работы систем теплоснабжения</w:t>
      </w:r>
      <w:bookmarkEnd w:id="105"/>
    </w:p>
    <w:p w14:paraId="16963E49" w14:textId="77777777" w:rsidR="009C4070" w:rsidRDefault="009C4070" w:rsidP="009C4070"/>
    <w:p w14:paraId="1CE02D85" w14:textId="77777777" w:rsidR="009C4070" w:rsidRDefault="009C4070" w:rsidP="009C4070">
      <w:pPr>
        <w:ind w:firstLine="709"/>
        <w:jc w:val="both"/>
      </w:pPr>
      <w:r>
        <w:t>В таблицах ниже рассмотрен</w:t>
      </w:r>
      <w:r w:rsidR="000B250F">
        <w:t>о</w:t>
      </w:r>
      <w:r>
        <w:t xml:space="preserve"> мероприяти</w:t>
      </w:r>
      <w:r w:rsidR="000B250F">
        <w:t>е</w:t>
      </w:r>
      <w:r>
        <w:t xml:space="preserve"> по реконструкции и (или) модернизации действующе</w:t>
      </w:r>
      <w:r w:rsidR="000B250F">
        <w:t>й Угольной котельной</w:t>
      </w:r>
      <w:r>
        <w:t xml:space="preserve"> </w:t>
      </w:r>
      <w:r w:rsidR="000B250F">
        <w:t>ООО «Компания Энергия» в посёлке Дукат</w:t>
      </w:r>
      <w:r>
        <w:t>.</w:t>
      </w:r>
    </w:p>
    <w:p w14:paraId="5F3F073B" w14:textId="753B7655" w:rsidR="000B250F" w:rsidRPr="009C4070" w:rsidRDefault="000B250F" w:rsidP="006A7A2F">
      <w:pPr>
        <w:jc w:val="both"/>
        <w:rPr>
          <w:b/>
        </w:rPr>
      </w:pPr>
      <w:bookmarkStart w:id="106" w:name="_Toc101710519"/>
      <w:bookmarkStart w:id="107" w:name="_Toc102026136"/>
      <w:r w:rsidRPr="009C4070">
        <w:rPr>
          <w:b/>
        </w:rPr>
        <w:t xml:space="preserve">Табл. </w:t>
      </w:r>
      <w:r>
        <w:rPr>
          <w:b/>
        </w:rPr>
        <w:fldChar w:fldCharType="begin"/>
      </w:r>
      <w:r>
        <w:rPr>
          <w:b/>
        </w:rPr>
        <w:instrText xml:space="preserve"> STYLEREF 1 \s </w:instrText>
      </w:r>
      <w:r>
        <w:rPr>
          <w:b/>
        </w:rPr>
        <w:fldChar w:fldCharType="separate"/>
      </w:r>
      <w:r w:rsidR="00006CE9">
        <w:rPr>
          <w:b/>
          <w:noProof/>
        </w:rPr>
        <w:t>5</w:t>
      </w:r>
      <w:r>
        <w:rPr>
          <w:b/>
        </w:rPr>
        <w:fldChar w:fldCharType="end"/>
      </w:r>
      <w:r>
        <w:rPr>
          <w:b/>
        </w:rPr>
        <w:t>.</w:t>
      </w:r>
      <w:r>
        <w:rPr>
          <w:b/>
        </w:rPr>
        <w:fldChar w:fldCharType="begin"/>
      </w:r>
      <w:r>
        <w:rPr>
          <w:b/>
        </w:rPr>
        <w:instrText xml:space="preserve"> SEQ Табл. \* ARABIC \s 1 </w:instrText>
      </w:r>
      <w:r>
        <w:rPr>
          <w:b/>
        </w:rPr>
        <w:fldChar w:fldCharType="separate"/>
      </w:r>
      <w:r w:rsidR="00006CE9">
        <w:rPr>
          <w:b/>
          <w:noProof/>
        </w:rPr>
        <w:t>1</w:t>
      </w:r>
      <w:r>
        <w:rPr>
          <w:b/>
        </w:rPr>
        <w:fldChar w:fldCharType="end"/>
      </w:r>
      <w:r w:rsidRPr="009C4070">
        <w:rPr>
          <w:b/>
        </w:rPr>
        <w:t xml:space="preserve"> - Мероприятия по реконструкции </w:t>
      </w:r>
      <w:bookmarkEnd w:id="106"/>
      <w:bookmarkEnd w:id="107"/>
      <w:r w:rsidRPr="000B250F">
        <w:rPr>
          <w:b/>
        </w:rPr>
        <w:t>Угольной котельной ООО «Компания Энергия» в посёлке Дукат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758"/>
        <w:gridCol w:w="3410"/>
        <w:gridCol w:w="2145"/>
        <w:gridCol w:w="1912"/>
        <w:gridCol w:w="1912"/>
      </w:tblGrid>
      <w:tr w:rsidR="000B250F" w:rsidRPr="00EB445E" w14:paraId="03AA0FB7" w14:textId="77777777" w:rsidTr="00041F74">
        <w:trPr>
          <w:trHeight w:val="458"/>
          <w:tblHeader/>
        </w:trPr>
        <w:tc>
          <w:tcPr>
            <w:tcW w:w="37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0539F4" w14:textId="77777777" w:rsidR="000B250F" w:rsidRPr="00EB445E" w:rsidRDefault="000B250F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EB445E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168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8CFF1D" w14:textId="77777777" w:rsidR="000B250F" w:rsidRPr="00EB445E" w:rsidRDefault="000B250F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EB445E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Наименование мероприятия</w:t>
            </w:r>
          </w:p>
        </w:tc>
        <w:tc>
          <w:tcPr>
            <w:tcW w:w="10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23BB39" w14:textId="77777777" w:rsidR="000B250F" w:rsidRPr="00EB445E" w:rsidRDefault="000B250F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EB445E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Стоимость реализации мероприятия </w:t>
            </w:r>
            <w:r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без</w:t>
            </w:r>
            <w:r w:rsidRPr="00EB445E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НДС, тыс. руб. </w:t>
            </w:r>
          </w:p>
        </w:tc>
        <w:tc>
          <w:tcPr>
            <w:tcW w:w="94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262AE" w14:textId="77777777" w:rsidR="000B250F" w:rsidRPr="00EB445E" w:rsidRDefault="000B250F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EB445E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Год </w:t>
            </w:r>
            <w:r w:rsidRPr="00EB445E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br/>
              <w:t xml:space="preserve">начала реализации </w:t>
            </w:r>
          </w:p>
        </w:tc>
        <w:tc>
          <w:tcPr>
            <w:tcW w:w="94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09968" w14:textId="77777777" w:rsidR="000B250F" w:rsidRPr="00EB445E" w:rsidRDefault="000B250F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 w:rsidRPr="00EB445E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Год окончания реализации </w:t>
            </w:r>
          </w:p>
        </w:tc>
      </w:tr>
      <w:tr w:rsidR="000B250F" w:rsidRPr="00EB445E" w14:paraId="6DC8C2A1" w14:textId="77777777" w:rsidTr="00041F74">
        <w:trPr>
          <w:trHeight w:val="458"/>
          <w:tblHeader/>
        </w:trPr>
        <w:tc>
          <w:tcPr>
            <w:tcW w:w="37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E29864B" w14:textId="77777777" w:rsidR="000B250F" w:rsidRPr="00EB445E" w:rsidRDefault="000B250F" w:rsidP="00041F74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68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0A11C889" w14:textId="77777777" w:rsidR="000B250F" w:rsidRPr="00EB445E" w:rsidRDefault="000B250F" w:rsidP="00041F74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105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6746E8B7" w14:textId="77777777" w:rsidR="000B250F" w:rsidRPr="00EB445E" w:rsidRDefault="000B250F" w:rsidP="00041F74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4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265A901F" w14:textId="77777777" w:rsidR="000B250F" w:rsidRPr="00EB445E" w:rsidRDefault="000B250F" w:rsidP="00041F74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4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14:paraId="7B57AE5B" w14:textId="77777777" w:rsidR="000B250F" w:rsidRPr="00EB445E" w:rsidRDefault="000B250F" w:rsidP="00041F74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</w:p>
        </w:tc>
      </w:tr>
      <w:tr w:rsidR="000B250F" w:rsidRPr="00EB445E" w14:paraId="75521B6A" w14:textId="77777777" w:rsidTr="00041F74">
        <w:trPr>
          <w:trHeight w:val="20"/>
        </w:trPr>
        <w:tc>
          <w:tcPr>
            <w:tcW w:w="37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DF9825" w14:textId="77777777" w:rsidR="000B250F" w:rsidRPr="00EB445E" w:rsidRDefault="000B250F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EB445E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6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C8E72" w14:textId="77777777" w:rsidR="000B250F" w:rsidRPr="00EB445E" w:rsidRDefault="000B250F" w:rsidP="00041F74">
            <w:pPr>
              <w:spacing w:after="0" w:line="240" w:lineRule="auto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недрением узла химводоподготовки в существующей котельной</w:t>
            </w:r>
          </w:p>
        </w:tc>
        <w:tc>
          <w:tcPr>
            <w:tcW w:w="105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17E70" w14:textId="77777777" w:rsidR="000B250F" w:rsidRPr="00EB445E" w:rsidRDefault="000B250F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020,00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C4C0E" w14:textId="77777777" w:rsidR="000B250F" w:rsidRPr="00EB445E" w:rsidRDefault="000B250F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E85DC" w14:textId="77777777" w:rsidR="000B250F" w:rsidRPr="00EB445E" w:rsidRDefault="000B250F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EB445E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202</w:t>
            </w: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</w:tr>
    </w:tbl>
    <w:p w14:paraId="69F2B12F" w14:textId="77777777" w:rsidR="00353DC4" w:rsidRDefault="00353DC4" w:rsidP="009C4070">
      <w:pPr>
        <w:ind w:firstLine="709"/>
        <w:jc w:val="both"/>
        <w:sectPr w:rsidR="00353DC4" w:rsidSect="00385624">
          <w:pgSz w:w="11906" w:h="16838" w:code="9"/>
          <w:pgMar w:top="851" w:right="851" w:bottom="851" w:left="1134" w:header="0" w:footer="567" w:gutter="0"/>
          <w:cols w:space="708"/>
          <w:docGrid w:linePitch="360"/>
        </w:sectPr>
      </w:pPr>
    </w:p>
    <w:p w14:paraId="1E8445B2" w14:textId="77777777" w:rsidR="009C4070" w:rsidRDefault="009C4070" w:rsidP="009C4070">
      <w:pPr>
        <w:jc w:val="both"/>
        <w:rPr>
          <w:b/>
        </w:rPr>
      </w:pPr>
    </w:p>
    <w:p w14:paraId="53728D89" w14:textId="77777777" w:rsidR="009C4070" w:rsidRDefault="00385624" w:rsidP="00385624">
      <w:pPr>
        <w:pStyle w:val="2"/>
        <w:numPr>
          <w:ilvl w:val="0"/>
          <w:numId w:val="0"/>
        </w:numPr>
      </w:pPr>
      <w:bookmarkStart w:id="108" w:name="_Toc104104393"/>
      <w:r>
        <w:rPr>
          <w:rFonts w:eastAsia="Times New Roman" w:cs="Times New Roman"/>
          <w:bCs/>
          <w:iCs/>
          <w:szCs w:val="28"/>
          <w:lang w:eastAsia="ru-RU"/>
        </w:rPr>
        <w:t xml:space="preserve">5.4.  </w:t>
      </w:r>
      <w:r w:rsidR="00E1703C">
        <w:t>Графики совместной работы источников тепловой энергии, функционирующих в режиме комбинированной выработки электрической и тепловой энергии и котельных</w:t>
      </w:r>
      <w:bookmarkEnd w:id="108"/>
    </w:p>
    <w:p w14:paraId="6CACB2BC" w14:textId="77777777" w:rsidR="00F04E32" w:rsidRPr="00F04E32" w:rsidRDefault="00F04E32" w:rsidP="00F04E32"/>
    <w:p w14:paraId="3851BAB4" w14:textId="77777777" w:rsidR="00F04E32" w:rsidRDefault="0056692E" w:rsidP="00F04E32">
      <w:pPr>
        <w:ind w:firstLine="709"/>
        <w:jc w:val="both"/>
      </w:pPr>
      <w:r w:rsidRPr="0056692E">
        <w:t>При текущей актуализации совместная работа источников тепловой энергии на единую тепловую сеть не предусмотрена.</w:t>
      </w:r>
    </w:p>
    <w:p w14:paraId="32744E27" w14:textId="77777777" w:rsidR="00F04E32" w:rsidRDefault="00385624" w:rsidP="00385624">
      <w:pPr>
        <w:pStyle w:val="2"/>
        <w:numPr>
          <w:ilvl w:val="0"/>
          <w:numId w:val="0"/>
        </w:numPr>
      </w:pPr>
      <w:bookmarkStart w:id="109" w:name="_Toc104104394"/>
      <w:r>
        <w:rPr>
          <w:rFonts w:eastAsia="Times New Roman" w:cs="Times New Roman"/>
          <w:bCs/>
          <w:iCs/>
          <w:szCs w:val="28"/>
          <w:lang w:eastAsia="ru-RU"/>
        </w:rPr>
        <w:t xml:space="preserve">5.5.  </w:t>
      </w:r>
      <w:r w:rsidR="00F04E32">
        <w:t>Меры по выводу из эксплуатации, консервации и демонтажу избыточных источников тепловой энергии, а также источников тепловой энергии, выработавших нормативный срок службы, в случае если продление срока службы технически невозможно или экономически нецелесообразно</w:t>
      </w:r>
      <w:bookmarkEnd w:id="109"/>
    </w:p>
    <w:p w14:paraId="32E701F0" w14:textId="77777777" w:rsidR="00264901" w:rsidRPr="00264901" w:rsidRDefault="00264901" w:rsidP="00264901"/>
    <w:p w14:paraId="634230DF" w14:textId="25A756A9" w:rsidR="00B12A1F" w:rsidRDefault="00264901" w:rsidP="00B12A1F">
      <w:pPr>
        <w:spacing w:after="0" w:line="360" w:lineRule="auto"/>
        <w:ind w:firstLine="709"/>
        <w:jc w:val="both"/>
      </w:pPr>
      <w:r>
        <w:t xml:space="preserve">В соответствии с документом «Обосновывающие материалы к схеме теплоснабжения </w:t>
      </w:r>
      <w:r w:rsidR="00B12A1F" w:rsidRPr="00B12A1F">
        <w:rPr>
          <w:bCs/>
          <w:szCs w:val="24"/>
        </w:rPr>
        <w:t xml:space="preserve">Омсукчанского </w:t>
      </w:r>
      <w:r w:rsidR="005D5D77">
        <w:rPr>
          <w:bCs/>
          <w:szCs w:val="24"/>
        </w:rPr>
        <w:t xml:space="preserve">муниципального </w:t>
      </w:r>
      <w:r w:rsidR="00B12A1F" w:rsidRPr="00B12A1F">
        <w:rPr>
          <w:bCs/>
          <w:szCs w:val="24"/>
        </w:rPr>
        <w:t>округа</w:t>
      </w:r>
      <w:r w:rsidR="00B12A1F" w:rsidRPr="00E2720D">
        <w:rPr>
          <w:b/>
          <w:bCs/>
          <w:sz w:val="44"/>
          <w:szCs w:val="44"/>
        </w:rPr>
        <w:t xml:space="preserve"> </w:t>
      </w:r>
      <w:r>
        <w:t>на период до 203</w:t>
      </w:r>
      <w:r w:rsidR="000B250F">
        <w:t>5</w:t>
      </w:r>
      <w:r>
        <w:t xml:space="preserve"> года. Глава 5. Мастер-план развития систем теплоснабжения», </w:t>
      </w:r>
      <w:r w:rsidR="00B12A1F">
        <w:t>планируется вывести из эксплуатации Котельную «Энергетик» и Квартальную котельную посёлка Омсукчан в 2025 году. Котельные выработали свой парковый ресурс и находятся в неудовлетворительном техническом состоянии.</w:t>
      </w:r>
    </w:p>
    <w:p w14:paraId="7D59CF4C" w14:textId="77777777" w:rsidR="00264901" w:rsidRDefault="00B12A1F" w:rsidP="00B12A1F">
      <w:pPr>
        <w:spacing w:after="0" w:line="360" w:lineRule="auto"/>
        <w:ind w:firstLine="709"/>
        <w:jc w:val="both"/>
      </w:pPr>
      <w:r>
        <w:t xml:space="preserve"> Электрокотельная посёлка Омсукчан остаётся в резерве.</w:t>
      </w:r>
    </w:p>
    <w:p w14:paraId="79729336" w14:textId="77777777" w:rsidR="00264901" w:rsidRDefault="00264901" w:rsidP="00264901"/>
    <w:p w14:paraId="3B868184" w14:textId="77777777" w:rsidR="00264901" w:rsidRDefault="00385624" w:rsidP="00385624">
      <w:pPr>
        <w:pStyle w:val="2"/>
        <w:numPr>
          <w:ilvl w:val="0"/>
          <w:numId w:val="0"/>
        </w:numPr>
      </w:pPr>
      <w:bookmarkStart w:id="110" w:name="_Toc104104395"/>
      <w:r>
        <w:rPr>
          <w:rFonts w:eastAsia="Times New Roman" w:cs="Times New Roman"/>
          <w:bCs/>
          <w:iCs/>
          <w:szCs w:val="28"/>
          <w:lang w:eastAsia="ru-RU"/>
        </w:rPr>
        <w:t xml:space="preserve">5.6.  </w:t>
      </w:r>
      <w:r w:rsidR="00264901">
        <w:t>Предложения по строительству новых котельных</w:t>
      </w:r>
      <w:bookmarkEnd w:id="110"/>
    </w:p>
    <w:p w14:paraId="32238B62" w14:textId="77777777" w:rsidR="00264901" w:rsidRDefault="00264901" w:rsidP="00264901"/>
    <w:p w14:paraId="18A6EDB2" w14:textId="5CE517B7" w:rsidR="00B12A1F" w:rsidRDefault="00B12A1F" w:rsidP="00CC5E4E">
      <w:pPr>
        <w:spacing w:line="360" w:lineRule="auto"/>
        <w:ind w:firstLine="709"/>
        <w:jc w:val="both"/>
      </w:pPr>
      <w:r>
        <w:t xml:space="preserve">В соответствии с документом «Обосновывающие материалы к схеме теплоснабжения Омсукчанского </w:t>
      </w:r>
      <w:r w:rsidR="005D5D77">
        <w:t>муниципального</w:t>
      </w:r>
      <w:r>
        <w:t xml:space="preserve"> округа Магаданской области на период до 2035 года. Глава 5. Мастер-план развития систем теплоснабжения», предусмотрено строительство Центральной котельной, работающей на угле, в посёлке Омсукчан. Строительство Центральной котельной связано с неудовлетворительным техническим состоянием существующих котельных и невозможностью переключения нагрузки потребителей на альтернативный источник тепла.</w:t>
      </w:r>
    </w:p>
    <w:p w14:paraId="56F976E4" w14:textId="77777777" w:rsidR="00B12A1F" w:rsidRPr="00D12945" w:rsidRDefault="00B12A1F" w:rsidP="00B12A1F">
      <w:pPr>
        <w:jc w:val="both"/>
        <w:rPr>
          <w:b/>
        </w:rPr>
      </w:pPr>
      <w:bookmarkStart w:id="111" w:name="_Ref101384683"/>
      <w:bookmarkStart w:id="112" w:name="_Toc101710521"/>
      <w:r w:rsidRPr="00D12945">
        <w:rPr>
          <w:b/>
        </w:rPr>
        <w:t xml:space="preserve">Табл. </w:t>
      </w:r>
      <w:r>
        <w:rPr>
          <w:b/>
        </w:rPr>
        <w:t>5</w:t>
      </w:r>
      <w:r w:rsidRPr="00D12945">
        <w:rPr>
          <w:b/>
        </w:rPr>
        <w:t>.</w:t>
      </w:r>
      <w:bookmarkEnd w:id="111"/>
      <w:r>
        <w:rPr>
          <w:b/>
        </w:rPr>
        <w:t>2</w:t>
      </w:r>
      <w:r w:rsidRPr="00D12945">
        <w:rPr>
          <w:b/>
        </w:rPr>
        <w:t xml:space="preserve"> - Планы по новому строительству Центральной котельной в посёлке Омсукчан</w:t>
      </w:r>
      <w:bookmarkEnd w:id="112"/>
      <w:r w:rsidRPr="00D12945">
        <w:rPr>
          <w:b/>
        </w:rPr>
        <w:t xml:space="preserve"> </w:t>
      </w:r>
    </w:p>
    <w:tbl>
      <w:tblPr>
        <w:tblW w:w="0" w:type="auto"/>
        <w:tblInd w:w="-10" w:type="dxa"/>
        <w:tblLook w:val="04A0" w:firstRow="1" w:lastRow="0" w:firstColumn="1" w:lastColumn="0" w:noHBand="0" w:noVBand="1"/>
      </w:tblPr>
      <w:tblGrid>
        <w:gridCol w:w="540"/>
        <w:gridCol w:w="1684"/>
        <w:gridCol w:w="1222"/>
        <w:gridCol w:w="1540"/>
        <w:gridCol w:w="1717"/>
        <w:gridCol w:w="1973"/>
        <w:gridCol w:w="1471"/>
      </w:tblGrid>
      <w:tr w:rsidR="00CC5E4E" w:rsidRPr="00D12945" w14:paraId="4B0914DE" w14:textId="77777777" w:rsidTr="00B12A1F">
        <w:trPr>
          <w:trHeight w:val="458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52EFA1" w14:textId="77777777" w:rsidR="00B12A1F" w:rsidRPr="00D12945" w:rsidRDefault="00B12A1F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D12945">
              <w:rPr>
                <w:rFonts w:eastAsia="Times New Roman" w:cs="Times New Roman"/>
                <w:b/>
                <w:color w:val="000000"/>
                <w:sz w:val="20"/>
                <w:szCs w:val="20"/>
                <w:lang w:eastAsia="ru-RU"/>
              </w:rPr>
              <w:t>№ п/п</w:t>
            </w:r>
          </w:p>
        </w:tc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BFD56B" w14:textId="77777777" w:rsidR="00B12A1F" w:rsidRPr="00D12945" w:rsidRDefault="00B12A1F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D12945">
              <w:rPr>
                <w:rFonts w:eastAsia="Times New Roman" w:cs="Times New Roman"/>
                <w:b/>
                <w:color w:val="000000"/>
                <w:spacing w:val="-1"/>
                <w:sz w:val="20"/>
                <w:szCs w:val="20"/>
                <w:lang w:eastAsia="ru-RU"/>
              </w:rPr>
              <w:t>Наименование котельной</w:t>
            </w:r>
          </w:p>
        </w:tc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6B5339" w14:textId="77777777" w:rsidR="00B12A1F" w:rsidRPr="00D12945" w:rsidRDefault="00B12A1F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D12945">
              <w:rPr>
                <w:rFonts w:eastAsia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Тип </w:t>
            </w:r>
          </w:p>
        </w:tc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164742B" w14:textId="77777777" w:rsidR="00B12A1F" w:rsidRPr="00D12945" w:rsidRDefault="00B12A1F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D12945">
              <w:rPr>
                <w:rFonts w:eastAsia="Times New Roman" w:cs="Times New Roman"/>
                <w:b/>
                <w:color w:val="000000"/>
                <w:sz w:val="20"/>
                <w:szCs w:val="20"/>
                <w:lang w:eastAsia="ru-RU"/>
              </w:rPr>
              <w:t>Тип оборудования</w:t>
            </w:r>
          </w:p>
        </w:tc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C973E2" w14:textId="77777777" w:rsidR="00B12A1F" w:rsidRPr="00D12945" w:rsidRDefault="00B12A1F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D12945">
              <w:rPr>
                <w:rFonts w:eastAsia="Times New Roman" w:cs="Times New Roman"/>
                <w:b/>
                <w:color w:val="000000"/>
                <w:spacing w:val="-1"/>
                <w:sz w:val="20"/>
                <w:szCs w:val="20"/>
                <w:lang w:eastAsia="ru-RU"/>
              </w:rPr>
              <w:t>Используем ое топливо (основное/р езервное)</w:t>
            </w:r>
          </w:p>
        </w:tc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6F6BE8" w14:textId="77777777" w:rsidR="00B12A1F" w:rsidRPr="00B12A1F" w:rsidRDefault="00B12A1F" w:rsidP="00B12A1F">
            <w:pPr>
              <w:spacing w:after="0"/>
              <w:jc w:val="center"/>
              <w:rPr>
                <w:b/>
                <w:sz w:val="20"/>
                <w:szCs w:val="20"/>
              </w:rPr>
            </w:pPr>
            <w:r w:rsidRPr="00B12A1F">
              <w:rPr>
                <w:b/>
                <w:sz w:val="20"/>
                <w:szCs w:val="20"/>
              </w:rPr>
              <w:t>Стоимость реализации мероприятия без НДС, тыс. руб.</w:t>
            </w:r>
          </w:p>
        </w:tc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8B9613" w14:textId="77777777" w:rsidR="00B12A1F" w:rsidRPr="00D12945" w:rsidRDefault="00CC5E4E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 w:val="20"/>
                <w:szCs w:val="20"/>
                <w:lang w:eastAsia="ru-RU"/>
              </w:rPr>
            </w:pPr>
            <w:r w:rsidRPr="00EB445E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Год окончания реализации</w:t>
            </w:r>
          </w:p>
        </w:tc>
      </w:tr>
      <w:tr w:rsidR="00CC5E4E" w:rsidRPr="00D12945" w14:paraId="6D02CF1F" w14:textId="77777777" w:rsidTr="00041F74">
        <w:trPr>
          <w:trHeight w:val="458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6726ACE" w14:textId="77777777" w:rsidR="00B12A1F" w:rsidRPr="00D12945" w:rsidRDefault="00B12A1F" w:rsidP="00041F74">
            <w:pPr>
              <w:spacing w:after="0" w:line="240" w:lineRule="auto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E7838BA" w14:textId="77777777" w:rsidR="00B12A1F" w:rsidRPr="00D12945" w:rsidRDefault="00B12A1F" w:rsidP="00041F74">
            <w:pPr>
              <w:spacing w:after="0" w:line="240" w:lineRule="auto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52513E2" w14:textId="77777777" w:rsidR="00B12A1F" w:rsidRPr="00D12945" w:rsidRDefault="00B12A1F" w:rsidP="00041F74">
            <w:pPr>
              <w:spacing w:after="0" w:line="240" w:lineRule="auto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A78968D" w14:textId="77777777" w:rsidR="00B12A1F" w:rsidRPr="00D12945" w:rsidRDefault="00B12A1F" w:rsidP="00041F74">
            <w:pPr>
              <w:spacing w:after="0" w:line="240" w:lineRule="auto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3F3463B5" w14:textId="77777777" w:rsidR="00B12A1F" w:rsidRPr="00D12945" w:rsidRDefault="00B12A1F" w:rsidP="00041F74">
            <w:pPr>
              <w:spacing w:after="0" w:line="240" w:lineRule="auto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hideMark/>
          </w:tcPr>
          <w:p w14:paraId="57E1F157" w14:textId="77777777" w:rsidR="00B12A1F" w:rsidRPr="00D12945" w:rsidRDefault="00B12A1F" w:rsidP="00041F74">
            <w:pPr>
              <w:spacing w:after="0" w:line="240" w:lineRule="auto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1F4879A" w14:textId="77777777" w:rsidR="00B12A1F" w:rsidRPr="00D12945" w:rsidRDefault="00B12A1F" w:rsidP="00041F74">
            <w:pPr>
              <w:spacing w:after="0" w:line="240" w:lineRule="auto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CC5E4E" w:rsidRPr="00D12945" w14:paraId="601A3B8D" w14:textId="77777777" w:rsidTr="00041F74">
        <w:trPr>
          <w:trHeight w:val="458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FD0D099" w14:textId="77777777" w:rsidR="00B12A1F" w:rsidRPr="00D12945" w:rsidRDefault="00B12A1F" w:rsidP="00041F74">
            <w:pPr>
              <w:spacing w:after="0" w:line="240" w:lineRule="auto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28DF4CA2" w14:textId="77777777" w:rsidR="00B12A1F" w:rsidRPr="00D12945" w:rsidRDefault="00B12A1F" w:rsidP="00041F74">
            <w:pPr>
              <w:spacing w:after="0" w:line="240" w:lineRule="auto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98BAE88" w14:textId="77777777" w:rsidR="00B12A1F" w:rsidRPr="00D12945" w:rsidRDefault="00B12A1F" w:rsidP="00041F74">
            <w:pPr>
              <w:spacing w:after="0" w:line="240" w:lineRule="auto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EB35C6B" w14:textId="77777777" w:rsidR="00B12A1F" w:rsidRPr="00D12945" w:rsidRDefault="00B12A1F" w:rsidP="00041F74">
            <w:pPr>
              <w:spacing w:after="0" w:line="240" w:lineRule="auto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1ED3382" w14:textId="77777777" w:rsidR="00B12A1F" w:rsidRPr="00D12945" w:rsidRDefault="00B12A1F" w:rsidP="00041F74">
            <w:pPr>
              <w:spacing w:after="0" w:line="240" w:lineRule="auto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hideMark/>
          </w:tcPr>
          <w:p w14:paraId="63DDFCBC" w14:textId="77777777" w:rsidR="00B12A1F" w:rsidRPr="00D12945" w:rsidRDefault="00B12A1F" w:rsidP="00041F74">
            <w:pPr>
              <w:spacing w:after="0" w:line="240" w:lineRule="auto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56359176" w14:textId="77777777" w:rsidR="00B12A1F" w:rsidRPr="00D12945" w:rsidRDefault="00B12A1F" w:rsidP="00041F74">
            <w:pPr>
              <w:spacing w:after="0" w:line="240" w:lineRule="auto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CC5E4E" w:rsidRPr="00FE6739" w14:paraId="025E97C5" w14:textId="77777777" w:rsidTr="00CC5E4E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6B6856" w14:textId="77777777" w:rsidR="00B12A1F" w:rsidRPr="00D12945" w:rsidRDefault="00B12A1F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D12945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8E9C75" w14:textId="77777777" w:rsidR="00B12A1F" w:rsidRPr="00D12945" w:rsidRDefault="00B12A1F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D12945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Центральная котельная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2151FF3" w14:textId="77777777" w:rsidR="00B12A1F" w:rsidRPr="00D12945" w:rsidRDefault="00B12A1F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D12945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Блочно-модульная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779940" w14:textId="77777777" w:rsidR="00B12A1F" w:rsidRPr="00D12945" w:rsidRDefault="00B12A1F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D12945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Водогрейные котлы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3EFC5A" w14:textId="77777777" w:rsidR="00B12A1F" w:rsidRPr="00D12945" w:rsidRDefault="00B12A1F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 w:rsidRPr="00D12945"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Уголь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63C2D6" w14:textId="77777777" w:rsidR="00B12A1F" w:rsidRPr="00583EA9" w:rsidRDefault="006A7A2F" w:rsidP="00CC5E4E">
            <w:pPr>
              <w:spacing w:after="0"/>
              <w:jc w:val="center"/>
            </w:pPr>
            <w:r w:rsidRPr="006A7A2F">
              <w:rPr>
                <w:color w:val="000000"/>
                <w:sz w:val="20"/>
                <w:szCs w:val="20"/>
              </w:rPr>
              <w:t>1 087 865,88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368A25" w14:textId="77777777" w:rsidR="00B12A1F" w:rsidRPr="00FE6739" w:rsidRDefault="00CC5E4E" w:rsidP="00CC5E4E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eastAsia="Times New Roman" w:cs="Times New Roman"/>
                <w:color w:val="000000"/>
                <w:sz w:val="20"/>
                <w:szCs w:val="20"/>
                <w:lang w:eastAsia="ru-RU"/>
              </w:rPr>
              <w:t>01.01.2025</w:t>
            </w:r>
          </w:p>
        </w:tc>
      </w:tr>
    </w:tbl>
    <w:p w14:paraId="01F10A75" w14:textId="77777777" w:rsidR="00264901" w:rsidRPr="007E689B" w:rsidRDefault="00264901" w:rsidP="00264901">
      <w:pPr>
        <w:ind w:firstLine="709"/>
        <w:jc w:val="both"/>
      </w:pPr>
      <w:r>
        <w:tab/>
      </w:r>
    </w:p>
    <w:p w14:paraId="172ACC3A" w14:textId="77777777" w:rsidR="00264901" w:rsidRDefault="00264901" w:rsidP="00264901"/>
    <w:p w14:paraId="5FE98D81" w14:textId="77777777" w:rsidR="00264901" w:rsidRDefault="00385624" w:rsidP="00385624">
      <w:pPr>
        <w:pStyle w:val="2"/>
        <w:numPr>
          <w:ilvl w:val="0"/>
          <w:numId w:val="0"/>
        </w:numPr>
      </w:pPr>
      <w:bookmarkStart w:id="113" w:name="_Toc104104396"/>
      <w:r>
        <w:rPr>
          <w:rFonts w:eastAsia="Times New Roman" w:cs="Times New Roman"/>
          <w:bCs/>
          <w:iCs/>
          <w:szCs w:val="28"/>
          <w:lang w:eastAsia="ru-RU"/>
        </w:rPr>
        <w:lastRenderedPageBreak/>
        <w:t xml:space="preserve">5.7.  </w:t>
      </w:r>
      <w:r w:rsidR="00264901">
        <w:t>Меры по переоборудованию котельных в источники тепловой энергии, функционирующие в режиме комбинированной выработки электрической и тепловой энергии</w:t>
      </w:r>
      <w:bookmarkEnd w:id="113"/>
    </w:p>
    <w:p w14:paraId="1DE6682C" w14:textId="77777777" w:rsidR="00264901" w:rsidRDefault="00264901" w:rsidP="00264901"/>
    <w:p w14:paraId="2B372D3D" w14:textId="2F6B1070" w:rsidR="00264901" w:rsidRDefault="00264901" w:rsidP="00385624">
      <w:pPr>
        <w:spacing w:line="360" w:lineRule="auto"/>
        <w:ind w:firstLine="709"/>
        <w:jc w:val="both"/>
      </w:pPr>
      <w:r>
        <w:t xml:space="preserve">В соответствии с документом </w:t>
      </w:r>
      <w:r w:rsidR="00CC5E4E">
        <w:t xml:space="preserve">«Обосновывающие материалы к схеме теплоснабжения Омсукчанского </w:t>
      </w:r>
      <w:r w:rsidR="005D5D77">
        <w:t>муниципального</w:t>
      </w:r>
      <w:r w:rsidR="00CC5E4E">
        <w:t xml:space="preserve"> округа Магаданской области на период до 2035 года. Глава 5. Мастер-план развития систем теплоснабжения»</w:t>
      </w:r>
      <w:r>
        <w:t>, подобные предложения отсутствуют.</w:t>
      </w:r>
    </w:p>
    <w:p w14:paraId="7ECF3B0C" w14:textId="77777777" w:rsidR="00385624" w:rsidRDefault="00385624" w:rsidP="00385624">
      <w:pPr>
        <w:spacing w:line="360" w:lineRule="auto"/>
        <w:ind w:firstLine="709"/>
        <w:jc w:val="both"/>
      </w:pPr>
    </w:p>
    <w:p w14:paraId="6F193CE8" w14:textId="77777777" w:rsidR="00264901" w:rsidRDefault="00385624" w:rsidP="00385624">
      <w:pPr>
        <w:pStyle w:val="2"/>
        <w:numPr>
          <w:ilvl w:val="0"/>
          <w:numId w:val="0"/>
        </w:numPr>
        <w:spacing w:line="360" w:lineRule="auto"/>
      </w:pPr>
      <w:bookmarkStart w:id="114" w:name="_Toc104104397"/>
      <w:r>
        <w:rPr>
          <w:rFonts w:eastAsia="Times New Roman" w:cs="Times New Roman"/>
          <w:bCs/>
          <w:iCs/>
          <w:szCs w:val="28"/>
          <w:lang w:eastAsia="ru-RU"/>
        </w:rPr>
        <w:t xml:space="preserve">5.8.  </w:t>
      </w:r>
      <w:r w:rsidR="00264901">
        <w:t>Меры по переводу котельных, размещенных в существующих и расширяемых зонах действия источников тепловой энергии, функционирующих в режиме комбинированной выработки электрической и тепловой энергии, в пиковый режим работы, либо по выводу их из эксплуатации</w:t>
      </w:r>
      <w:bookmarkEnd w:id="114"/>
    </w:p>
    <w:p w14:paraId="364292BB" w14:textId="77777777" w:rsidR="00264901" w:rsidRDefault="00264901" w:rsidP="00385624">
      <w:pPr>
        <w:spacing w:line="360" w:lineRule="auto"/>
      </w:pPr>
    </w:p>
    <w:p w14:paraId="3303F2EA" w14:textId="77777777" w:rsidR="00264901" w:rsidRDefault="00264901" w:rsidP="00385624">
      <w:pPr>
        <w:spacing w:line="360" w:lineRule="auto"/>
        <w:ind w:firstLine="709"/>
        <w:jc w:val="both"/>
      </w:pPr>
      <w:r>
        <w:t>Предложения по переводу котельных, размещенных в существующих и расширяемых зонах действия источников тепловой энергии, функционирующих в режиме комбинированной выработки электрической и тепловой энергии, в пиковый режим работы, либо по выводу их из эксплуатации отсутствуют.</w:t>
      </w:r>
    </w:p>
    <w:p w14:paraId="398AD2D3" w14:textId="77777777" w:rsidR="00041F74" w:rsidRDefault="00041F74" w:rsidP="00385624">
      <w:pPr>
        <w:spacing w:line="360" w:lineRule="auto"/>
        <w:ind w:firstLine="709"/>
        <w:jc w:val="both"/>
      </w:pPr>
    </w:p>
    <w:p w14:paraId="1DC6BE00" w14:textId="77777777" w:rsidR="00264901" w:rsidRDefault="00385624" w:rsidP="00385624">
      <w:pPr>
        <w:pStyle w:val="2"/>
        <w:numPr>
          <w:ilvl w:val="0"/>
          <w:numId w:val="0"/>
        </w:numPr>
        <w:spacing w:line="360" w:lineRule="auto"/>
      </w:pPr>
      <w:bookmarkStart w:id="115" w:name="_Toc104104398"/>
      <w:r>
        <w:rPr>
          <w:rFonts w:eastAsia="Times New Roman" w:cs="Times New Roman"/>
          <w:bCs/>
          <w:iCs/>
          <w:szCs w:val="28"/>
          <w:lang w:eastAsia="ru-RU"/>
        </w:rPr>
        <w:t xml:space="preserve">5.9.  </w:t>
      </w:r>
      <w:r w:rsidR="00264901">
        <w:t>Температурный график отпуска тепловой энергии для каждого источника тепловой энергии или группы источников тепловой энергии в системе теплоснабжения, работающей на общую тепловую сеть, и оценку затрат при необходимости его изменения</w:t>
      </w:r>
      <w:bookmarkEnd w:id="115"/>
    </w:p>
    <w:p w14:paraId="6C73B534" w14:textId="77777777" w:rsidR="00264901" w:rsidRDefault="00264901" w:rsidP="00385624">
      <w:pPr>
        <w:spacing w:line="360" w:lineRule="auto"/>
      </w:pPr>
    </w:p>
    <w:p w14:paraId="2DFB765D" w14:textId="77777777" w:rsidR="00CC5E4E" w:rsidRPr="007A714B" w:rsidRDefault="00E15AC9" w:rsidP="00385624">
      <w:pPr>
        <w:spacing w:line="360" w:lineRule="auto"/>
        <w:ind w:firstLine="709"/>
        <w:jc w:val="both"/>
      </w:pPr>
      <w:r>
        <w:t>Оптимальные температурные графики для источник</w:t>
      </w:r>
      <w:r w:rsidR="00CC5E4E">
        <w:t>ов тепловой энергии, посёлков Омсукчан и Дукат, с учётом предлагаемой реконструкции тепловых сетей составляет 95-70</w:t>
      </w:r>
      <w:r w:rsidR="00CC5E4E" w:rsidRPr="00CC5E4E">
        <w:rPr>
          <w:vertAlign w:val="superscript"/>
        </w:rPr>
        <w:t>о</w:t>
      </w:r>
      <w:r w:rsidR="00CC5E4E">
        <w:t>С.</w:t>
      </w:r>
    </w:p>
    <w:p w14:paraId="22F8ABF9" w14:textId="77777777" w:rsidR="007A714B" w:rsidRDefault="007A714B" w:rsidP="00385624">
      <w:pPr>
        <w:spacing w:line="360" w:lineRule="auto"/>
        <w:sectPr w:rsidR="007A714B" w:rsidSect="00385624">
          <w:pgSz w:w="11906" w:h="16838" w:code="9"/>
          <w:pgMar w:top="851" w:right="851" w:bottom="851" w:left="1134" w:header="0" w:footer="567" w:gutter="0"/>
          <w:cols w:space="708"/>
          <w:docGrid w:linePitch="360"/>
        </w:sectPr>
      </w:pPr>
    </w:p>
    <w:p w14:paraId="38EA2F4C" w14:textId="77777777" w:rsidR="007A714B" w:rsidRDefault="00385624" w:rsidP="00385624">
      <w:pPr>
        <w:pStyle w:val="2"/>
        <w:numPr>
          <w:ilvl w:val="0"/>
          <w:numId w:val="0"/>
        </w:numPr>
      </w:pPr>
      <w:bookmarkStart w:id="116" w:name="_Toc104104399"/>
      <w:r>
        <w:rPr>
          <w:rFonts w:eastAsia="Times New Roman" w:cs="Times New Roman"/>
          <w:bCs/>
          <w:iCs/>
          <w:szCs w:val="28"/>
          <w:lang w:eastAsia="ru-RU"/>
        </w:rPr>
        <w:lastRenderedPageBreak/>
        <w:t xml:space="preserve">5.10.  </w:t>
      </w:r>
      <w:r w:rsidR="00E01B76">
        <w:t>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</w:t>
      </w:r>
      <w:bookmarkEnd w:id="116"/>
    </w:p>
    <w:p w14:paraId="0B254729" w14:textId="77777777" w:rsidR="00E01B76" w:rsidRDefault="00E01B76" w:rsidP="00A82E7F">
      <w:pPr>
        <w:spacing w:line="360" w:lineRule="auto"/>
      </w:pPr>
    </w:p>
    <w:p w14:paraId="3027AD7D" w14:textId="19217DF6" w:rsidR="00E01B76" w:rsidRDefault="00E01B76" w:rsidP="00A82E7F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3F24FF">
        <w:rPr>
          <w:rFonts w:eastAsia="Times New Roman" w:cs="Times New Roman"/>
          <w:szCs w:val="24"/>
          <w:lang w:eastAsia="ru-RU"/>
        </w:rPr>
        <w:t xml:space="preserve">В таблицах ниже представлены балансы тепловой мощности и тепловой нагрузки по зонам действия источников теплоснабжения </w:t>
      </w:r>
      <w:r w:rsidR="00A82E7F" w:rsidRPr="00A82E7F">
        <w:rPr>
          <w:rFonts w:eastAsia="Times New Roman" w:cs="Times New Roman"/>
          <w:szCs w:val="24"/>
          <w:lang w:eastAsia="ru-RU"/>
        </w:rPr>
        <w:t xml:space="preserve">Омсукчанского </w:t>
      </w:r>
      <w:r w:rsidR="005D5D77">
        <w:rPr>
          <w:rFonts w:eastAsia="Times New Roman" w:cs="Times New Roman"/>
          <w:szCs w:val="24"/>
          <w:lang w:eastAsia="ru-RU"/>
        </w:rPr>
        <w:t>муниципального</w:t>
      </w:r>
      <w:r w:rsidR="00A82E7F" w:rsidRPr="00A82E7F">
        <w:rPr>
          <w:rFonts w:eastAsia="Times New Roman" w:cs="Times New Roman"/>
          <w:szCs w:val="24"/>
          <w:lang w:eastAsia="ru-RU"/>
        </w:rPr>
        <w:t xml:space="preserve"> округа Магаданской области</w:t>
      </w:r>
      <w:r w:rsidRPr="003F24FF">
        <w:rPr>
          <w:rFonts w:eastAsia="Times New Roman" w:cs="Times New Roman"/>
          <w:szCs w:val="24"/>
          <w:lang w:eastAsia="ru-RU"/>
        </w:rPr>
        <w:t xml:space="preserve"> с определением резервов (дефицитов) существующей располагаемой тепловой мощности источников тепловой энергии. Приросты тепловых нагрузок приняты в соответствии с Главой 2 Обосновывающих материалов схемы теплоснабжения.</w:t>
      </w:r>
    </w:p>
    <w:p w14:paraId="7D3753B9" w14:textId="77777777" w:rsidR="00F77394" w:rsidRDefault="00F77394" w:rsidP="00E01B76">
      <w:pPr>
        <w:spacing w:after="0" w:line="240" w:lineRule="auto"/>
        <w:ind w:firstLine="709"/>
        <w:jc w:val="both"/>
        <w:rPr>
          <w:rFonts w:eastAsia="Times New Roman" w:cs="Times New Roman"/>
          <w:szCs w:val="24"/>
          <w:lang w:eastAsia="ru-RU"/>
        </w:rPr>
        <w:sectPr w:rsidR="00F77394" w:rsidSect="00385624">
          <w:pgSz w:w="11906" w:h="16838" w:code="9"/>
          <w:pgMar w:top="851" w:right="851" w:bottom="851" w:left="1134" w:header="0" w:footer="567" w:gutter="0"/>
          <w:cols w:space="708"/>
          <w:docGrid w:linePitch="360"/>
        </w:sectPr>
      </w:pPr>
    </w:p>
    <w:p w14:paraId="4E93CCB4" w14:textId="2480C4C6" w:rsidR="00E01B76" w:rsidRPr="00E01B76" w:rsidRDefault="00E01B76" w:rsidP="00E01B76">
      <w:pPr>
        <w:rPr>
          <w:b/>
        </w:rPr>
      </w:pPr>
      <w:bookmarkStart w:id="117" w:name="_Toc102026138"/>
      <w:r w:rsidRPr="006A7A2F">
        <w:rPr>
          <w:b/>
        </w:rPr>
        <w:lastRenderedPageBreak/>
        <w:t xml:space="preserve">Табл. </w:t>
      </w:r>
      <w:r w:rsidR="00F06848" w:rsidRPr="006A7A2F">
        <w:rPr>
          <w:b/>
        </w:rPr>
        <w:fldChar w:fldCharType="begin"/>
      </w:r>
      <w:r w:rsidR="00F06848" w:rsidRPr="006A7A2F">
        <w:rPr>
          <w:b/>
        </w:rPr>
        <w:instrText xml:space="preserve"> STYLEREF 1 \s </w:instrText>
      </w:r>
      <w:r w:rsidR="00F06848" w:rsidRPr="006A7A2F">
        <w:rPr>
          <w:b/>
        </w:rPr>
        <w:fldChar w:fldCharType="separate"/>
      </w:r>
      <w:r w:rsidR="00006CE9">
        <w:rPr>
          <w:b/>
          <w:noProof/>
        </w:rPr>
        <w:t>5</w:t>
      </w:r>
      <w:r w:rsidR="00F06848" w:rsidRPr="006A7A2F">
        <w:rPr>
          <w:b/>
        </w:rPr>
        <w:fldChar w:fldCharType="end"/>
      </w:r>
      <w:r w:rsidR="00F06848" w:rsidRPr="006A7A2F">
        <w:rPr>
          <w:b/>
        </w:rPr>
        <w:t>.</w:t>
      </w:r>
      <w:r w:rsidR="00F06848" w:rsidRPr="006A7A2F">
        <w:rPr>
          <w:b/>
        </w:rPr>
        <w:fldChar w:fldCharType="begin"/>
      </w:r>
      <w:r w:rsidR="00F06848" w:rsidRPr="006A7A2F">
        <w:rPr>
          <w:b/>
        </w:rPr>
        <w:instrText xml:space="preserve"> SEQ Табл. \* ARABIC \s 1 </w:instrText>
      </w:r>
      <w:r w:rsidR="00F06848" w:rsidRPr="006A7A2F">
        <w:rPr>
          <w:b/>
        </w:rPr>
        <w:fldChar w:fldCharType="separate"/>
      </w:r>
      <w:r w:rsidR="00006CE9">
        <w:rPr>
          <w:b/>
          <w:noProof/>
        </w:rPr>
        <w:t>2</w:t>
      </w:r>
      <w:r w:rsidR="00F06848" w:rsidRPr="006A7A2F">
        <w:rPr>
          <w:b/>
        </w:rPr>
        <w:fldChar w:fldCharType="end"/>
      </w:r>
      <w:r w:rsidRPr="006A7A2F">
        <w:rPr>
          <w:b/>
        </w:rPr>
        <w:t xml:space="preserve"> - Балансы тепловой мощности источник</w:t>
      </w:r>
      <w:r w:rsidR="006A7A2F" w:rsidRPr="006A7A2F">
        <w:rPr>
          <w:b/>
        </w:rPr>
        <w:t xml:space="preserve">ов </w:t>
      </w:r>
      <w:r w:rsidRPr="006A7A2F">
        <w:rPr>
          <w:b/>
        </w:rPr>
        <w:t xml:space="preserve">тепловой энергии </w:t>
      </w:r>
      <w:r w:rsidR="006A7A2F" w:rsidRPr="006A7A2F">
        <w:rPr>
          <w:b/>
        </w:rPr>
        <w:t>ООО «Компания Энергия»,</w:t>
      </w:r>
      <w:r w:rsidRPr="006A7A2F">
        <w:rPr>
          <w:b/>
        </w:rPr>
        <w:t xml:space="preserve"> в зоне деятельности единой теплоснабжающей организации, Гкал/ч</w:t>
      </w:r>
      <w:bookmarkEnd w:id="117"/>
    </w:p>
    <w:tbl>
      <w:tblPr>
        <w:tblW w:w="5000" w:type="pct"/>
        <w:tblLook w:val="04A0" w:firstRow="1" w:lastRow="0" w:firstColumn="1" w:lastColumn="0" w:noHBand="0" w:noVBand="1"/>
      </w:tblPr>
      <w:tblGrid>
        <w:gridCol w:w="3088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</w:tblGrid>
      <w:tr w:rsidR="00041F74" w:rsidRPr="003226A7" w14:paraId="336402AC" w14:textId="77777777" w:rsidTr="006A7A2F">
        <w:trPr>
          <w:trHeight w:val="20"/>
          <w:tblHeader/>
        </w:trPr>
        <w:tc>
          <w:tcPr>
            <w:tcW w:w="11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720EFD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Наименование показателя</w:t>
            </w:r>
          </w:p>
        </w:tc>
        <w:tc>
          <w:tcPr>
            <w:tcW w:w="28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9D7B1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8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87405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8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BB816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8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5F15D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28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D4D9E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8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B7563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8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7469A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8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7052EE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E5904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7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DDD331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7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FDA27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7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24F8AE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0906C3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93C7C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35</w:t>
            </w:r>
          </w:p>
        </w:tc>
      </w:tr>
      <w:tr w:rsidR="00041F74" w:rsidRPr="003226A7" w14:paraId="5F7F63BB" w14:textId="77777777" w:rsidTr="006A7A2F">
        <w:trPr>
          <w:trHeight w:val="20"/>
        </w:trPr>
        <w:tc>
          <w:tcPr>
            <w:tcW w:w="5000" w:type="pct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C7511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Квартальная котельная п. Омсукчан</w:t>
            </w:r>
          </w:p>
        </w:tc>
      </w:tr>
      <w:tr w:rsidR="00041F74" w:rsidRPr="003226A7" w14:paraId="77631E29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21DE7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Установленная тепловая мощность, в том числе: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614E4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04F71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87625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D4F75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2234C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4E89A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03DF0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90DA9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1E25F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A3A2D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ABD73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6C758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E4C0D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C7A07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5435F8BF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89088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19D43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4,4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EF881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4,4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44BE1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4,4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3D22C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6B8BB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DB2B5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1A963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01FEF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9E558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438D5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92C52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A36FD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068E2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88627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73623D37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9493D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F8CB3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98DF9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C658D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4AA6F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F4256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4C9C5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15A17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E074D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EEA2A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E214D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465CD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646AB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5DBFD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94CBF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5BBFB7B1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D3498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отери в тепловых сетях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B7FB0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2656F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E2511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4E9F2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C57F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06519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7467D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C185F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3D4F2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12D07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D3D5F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C37CA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92076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32FA7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3DDD1653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F6E2E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четная нагрузка на хозяйственные нужды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6CB84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E734C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E0387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E3115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1CDD7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6A0F0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CF5AB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D893F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B086D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322E3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24BA3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08CAE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5E35C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42C06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48E0A160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AE4A3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договорная тепловая нагрузка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62E91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94020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1E79A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2D844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38BA1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47C87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E25B5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D6F7D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EEC7D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75BA6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57C005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24FE8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45C92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43A36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0FC3CEE3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C9BBC7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расчетная тепловая нагрузка в горячей воде, в том числе: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9ACE5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EBC69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2E4B8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32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1518A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5F432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A0783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30238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D0CF2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A72F4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CEA90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A36C49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22088E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31F58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A4A7B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2829CEEE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E48A0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90AEF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,5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9469C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,5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AAFEC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,5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FC684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38C1F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76B83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85DD6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8B0B2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3808D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B753D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17C94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926E4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9D9BC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6EA7D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5F8041E7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F4428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A9D6A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9C2CF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76D6D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1C529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9940F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5D78E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F317F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EB62D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3B41C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570BD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6E18C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BAB80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31F37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56657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219147A6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66D1E7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37D75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4CD8F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2CEDC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A9AD0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60ACD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D32A7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0FFA5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035B1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CA040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0A553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75025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E897A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C0DE06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67360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0D9B20F1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76644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фактической нагрузке)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F0C6E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0AD1E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24345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3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F791E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A5A85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37952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60DB1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C1115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C2FB3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2D3BB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57915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6EF47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4A48FC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2DBC3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3C0D045A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4B7A9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Располагаемая тепловая мощность нетто (с учетом затрат на собственные 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нужды станции) при аварийном выводе самого мощного котла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ABDAA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11,9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F0686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E102B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3115A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18308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09D5B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58123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BF87D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CA53D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CFF1CB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FCBE7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24BBD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471FA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96B79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2EEC8E3A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6CBFE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котла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0A8DC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EEFAF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1EBB7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1,9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0B512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34F51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AC89B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2B269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73454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36261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5F092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DEF191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A2BE8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752BB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1A2AE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0EC64DB9" w14:textId="77777777" w:rsidTr="006A7A2F">
        <w:trPr>
          <w:trHeight w:val="20"/>
        </w:trPr>
        <w:tc>
          <w:tcPr>
            <w:tcW w:w="5000" w:type="pct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19044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Котельная Энернетик п. Омсукчан</w:t>
            </w:r>
          </w:p>
        </w:tc>
      </w:tr>
      <w:tr w:rsidR="00041F74" w:rsidRPr="003226A7" w14:paraId="2BED9E87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A0669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Установленная тепловая мощность, в том числе: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8C3AB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B48CF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90B28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1DB3D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8A28C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4B786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56783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4E67F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F738F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51F59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48483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088C4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FA4F2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BAFFA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255D7556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E76F1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9EB61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3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BBF17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3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2C022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3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5C7A4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CBA7E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F5D01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3BF30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E6CE4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851E8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F1614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2EF0F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1DFD2D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2A8F73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20189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1259EF8A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6B3B8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D7C1B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2EBC1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F2331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9FD64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ECF7A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E4A30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4FC8D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D7E26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145EC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85EE2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0F69E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25E7AD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9A6AB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7FD7AB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16E48A92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473CE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отери в тепловых сетях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F927F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13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7FF13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13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55E92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13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DE680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493C0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913CA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CF9CA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BA1E1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214D9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AB8A9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F023F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A15AA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20A0C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C4A46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6CD24F6C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A4B38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четная нагрузка на хозяйственные нужды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87BCC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62C2E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DB641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9AC5B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9F68F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8A14F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52DD5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01058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3DE01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CB8AB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960BB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4D296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3A22C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559F7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6E8B09A6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B3DC3D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договорная тепловая нагрузка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8FE93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F2234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40BF1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F00D8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43E00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F5C98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4206B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090BF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1D39C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3E7DD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6E157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3B56B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79AEE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387FC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7AA9DBF4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FE180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расчетная тепловая нагрузка в горячей воде, в том числе: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EC554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8F657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358C8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5D1D9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45F29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77792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6E690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BF6E4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F5AF7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597D9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34197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C2D87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F7BB2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D2AFA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45080A4A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681F9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91D38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6CC7C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39AA5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8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496FA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4E1B3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75C40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EDEDE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CB971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70071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CC664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7C8DB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5613E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465E0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914B7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54E3EB05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7F835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DF4F6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F5898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AA67A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57101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11127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FDCCB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A3B43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45881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8363C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96A4D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3E17F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29DBA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DCAB1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9BD91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13324848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BC0A5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Резерв/дефицит тепловой мощности (по договорной 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нагрузке)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E5782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1,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406EF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EE46B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1C72F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72368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A2D4F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D13EE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680E9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03D64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440101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B672C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5F666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E8A39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D96CD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7A110F8A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B0BBE8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фактической нагрузке)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985E9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7186C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4C0B1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52047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8208E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9D085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56042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EAA42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A992B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6D4E4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6068D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A397F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09A29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B0509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104FE491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8E1B0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B03CD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1B588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200B0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532F0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3F2D0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B036F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38B8F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1D51B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D4E64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492CA8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7027E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B7D62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9FA56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9A523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35E04978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4003C1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котла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0DCE5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B0C75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DC9DF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A3DCA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54ABB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4B618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E9ECD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2F915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E7173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72485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B4DDD4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2F35C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2DE6B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F987E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600A673B" w14:textId="77777777" w:rsidTr="006A7A2F">
        <w:trPr>
          <w:trHeight w:val="20"/>
        </w:trPr>
        <w:tc>
          <w:tcPr>
            <w:tcW w:w="5000" w:type="pct"/>
            <w:gridSpan w:val="1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86F472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Электрокотельная п. Омсукчан</w:t>
            </w:r>
          </w:p>
        </w:tc>
      </w:tr>
      <w:tr w:rsidR="00041F74" w:rsidRPr="003226A7" w14:paraId="72B61395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A27333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Установленная тепловая мощность, в том числе: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E4138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CE006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F1570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A3FCE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2A42E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562E2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346C0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20F95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09A22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9E39B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19C86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29C87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FD890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7DAF2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1EAD665B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E1A2AD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EA9A1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4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25C38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4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6CB498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4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D12D1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BCA6A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52047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826B7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60FE4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07F26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EA9EE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DEBCB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FA862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BFA7A6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36F6F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217EAADE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D3C780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D50BD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332D2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586EB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9D116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B1F7A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76D47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C1399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CBFCD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AFEF3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79F24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50054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7E6645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A3E2E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4573F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440DF1A7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6DBBD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отери в тепловых сетях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CC4C5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35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98D37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353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F612E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353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3F7C6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93A75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87E2D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152B7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314F4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BAD82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02C14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BCD53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4BBF4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F6A22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B84A7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268B0A2A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5FC6A8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четная нагрузка на хозяйственные нужды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8EEB1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DCF65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E2670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975D1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DA5A1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BF53C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FD422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DF6B4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230A3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04B92C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4AE25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D9FBB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9AB30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D431E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7E14CF16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F11BD4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договорная тепловая нагрузка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974CB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6624D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9F9C8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44B3C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B1666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B2757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50BCA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633B5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E9956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14C3B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A4372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E431C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556C2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226F4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4400074C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F59715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Присоединенная расчетная тепловая нагрузка в горячей воде, в том числе: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5DC1D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E2279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16184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AD899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84827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8D8E1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91863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D6AEB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FA82C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78829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3669F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8D034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C371A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EB900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773BD6A4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024CA6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75721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A6975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08231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38192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2AC70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228F7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E7ABD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B8337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9C413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7DB52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39BE73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023CD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3E3DFD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0FF52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3F67FBB6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DA641B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35131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29C62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A4730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DCD23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79748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7926A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CBCD6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94876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1AFB6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2B130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85DC5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63E07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A7C2D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8E9E0F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10C6F1A8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30447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BF70C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56838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01520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B3900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AA62E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A1B8B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37710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F74C9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42282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0B4C9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86105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62D275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4A9FE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E61BD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082588BD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B3178B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фактической нагрузке)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F2127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BC8D8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8EEDA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9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3F150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176C3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9F415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9970E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8D3BC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3A8C9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5316F0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7C388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91719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C003A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57F38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0A6B6912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2FB6B3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4CEB6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F0BB9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5A826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487EF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3B4DE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295D8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F5FB7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BD65B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F3002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B58E11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C0B10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54732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D23A3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103FC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0D9E441F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5AA9EB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котла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97F5C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BC50A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6FA29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7,2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BE297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4A930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EF8301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5AB2F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8F51F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48541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CEA44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816B9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0A8A3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764C5C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03674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</w:tr>
      <w:tr w:rsidR="00041F74" w:rsidRPr="003226A7" w14:paraId="4C44DA92" w14:textId="77777777" w:rsidTr="006A7A2F">
        <w:trPr>
          <w:trHeight w:val="20"/>
        </w:trPr>
        <w:tc>
          <w:tcPr>
            <w:tcW w:w="5000" w:type="pct"/>
            <w:gridSpan w:val="1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BA8229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Центральная котельная п. Омчсукчан</w:t>
            </w:r>
          </w:p>
        </w:tc>
      </w:tr>
      <w:tr w:rsidR="00041F74" w:rsidRPr="003226A7" w14:paraId="1218D786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881DE5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Установленная тепловая мощность, в том числе: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3B9E7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3C67B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64DCB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74E3B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52133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B8168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43E71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055F3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2245C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DBAEB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CBABD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8CBB9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04565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70DE9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7242C">
              <w:rPr>
                <w:rFonts w:eastAsia="Times New Roman" w:cs="Times New Roman"/>
                <w:color w:val="000000"/>
                <w:szCs w:val="24"/>
                <w:lang w:eastAsia="ru-RU"/>
              </w:rPr>
              <w:t>27,1</w:t>
            </w:r>
          </w:p>
        </w:tc>
      </w:tr>
      <w:tr w:rsidR="00041F74" w:rsidRPr="003226A7" w14:paraId="665082F1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E10E2D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DBC7B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89C7B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BFAA9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FF7CE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66956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7EB68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2D73F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C7C96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85CD4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220A3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EEDAD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4F25E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6EE68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8F162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E43B0">
              <w:rPr>
                <w:rFonts w:eastAsia="Times New Roman" w:cs="Times New Roman"/>
                <w:color w:val="000000"/>
                <w:szCs w:val="24"/>
                <w:lang w:eastAsia="ru-RU"/>
              </w:rPr>
              <w:t>25,94</w:t>
            </w:r>
          </w:p>
        </w:tc>
      </w:tr>
      <w:tr w:rsidR="00041F74" w:rsidRPr="003226A7" w14:paraId="60F306C1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BC560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3D3BC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2A6CE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A185B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9340C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28EBD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EC268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8F660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49277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7B66F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2A7CD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04B6F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2EB568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625E9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D49F5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041F74" w:rsidRPr="003226A7" w14:paraId="249DF6B8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657151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Потери в тепловых сетях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D0302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D40F2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5518F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AC7DF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6A829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21BF4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B4563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5B8D9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5492E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94A41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6745E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F2259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9A0D8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05691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155</w:t>
            </w:r>
          </w:p>
        </w:tc>
      </w:tr>
      <w:tr w:rsidR="00041F74" w:rsidRPr="003226A7" w14:paraId="3D125A5E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B0EB66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четная нагрузка на хозяйственные нужды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77874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8E433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B4FE8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9461D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798FA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88D5E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82EFC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34D47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C6F3A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7D35A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17F995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2B54E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64429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5C32B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041F74" w:rsidRPr="003226A7" w14:paraId="7ED908FE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421915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договорная тепловая нагрузка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D2154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87B1C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BC808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9B955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66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BCB2F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76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2BC7A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97954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47B55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059D8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784D3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36C0F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94E3E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F7BC2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FB117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</w:tr>
      <w:tr w:rsidR="00041F74" w:rsidRPr="003226A7" w14:paraId="78D8FEDF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73AFC8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расчетная тепловая нагрузка в горячей воде, в том числе: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F66B1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76ECA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60BAD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EBFE8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66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8F6A2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76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E7A14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23BF9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7AF68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50629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E455D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BDD80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160E0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24782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21918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</w:t>
            </w:r>
          </w:p>
        </w:tc>
      </w:tr>
      <w:tr w:rsidR="00041F74" w:rsidRPr="003226A7" w14:paraId="3A9BB0E0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7B6A38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AB545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CE9A1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F954B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33E8E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8,8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7A48C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46948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8,8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BC7BD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32DF5">
              <w:rPr>
                <w:rFonts w:eastAsia="Times New Roman" w:cs="Times New Roman"/>
                <w:color w:val="000000"/>
                <w:szCs w:val="24"/>
                <w:lang w:eastAsia="ru-RU"/>
              </w:rPr>
              <w:t>18,8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E7087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32DF5">
              <w:rPr>
                <w:rFonts w:eastAsia="Times New Roman" w:cs="Times New Roman"/>
                <w:color w:val="000000"/>
                <w:szCs w:val="24"/>
                <w:lang w:eastAsia="ru-RU"/>
              </w:rPr>
              <w:t>18,88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3CD3F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32DF5">
              <w:rPr>
                <w:rFonts w:eastAsia="Times New Roman" w:cs="Times New Roman"/>
                <w:color w:val="000000"/>
                <w:szCs w:val="24"/>
                <w:lang w:eastAsia="ru-RU"/>
              </w:rPr>
              <w:t>18,8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9D561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32DF5">
              <w:rPr>
                <w:rFonts w:eastAsia="Times New Roman" w:cs="Times New Roman"/>
                <w:color w:val="000000"/>
                <w:szCs w:val="24"/>
                <w:lang w:eastAsia="ru-RU"/>
              </w:rPr>
              <w:t>18,8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AFBBD1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32DF5">
              <w:rPr>
                <w:rFonts w:eastAsia="Times New Roman" w:cs="Times New Roman"/>
                <w:color w:val="000000"/>
                <w:szCs w:val="24"/>
                <w:lang w:eastAsia="ru-RU"/>
              </w:rPr>
              <w:t>18,8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92F3F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32DF5">
              <w:rPr>
                <w:rFonts w:eastAsia="Times New Roman" w:cs="Times New Roman"/>
                <w:color w:val="000000"/>
                <w:szCs w:val="24"/>
                <w:lang w:eastAsia="ru-RU"/>
              </w:rPr>
              <w:t>18,8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A5993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32DF5">
              <w:rPr>
                <w:rFonts w:eastAsia="Times New Roman" w:cs="Times New Roman"/>
                <w:color w:val="000000"/>
                <w:szCs w:val="24"/>
                <w:lang w:eastAsia="ru-RU"/>
              </w:rPr>
              <w:t>18,8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F3374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532DF5">
              <w:rPr>
                <w:rFonts w:eastAsia="Times New Roman" w:cs="Times New Roman"/>
                <w:color w:val="000000"/>
                <w:szCs w:val="24"/>
                <w:lang w:eastAsia="ru-RU"/>
              </w:rPr>
              <w:t>18,88</w:t>
            </w:r>
          </w:p>
        </w:tc>
      </w:tr>
      <w:tr w:rsidR="00041F74" w:rsidRPr="003226A7" w14:paraId="6D767533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1DD494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521D9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44EA3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D9323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684EB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A050C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4849D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44E17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8122D9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8A8CE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8122D9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4BC79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8122D9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33DD1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8122D9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B6A0C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8122D9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42430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8122D9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B11B2B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8122D9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00F9A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8122D9">
              <w:rPr>
                <w:rFonts w:eastAsia="Times New Roman" w:cs="Times New Roman"/>
                <w:color w:val="000000"/>
                <w:szCs w:val="24"/>
                <w:lang w:eastAsia="ru-RU"/>
              </w:rPr>
              <w:t>1,809</w:t>
            </w:r>
          </w:p>
        </w:tc>
      </w:tr>
      <w:tr w:rsidR="00041F74" w:rsidRPr="003226A7" w14:paraId="3582DA6D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47B173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35A1C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8BDCD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A492A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9BDDE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9BAAD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F623D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C8F2C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176F3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11D15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99D4D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68655A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91C27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DD0E7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7FD10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</w:tr>
      <w:tr w:rsidR="00041F74" w:rsidRPr="003226A7" w14:paraId="792C7962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8025C1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фактической нагрузке)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94C08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AB5FA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81444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2499D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2E2B8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49189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4108F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01906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0C5F8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B9C82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3FB77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6F090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2BB455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55FD99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7E0C13">
              <w:rPr>
                <w:rFonts w:eastAsia="Times New Roman" w:cs="Times New Roman"/>
                <w:color w:val="000000"/>
                <w:szCs w:val="24"/>
                <w:lang w:eastAsia="ru-RU"/>
              </w:rPr>
              <w:t>5,275</w:t>
            </w:r>
          </w:p>
        </w:tc>
      </w:tr>
      <w:tr w:rsidR="00041F74" w:rsidRPr="003226A7" w14:paraId="15E56AB7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A398F8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43E95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15A6F8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75D3E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50204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36DA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C2976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372E4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F7F85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FE2C0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EC7C1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360320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6C039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D1C76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DB089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</w:tr>
      <w:tr w:rsidR="00041F74" w:rsidRPr="003226A7" w14:paraId="377D2804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D3BAA8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котла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08B6E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5EBEC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C9848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ED02C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909C3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C65AA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907CA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09FCA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2EC6D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902D0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1B70F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C9289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7261A1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BC4C9C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2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</w:tr>
      <w:tr w:rsidR="00041F74" w:rsidRPr="003226A7" w14:paraId="3A4FC6A8" w14:textId="77777777" w:rsidTr="006A7A2F">
        <w:trPr>
          <w:trHeight w:val="20"/>
        </w:trPr>
        <w:tc>
          <w:tcPr>
            <w:tcW w:w="5000" w:type="pct"/>
            <w:gridSpan w:val="1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774E3B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b/>
                <w:color w:val="000000"/>
                <w:szCs w:val="24"/>
                <w:lang w:eastAsia="ru-RU"/>
              </w:rPr>
              <w:t>Угольная котельная п.Дукат</w:t>
            </w:r>
          </w:p>
        </w:tc>
      </w:tr>
      <w:tr w:rsidR="00041F74" w:rsidRPr="003226A7" w14:paraId="71602A56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184EE3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Установленная тепловая мощность, в том числе: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B30C3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E7A2B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5959E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DB11E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4B28E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6E140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02CA7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1E68C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A7B9C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8E9BF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027E6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B7A17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FBB061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E647D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75</w:t>
            </w:r>
          </w:p>
        </w:tc>
      </w:tr>
      <w:tr w:rsidR="00041F74" w:rsidRPr="003226A7" w14:paraId="6487E913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145123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D7997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278F3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AE567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39295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F3DB5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31EE7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976BD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10A13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05CF3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EA493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07A89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DB41A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72A89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9BA8B8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0,27</w:t>
            </w:r>
          </w:p>
        </w:tc>
      </w:tr>
      <w:tr w:rsidR="00041F74" w:rsidRPr="003226A7" w14:paraId="6D83416A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D0563B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CFD10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91E58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2082C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44FDD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CB88E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5112A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45D56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19B67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7B28A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AD3C56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949748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087D5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ABE519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24C206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041F74" w:rsidRPr="003226A7" w14:paraId="1381D1EB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717C6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отери в тепловых сетях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BEC08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483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EDDD7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483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558B2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50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C7185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FD0FD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56070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58291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2CAB1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ABC45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97AED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1B769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4A2B00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04765D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1AC19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71E99">
              <w:rPr>
                <w:rFonts w:eastAsia="Times New Roman" w:cs="Times New Roman"/>
                <w:color w:val="000000"/>
                <w:szCs w:val="24"/>
                <w:lang w:eastAsia="ru-RU"/>
              </w:rPr>
              <w:t>0,502</w:t>
            </w:r>
          </w:p>
        </w:tc>
      </w:tr>
      <w:tr w:rsidR="00041F74" w:rsidRPr="003226A7" w14:paraId="697527FC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65ED4D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четная нагрузка на хозяйственные нужды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1876A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8DAFC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9D327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A602E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C9510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37150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2D5A1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E6344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70F87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F8B13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B274F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3E5BE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59B3B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516AA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041F74" w:rsidRPr="003226A7" w14:paraId="04D4BEF0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E8BEBE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договорная тепловая нагрузка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E5D25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C309C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5AFDA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C1816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8F0E6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27B2F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0AC1F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C01F1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7465B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06F844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31C33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1A529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DF6D9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7CABB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</w:tr>
      <w:tr w:rsidR="00041F74" w:rsidRPr="003226A7" w14:paraId="2792C8E5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0ADB1D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расчетная тепловая нагрузка в горячей воде, в том числе: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8D395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DE62C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7F41E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10392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6E294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331A0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7B75F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682C6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7CA92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71914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DE803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EAC09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EC103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137DFD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</w:tr>
      <w:tr w:rsidR="00041F74" w:rsidRPr="003226A7" w14:paraId="3F33FC20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531BCD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26D1D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4DB68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5FDEB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F0CB0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A8D71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50F64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0603D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CD884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F2B2D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C4874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087659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51632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553DA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2A5CB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6,1</w:t>
            </w:r>
          </w:p>
        </w:tc>
      </w:tr>
      <w:tr w:rsidR="00041F74" w:rsidRPr="003226A7" w14:paraId="3752C430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85C261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2D879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B65EE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648C1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5FB1C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336A6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85758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FB089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85AAC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F55C0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D73F5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A5060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CE5213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D374F2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E4A32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041F74" w:rsidRPr="003226A7" w14:paraId="0D865341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D3D3CC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527CB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88004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080792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B52F6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E75E0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0EF87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5E3FA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BDA45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577FC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3CE59D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58CDA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D5EC2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D2BE9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BE64F8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</w:tr>
      <w:tr w:rsidR="00041F74" w:rsidRPr="003226A7" w14:paraId="68F367E5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5348A3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фактической нагрузке)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A7B3F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AF6C3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D8167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E3610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0EE69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B0476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AF340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6A9CB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0B2BF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A18D7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4BD3B6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9C47E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7F3F8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4B543B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,17</w:t>
            </w:r>
          </w:p>
        </w:tc>
      </w:tr>
      <w:tr w:rsidR="00041F74" w:rsidRPr="003226A7" w14:paraId="211BFE49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CE5A0D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576FF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6ED16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64870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9D083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51C6D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45957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84105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74654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5D1B3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E929E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FA3DF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290B6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A6FE8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7F5CE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</w:tr>
      <w:tr w:rsidR="00041F74" w:rsidRPr="003226A7" w14:paraId="6649D956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9F6ED5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Максимально допустимое значение тепловой нагрузки на коллекторах станции при аварийном выводе самого мощного котла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FD077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15262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661EB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B4CC7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159CD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2FD91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A875D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BE7AC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78CF7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BB609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8757DB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6393F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D2F579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3F5FC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7,8</w:t>
            </w:r>
          </w:p>
        </w:tc>
      </w:tr>
      <w:tr w:rsidR="00041F74" w:rsidRPr="003226A7" w14:paraId="064E0BC4" w14:textId="77777777" w:rsidTr="006A7A2F">
        <w:trPr>
          <w:trHeight w:val="20"/>
        </w:trPr>
        <w:tc>
          <w:tcPr>
            <w:tcW w:w="5000" w:type="pct"/>
            <w:gridSpan w:val="1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A23B11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Электрокотельная п. Дукат</w:t>
            </w:r>
          </w:p>
        </w:tc>
      </w:tr>
      <w:tr w:rsidR="00041F74" w:rsidRPr="003226A7" w14:paraId="450F542F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B25FF1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Установленная тепловая мощность, в том числе: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B831F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614FC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3D918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04CFE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A8549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C1FAD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8C22AE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F5D83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744AB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563F43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69C239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0D4B3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0B592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67A41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</w:tr>
      <w:tr w:rsidR="00041F74" w:rsidRPr="003226A7" w14:paraId="6CE6FC07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81D67A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1DCCE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49A68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86A49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65385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72FCC6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C27BD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15C5D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52AD2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CA97C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2D849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44397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75E902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1CD324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0E051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032</w:t>
            </w:r>
          </w:p>
        </w:tc>
      </w:tr>
      <w:tr w:rsidR="00041F74" w:rsidRPr="003226A7" w14:paraId="6D61E784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45F983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5F89F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3C98A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BA1DC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15621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60DD6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1B8CF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FBCEE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3E22D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CBED5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5D353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D0510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C2758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722B39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50D75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041F74" w:rsidRPr="003226A7" w14:paraId="5D9B86C4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FB94A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отери в тепловых сетях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82EBD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9E65C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B378D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30432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8DD21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C2885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F62BD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FD42C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F6C9E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1AD141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E96AF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BA263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0587F0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0DAC6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041F74" w:rsidRPr="003226A7" w14:paraId="14A53C4B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28DF28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четная нагрузка на хозяйственные нужды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9D2EE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1C5CC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2045D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24132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FEEAD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855FF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EBEDFB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98712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39B5B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FD116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92B50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36AD7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AABB9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EAD97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</w:tr>
      <w:tr w:rsidR="00041F74" w:rsidRPr="003226A7" w14:paraId="33F30E66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206B41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договорная тепловая нагрузка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3845C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D8BDB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0F26C0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27D10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8B4DD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35209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2F4C1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87F4E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CCA881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D3120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C684BC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2FB69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7D4F2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521B6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</w:tr>
      <w:tr w:rsidR="00041F74" w:rsidRPr="003226A7" w14:paraId="635C7423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E7C24D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расчетная тепловая нагрузка в горячей воде, в том числе: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9D1D8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826EF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E849B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616DC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BCC21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6E7D3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C67BC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8832A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0B052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D1B1F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A6045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003CE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72CC9C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458DC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</w:tr>
      <w:tr w:rsidR="00041F74" w:rsidRPr="003226A7" w14:paraId="6812CEA7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CE05E0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отопление и вентиляция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84CB7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7DD39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2A44F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5A4385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11D9B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DAFEB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6B01F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36EC6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18AB9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A7BE78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6EACF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6EE738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D30AF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576D8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041F74" w:rsidRPr="003226A7" w14:paraId="5B28C2F1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48ED65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C213E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839E7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63825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68B28A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A3769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097C9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FD586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34BC4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2723A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901BF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8E434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B6CAA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88A7A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693B23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</w:t>
            </w:r>
          </w:p>
        </w:tc>
      </w:tr>
      <w:tr w:rsidR="00041F74" w:rsidRPr="003226A7" w14:paraId="3391A30A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5CB850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BAF91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EF3C7B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942A7A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27880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99D81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903037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A9508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83833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4DC0F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F020B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24D32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C5F0A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8AE6DA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B11C2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</w:tr>
      <w:tr w:rsidR="00041F74" w:rsidRPr="003226A7" w14:paraId="70B118EB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5288A2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Резерв/дефицит тепловой мощности (по фактической 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нагрузке)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49CE7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0,53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83923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B8D04A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F9194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4B3D5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7DF5C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4A705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C58BE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95215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2BF8B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2F0771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E15909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C57AAA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3B517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532</w:t>
            </w:r>
          </w:p>
        </w:tc>
      </w:tr>
      <w:tr w:rsidR="00041F74" w:rsidRPr="003226A7" w14:paraId="698EE96B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515F5A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7D819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E1AF6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1421E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652F9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DFDF8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A8EAA1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20E83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7A2D7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D3049F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9240A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5C6274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DE5B0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6574C9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226BD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</w:tr>
      <w:tr w:rsidR="00041F74" w:rsidRPr="003226A7" w14:paraId="6A2C3D96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A9DAC6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котла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ECA36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46273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5A959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296F0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959A7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548EA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F2074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0DB10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4DB7B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A8D63E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D3DB9B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0B129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7D5655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09E0B8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688</w:t>
            </w:r>
          </w:p>
        </w:tc>
      </w:tr>
      <w:tr w:rsidR="00041F74" w:rsidRPr="003226A7" w14:paraId="3FDE0406" w14:textId="77777777" w:rsidTr="006A7A2F">
        <w:trPr>
          <w:trHeight w:val="20"/>
        </w:trPr>
        <w:tc>
          <w:tcPr>
            <w:tcW w:w="5000" w:type="pct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4388A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 xml:space="preserve">Итого по </w:t>
            </w:r>
            <w:r w:rsidRPr="003226A7">
              <w:rPr>
                <w:rFonts w:cs="Times New Roman"/>
                <w:b/>
              </w:rPr>
              <w:t>ООО «Компания Энергия»</w:t>
            </w:r>
          </w:p>
        </w:tc>
      </w:tr>
      <w:tr w:rsidR="00041F74" w:rsidRPr="003226A7" w14:paraId="7C3AC0AB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4D2B1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Установленная тепловая мощность, в том числе: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27B64E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7,082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2D9DCC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7,08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AF8DF9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7,08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8A5C3E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A58281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05D6C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20DC93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5ED27E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620F9D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A1CE7E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1F8362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A42050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1C6CFD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320CBE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8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</w:tr>
      <w:tr w:rsidR="00041F74" w:rsidRPr="003226A7" w14:paraId="2CFE1CE5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FE4DF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станции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B01E1A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5,577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23ADDA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5,57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755E73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55,57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593448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DB7CC7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F2B2B7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2F96A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AB43CE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F90F30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6C9669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7713DC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E5B67A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3A4A7F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ECCAC6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</w:tr>
      <w:tr w:rsidR="00041F74" w:rsidRPr="003226A7" w14:paraId="52CB1DE1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A7493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Затраты тепла на собственные нужды станции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BB1B76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BD4AE4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2E897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,2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95BC85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12150A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61EEBC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B473EF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746E97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6763C9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0FF2A9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811FCD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51D5BA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251310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FD328A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041F74" w:rsidRPr="003226A7" w14:paraId="047939A0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4615B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отери в тепловых сетях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CBB99D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224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409CC2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22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6EB035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0EADE8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D68431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3E316A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9E91F8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F6C02B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DB123E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FBB7E0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6DED15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D111D8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4A62BE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5EF9D7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1,638</w:t>
            </w:r>
          </w:p>
        </w:tc>
      </w:tr>
      <w:tr w:rsidR="00041F74" w:rsidRPr="003226A7" w14:paraId="3F57DA1E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A45C9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четная нагрузка на хозяйственные нужды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18189F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196928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880687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0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13456C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F1D6F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BD00D2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794978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A872A5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E70C3F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71BC68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F9B3DE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1A25DC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CF437C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00C34F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</w:tr>
      <w:tr w:rsidR="00041F74" w:rsidRPr="003226A7" w14:paraId="42AE8E6E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577F3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договорная тепловая нагрузка в горячей вод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FB79A4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297217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1A5511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297217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E255A1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297217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9FD0F2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2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C3BFDD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36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486592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116250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972F7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804013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CAF0B1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249847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96AAC0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C56859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E501E7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</w:tr>
      <w:tr w:rsidR="00041F74" w:rsidRPr="003226A7" w14:paraId="5F75A02E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9AF6D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Присоединенная расчетная тепловая нагрузка в горячей воде, в том числе: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CFB762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211B5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5EFD7C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211B5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D350C6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211B5">
              <w:rPr>
                <w:rFonts w:eastAsia="Times New Roman" w:cs="Times New Roman"/>
                <w:color w:val="000000"/>
                <w:szCs w:val="24"/>
                <w:lang w:eastAsia="ru-RU"/>
              </w:rPr>
              <w:t>27,26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729F74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2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001393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36</w:t>
            </w: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FBB5B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876E7B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4A39D0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3CC486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F023AA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39040E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017A96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CA9E1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61F07A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7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9</w:t>
            </w:r>
          </w:p>
        </w:tc>
      </w:tr>
      <w:tr w:rsidR="00041F74" w:rsidRPr="003226A7" w14:paraId="28889729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E8EF0F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lastRenderedPageBreak/>
              <w:t>отопление и вентиляция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CBFB91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22C23A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261CE3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D31AF9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29D48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5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06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DCAFA0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EE61D0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CF5855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20A347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C8BF12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B048C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8E4D6A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E0CA9A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6D445D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</w:tr>
      <w:tr w:rsidR="00041F74" w:rsidRPr="003226A7" w14:paraId="6619A4F7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1BC70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горячее водоснабжение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AE334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309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CF2E4D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30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D41099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30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31962E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30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FF5417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,329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EDC64F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81B2F2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5EBCA1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1B4008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184719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1076D9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5037C9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1CE8A3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B98203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4,9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</w:t>
            </w:r>
          </w:p>
        </w:tc>
      </w:tr>
      <w:tr w:rsidR="00041F74" w:rsidRPr="003226A7" w14:paraId="4F4A1DF1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0DA8BA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договорной нагрузке)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B2C12B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4D6747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23E957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5F9558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528DE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F19E44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F57551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467BF9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B2D460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2E4CD1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E9CD4E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1A185A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C923F2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18E687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</w:tr>
      <w:tr w:rsidR="00041F74" w:rsidRPr="003226A7" w14:paraId="508190B9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96B890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езерв/дефицит тепловой мощности (по фактической нагрузке)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D755A9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A2031E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0278B3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28,2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8139EA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3BA744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7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30C0BE2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0309E2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42F980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0E83349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704635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E63E90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F09FD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31E31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7E0A75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9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5</w:t>
            </w:r>
          </w:p>
        </w:tc>
      </w:tr>
      <w:tr w:rsidR="00041F74" w:rsidRPr="003226A7" w14:paraId="7332B8AE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99DF4D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Располагаемая тепловая мощность нетто (с учетом затрат на собственные нужды станции) при аварийном выводе самого мощного котла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B185B7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07AFEC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98C60B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9666F0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9BEF14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D3BA8C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4C7C985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7F8AAF41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6725CC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C5F1EF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8345C5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BC7A22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4A50B50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AAFBEAC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</w:tr>
      <w:tr w:rsidR="00041F74" w:rsidRPr="00870A19" w14:paraId="7CF315B1" w14:textId="77777777" w:rsidTr="006A7A2F">
        <w:trPr>
          <w:trHeight w:val="20"/>
        </w:trPr>
        <w:tc>
          <w:tcPr>
            <w:tcW w:w="114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E3D02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Максимально допустимое значение тепловой нагрузки на коллекторах станции при аварийном выводе самого мощного котла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DB4C25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4A8FF4D8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FB0E4B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40,48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04285E4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63172DA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0B3F57DB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81A2D8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3F5133AA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937CD43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CCA4846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7438377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7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5417447F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1BAB94E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14:paraId="207D2B4E" w14:textId="77777777" w:rsidR="00041F74" w:rsidRPr="003226A7" w:rsidRDefault="00041F74" w:rsidP="00041F74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26A7">
              <w:rPr>
                <w:rFonts w:eastAsia="Times New Roman" w:cs="Times New Roman"/>
                <w:color w:val="000000"/>
                <w:szCs w:val="24"/>
                <w:lang w:eastAsia="ru-RU"/>
              </w:rPr>
              <w:t>31,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02</w:t>
            </w:r>
          </w:p>
        </w:tc>
      </w:tr>
    </w:tbl>
    <w:p w14:paraId="149416A6" w14:textId="77777777" w:rsidR="006A7A2F" w:rsidRDefault="006A7A2F" w:rsidP="00E01B76">
      <w:pPr>
        <w:sectPr w:rsidR="006A7A2F" w:rsidSect="006A7A2F">
          <w:pgSz w:w="16838" w:h="11906" w:orient="landscape" w:code="9"/>
          <w:pgMar w:top="1134" w:right="851" w:bottom="851" w:left="851" w:header="0" w:footer="567" w:gutter="0"/>
          <w:cols w:space="708"/>
          <w:docGrid w:linePitch="360"/>
        </w:sectPr>
      </w:pPr>
    </w:p>
    <w:p w14:paraId="10358EC9" w14:textId="77777777" w:rsidR="00F77394" w:rsidRPr="00F77394" w:rsidRDefault="00385624" w:rsidP="00385624">
      <w:pPr>
        <w:pStyle w:val="2"/>
        <w:numPr>
          <w:ilvl w:val="0"/>
          <w:numId w:val="0"/>
        </w:numPr>
      </w:pPr>
      <w:bookmarkStart w:id="118" w:name="_Toc104104400"/>
      <w:r>
        <w:rPr>
          <w:rFonts w:eastAsia="Times New Roman" w:cs="Times New Roman"/>
          <w:bCs/>
          <w:iCs/>
          <w:szCs w:val="28"/>
          <w:lang w:eastAsia="ru-RU"/>
        </w:rPr>
        <w:lastRenderedPageBreak/>
        <w:t xml:space="preserve">5.11.  </w:t>
      </w:r>
      <w:r w:rsidR="00F77394" w:rsidRPr="00F77394">
        <w:t>Капитальные вложения в реализацию мероприятий по строительству, реконструкции и техническому перевооружению источников тепловой энергии</w:t>
      </w:r>
      <w:bookmarkEnd w:id="118"/>
    </w:p>
    <w:p w14:paraId="71B37C80" w14:textId="77777777" w:rsidR="00E01B76" w:rsidRDefault="00E01B76" w:rsidP="00E01B76"/>
    <w:p w14:paraId="0DBC1F48" w14:textId="0922B221" w:rsidR="00E01B76" w:rsidRDefault="00F77394" w:rsidP="006A7A2F">
      <w:pPr>
        <w:spacing w:line="360" w:lineRule="auto"/>
        <w:ind w:firstLine="851"/>
        <w:jc w:val="both"/>
      </w:pPr>
      <w:r w:rsidRPr="00F77394">
        <w:t xml:space="preserve">Капитальные вложения в реализацию мероприятий по строительству, реконструкции и техническому перевооружению источников тепловой энергии </w:t>
      </w:r>
      <w:r w:rsidR="006A7A2F" w:rsidRPr="006A7A2F">
        <w:t xml:space="preserve">Омсукчанского </w:t>
      </w:r>
      <w:r w:rsidR="005D5D77">
        <w:t>муниципального</w:t>
      </w:r>
      <w:r w:rsidR="006A7A2F" w:rsidRPr="006A7A2F">
        <w:t xml:space="preserve">округа Магаданской области </w:t>
      </w:r>
      <w:r w:rsidRPr="00F77394">
        <w:t xml:space="preserve">составили </w:t>
      </w:r>
      <w:r w:rsidR="006A7A2F" w:rsidRPr="006A7A2F">
        <w:rPr>
          <w:color w:val="000000"/>
          <w:szCs w:val="24"/>
        </w:rPr>
        <w:t>1 088 885,88</w:t>
      </w:r>
      <w:r w:rsidRPr="00F77394">
        <w:t xml:space="preserve"> </w:t>
      </w:r>
      <w:r w:rsidR="006A7A2F">
        <w:t>тыс</w:t>
      </w:r>
      <w:r w:rsidRPr="00F77394">
        <w:t>. руб.</w:t>
      </w:r>
      <w:r w:rsidR="006A7A2F">
        <w:t xml:space="preserve"> без</w:t>
      </w:r>
      <w:r w:rsidRPr="00F77394">
        <w:t xml:space="preserve"> НДС.</w:t>
      </w:r>
    </w:p>
    <w:p w14:paraId="0508CC79" w14:textId="77777777" w:rsidR="00B501DF" w:rsidRDefault="00B501DF" w:rsidP="00E01B76">
      <w:pPr>
        <w:sectPr w:rsidR="00B501DF" w:rsidSect="006A7A2F">
          <w:pgSz w:w="11906" w:h="16838" w:code="9"/>
          <w:pgMar w:top="851" w:right="851" w:bottom="851" w:left="1134" w:header="0" w:footer="567" w:gutter="0"/>
          <w:cols w:space="708"/>
          <w:docGrid w:linePitch="360"/>
        </w:sectPr>
      </w:pPr>
    </w:p>
    <w:p w14:paraId="3D990417" w14:textId="77777777" w:rsidR="00B501DF" w:rsidRDefault="00B501DF" w:rsidP="00691A5A">
      <w:pPr>
        <w:pStyle w:val="1"/>
        <w:numPr>
          <w:ilvl w:val="6"/>
          <w:numId w:val="11"/>
        </w:numPr>
      </w:pPr>
      <w:bookmarkStart w:id="119" w:name="_Toc104104401"/>
      <w:r>
        <w:lastRenderedPageBreak/>
        <w:t>Предложения по строительству, реконструкции и (или) модернизации тепловых сетей</w:t>
      </w:r>
      <w:bookmarkEnd w:id="119"/>
    </w:p>
    <w:p w14:paraId="323EC0CC" w14:textId="77777777" w:rsidR="00B501DF" w:rsidRDefault="00B501DF" w:rsidP="00B501DF"/>
    <w:p w14:paraId="2C770ECE" w14:textId="77777777" w:rsidR="00B501DF" w:rsidRDefault="00385624" w:rsidP="00385624">
      <w:pPr>
        <w:pStyle w:val="2"/>
        <w:numPr>
          <w:ilvl w:val="0"/>
          <w:numId w:val="0"/>
        </w:numPr>
        <w:spacing w:line="360" w:lineRule="auto"/>
        <w:ind w:left="283"/>
      </w:pPr>
      <w:bookmarkStart w:id="120" w:name="_Toc104104402"/>
      <w:r>
        <w:rPr>
          <w:rFonts w:eastAsia="Times New Roman" w:cs="Times New Roman"/>
          <w:bCs/>
          <w:iCs/>
          <w:szCs w:val="28"/>
          <w:lang w:eastAsia="ru-RU"/>
        </w:rPr>
        <w:t xml:space="preserve">6.1.  </w:t>
      </w:r>
      <w:r w:rsidR="00B501DF">
        <w:t>Предложения по строительству, реконструкции и (или) модернизации тепловых сетей,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(использование существующих резервов)</w:t>
      </w:r>
      <w:bookmarkEnd w:id="120"/>
    </w:p>
    <w:p w14:paraId="6E7FAD41" w14:textId="77777777" w:rsidR="00B501DF" w:rsidRDefault="00B501DF" w:rsidP="00B501DF"/>
    <w:p w14:paraId="33268E33" w14:textId="542FBC9D" w:rsidR="00492ACC" w:rsidRDefault="003212A6" w:rsidP="003212A6">
      <w:pPr>
        <w:spacing w:line="360" w:lineRule="auto"/>
        <w:ind w:firstLine="709"/>
        <w:jc w:val="both"/>
      </w:pPr>
      <w:r w:rsidRPr="003212A6">
        <w:t xml:space="preserve">В соответствии с документом «Обосновывающие материалы к схеме теплоснабжения Омсукчанского </w:t>
      </w:r>
      <w:r w:rsidR="005D5D77">
        <w:t>муниципального</w:t>
      </w:r>
      <w:r w:rsidRPr="003212A6">
        <w:t xml:space="preserve"> округа Магаданской области на период до 2035 года. Глава 5. Мастер-план развития систем теплоснабжения», подобные предложения отсутствуют.</w:t>
      </w:r>
    </w:p>
    <w:p w14:paraId="692A1078" w14:textId="77777777" w:rsidR="00492ACC" w:rsidRDefault="00385624" w:rsidP="00385624">
      <w:pPr>
        <w:pStyle w:val="2"/>
        <w:numPr>
          <w:ilvl w:val="0"/>
          <w:numId w:val="0"/>
        </w:numPr>
      </w:pPr>
      <w:bookmarkStart w:id="121" w:name="_Toc104104403"/>
      <w:r>
        <w:rPr>
          <w:rFonts w:eastAsia="Times New Roman" w:cs="Times New Roman"/>
          <w:bCs/>
          <w:iCs/>
          <w:szCs w:val="28"/>
          <w:lang w:eastAsia="ru-RU"/>
        </w:rPr>
        <w:t xml:space="preserve">6.2.  </w:t>
      </w:r>
      <w:r w:rsidR="00492ACC">
        <w:t>Предложения по строительству, реконструкции и (или) модернизации тепловых сетей для обеспечения перспективных приростов тепловой нагрузки в осваиваемых районах</w:t>
      </w:r>
      <w:bookmarkEnd w:id="121"/>
      <w:r w:rsidR="00492ACC" w:rsidRPr="009B6D77">
        <w:t xml:space="preserve"> </w:t>
      </w:r>
    </w:p>
    <w:p w14:paraId="0DC6B28C" w14:textId="77777777" w:rsidR="00B501DF" w:rsidRDefault="00B501DF" w:rsidP="00B501DF"/>
    <w:p w14:paraId="1ABC6E5E" w14:textId="19EE2CC4" w:rsidR="00492ACC" w:rsidRDefault="003212A6" w:rsidP="003212A6">
      <w:pPr>
        <w:spacing w:line="480" w:lineRule="auto"/>
        <w:ind w:firstLine="708"/>
        <w:jc w:val="both"/>
      </w:pPr>
      <w:r w:rsidRPr="003212A6">
        <w:t xml:space="preserve">В соответствии с документом «Обосновывающие материалы к схеме теплоснабжения Омсукчанского </w:t>
      </w:r>
      <w:r w:rsidR="005D5D77">
        <w:t>муниципального</w:t>
      </w:r>
      <w:r w:rsidRPr="003212A6">
        <w:t xml:space="preserve"> округа Магаданской области на период до 2035 года. Глава 5. Мастер-план развития систем теплоснабжения», подобные предложения отсутствуют.</w:t>
      </w:r>
    </w:p>
    <w:p w14:paraId="49E2C6E4" w14:textId="77777777" w:rsidR="003212A6" w:rsidRDefault="003212A6" w:rsidP="003212A6">
      <w:pPr>
        <w:spacing w:line="480" w:lineRule="auto"/>
        <w:ind w:firstLine="708"/>
        <w:jc w:val="both"/>
        <w:sectPr w:rsidR="003212A6" w:rsidSect="00385624">
          <w:pgSz w:w="11906" w:h="16838" w:code="9"/>
          <w:pgMar w:top="851" w:right="851" w:bottom="851" w:left="1134" w:header="0" w:footer="567" w:gutter="0"/>
          <w:cols w:space="708"/>
          <w:docGrid w:linePitch="360"/>
        </w:sectPr>
      </w:pPr>
    </w:p>
    <w:p w14:paraId="1BF50241" w14:textId="77777777" w:rsidR="00492ACC" w:rsidRDefault="00385624" w:rsidP="00385624">
      <w:pPr>
        <w:pStyle w:val="2"/>
        <w:numPr>
          <w:ilvl w:val="0"/>
          <w:numId w:val="0"/>
        </w:numPr>
        <w:spacing w:line="360" w:lineRule="auto"/>
        <w:ind w:left="283"/>
      </w:pPr>
      <w:bookmarkStart w:id="122" w:name="_Toc104104404"/>
      <w:r>
        <w:rPr>
          <w:rFonts w:eastAsia="Times New Roman" w:cs="Times New Roman"/>
          <w:bCs/>
          <w:iCs/>
          <w:szCs w:val="28"/>
          <w:lang w:eastAsia="ru-RU"/>
        </w:rPr>
        <w:lastRenderedPageBreak/>
        <w:t xml:space="preserve">6.3.  </w:t>
      </w:r>
      <w:r w:rsidR="00492ACC">
        <w:t>Предложения по строительству, реконструкции и (или) модернизации тепловых сетей в целях обеспечения условий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</w:r>
      <w:bookmarkEnd w:id="122"/>
    </w:p>
    <w:p w14:paraId="216440E5" w14:textId="77777777" w:rsidR="00492ACC" w:rsidRDefault="00492ACC" w:rsidP="00385624">
      <w:pPr>
        <w:spacing w:line="360" w:lineRule="auto"/>
      </w:pPr>
    </w:p>
    <w:p w14:paraId="1E1A5D65" w14:textId="4FB11EFC" w:rsidR="003212A6" w:rsidRDefault="003212A6" w:rsidP="00385624">
      <w:pPr>
        <w:spacing w:line="360" w:lineRule="auto"/>
        <w:ind w:firstLine="709"/>
        <w:jc w:val="both"/>
      </w:pPr>
      <w:r w:rsidRPr="003212A6">
        <w:t xml:space="preserve">В соответствии с документом «Обосновывающие материалы к схеме теплоснабжения Омсукчанского </w:t>
      </w:r>
      <w:r w:rsidR="005D5D77">
        <w:t>муниципального</w:t>
      </w:r>
      <w:r w:rsidRPr="003212A6">
        <w:t xml:space="preserve"> округа Магаданской области на период до 2035 года. Глава 5. Мастер-план развития систем теплоснабжения», подобные предложения отсутствуют.</w:t>
      </w:r>
    </w:p>
    <w:p w14:paraId="747DBB1D" w14:textId="77777777" w:rsidR="00385624" w:rsidRDefault="00385624" w:rsidP="00385624">
      <w:pPr>
        <w:spacing w:line="360" w:lineRule="auto"/>
        <w:ind w:firstLine="709"/>
        <w:jc w:val="both"/>
      </w:pPr>
    </w:p>
    <w:p w14:paraId="1680360F" w14:textId="77777777" w:rsidR="00492ACC" w:rsidRDefault="00385624" w:rsidP="00385624">
      <w:pPr>
        <w:pStyle w:val="2"/>
        <w:numPr>
          <w:ilvl w:val="0"/>
          <w:numId w:val="0"/>
        </w:numPr>
        <w:spacing w:line="360" w:lineRule="auto"/>
      </w:pPr>
      <w:bookmarkStart w:id="123" w:name="_Toc104104405"/>
      <w:r>
        <w:rPr>
          <w:rFonts w:eastAsia="Times New Roman" w:cs="Times New Roman"/>
          <w:bCs/>
          <w:iCs/>
          <w:szCs w:val="28"/>
          <w:lang w:eastAsia="ru-RU"/>
        </w:rPr>
        <w:t xml:space="preserve">6.4.  </w:t>
      </w:r>
      <w:r w:rsidR="00492ACC">
        <w:t>Предложения по строительству, реконструкции и (или) модернизации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</w:r>
      <w:bookmarkEnd w:id="123"/>
    </w:p>
    <w:p w14:paraId="4FA68DED" w14:textId="77777777" w:rsidR="005D7F40" w:rsidRDefault="005D7F40" w:rsidP="00385624">
      <w:pPr>
        <w:spacing w:line="360" w:lineRule="auto"/>
        <w:ind w:firstLine="709"/>
        <w:jc w:val="both"/>
      </w:pPr>
    </w:p>
    <w:p w14:paraId="439FAAF1" w14:textId="494B1A5C" w:rsidR="00492ACC" w:rsidRDefault="005D7F40" w:rsidP="005D7F40">
      <w:pPr>
        <w:spacing w:line="360" w:lineRule="auto"/>
        <w:ind w:firstLine="709"/>
        <w:jc w:val="both"/>
      </w:pPr>
      <w:r w:rsidRPr="005D7F40">
        <w:t xml:space="preserve">В соответствии с документом «Обосновывающие материалы к схеме теплоснабжения Омсукчанского </w:t>
      </w:r>
      <w:r w:rsidR="005D5D77">
        <w:t>муниципального</w:t>
      </w:r>
      <w:r w:rsidRPr="005D7F40">
        <w:t xml:space="preserve"> округа Магаданской области на период до 2035 года. Глава 5. Мастер-план развития систем теплоснабжения», подобные предложения отсутствуют.</w:t>
      </w:r>
    </w:p>
    <w:p w14:paraId="5F6DC454" w14:textId="77777777" w:rsidR="00385624" w:rsidRDefault="00385624" w:rsidP="005D7F40">
      <w:pPr>
        <w:spacing w:line="360" w:lineRule="auto"/>
        <w:ind w:firstLine="709"/>
        <w:jc w:val="both"/>
      </w:pPr>
    </w:p>
    <w:p w14:paraId="1111B01F" w14:textId="77777777" w:rsidR="00492ACC" w:rsidRDefault="00385624" w:rsidP="00385624">
      <w:pPr>
        <w:pStyle w:val="2"/>
        <w:numPr>
          <w:ilvl w:val="0"/>
          <w:numId w:val="0"/>
        </w:numPr>
        <w:spacing w:line="360" w:lineRule="auto"/>
        <w:ind w:hanging="1"/>
      </w:pPr>
      <w:bookmarkStart w:id="124" w:name="_Toc104104406"/>
      <w:r>
        <w:rPr>
          <w:rFonts w:eastAsia="Times New Roman" w:cs="Times New Roman"/>
          <w:bCs/>
          <w:iCs/>
          <w:szCs w:val="28"/>
          <w:lang w:eastAsia="ru-RU"/>
        </w:rPr>
        <w:t xml:space="preserve">6.5.  </w:t>
      </w:r>
      <w:r w:rsidR="00492ACC">
        <w:t>Предложения по строительству, реконструкции и (или) модернизации тепловых сетей для обеспечения нормативной надежности теплоснабжения потребителей</w:t>
      </w:r>
      <w:bookmarkEnd w:id="124"/>
    </w:p>
    <w:p w14:paraId="6E9E546C" w14:textId="77777777" w:rsidR="00492ACC" w:rsidRDefault="00492ACC" w:rsidP="00492ACC"/>
    <w:p w14:paraId="4B19B828" w14:textId="1B8BB32F" w:rsidR="00A84AA2" w:rsidRDefault="00492ACC" w:rsidP="005D7F40">
      <w:pPr>
        <w:pStyle w:val="TableParagraph"/>
        <w:spacing w:line="360" w:lineRule="auto"/>
        <w:ind w:right="122" w:firstLine="709"/>
        <w:jc w:val="both"/>
        <w:rPr>
          <w:color w:val="000000" w:themeColor="text1"/>
          <w:spacing w:val="-1"/>
          <w:sz w:val="24"/>
          <w:szCs w:val="24"/>
        </w:rPr>
      </w:pPr>
      <w:r w:rsidRPr="00E17657">
        <w:rPr>
          <w:sz w:val="24"/>
          <w:szCs w:val="24"/>
        </w:rPr>
        <w:t xml:space="preserve">Предложения по реконструкции тепловых сетей </w:t>
      </w:r>
      <w:r w:rsidR="005D7F40" w:rsidRPr="005D7F40">
        <w:rPr>
          <w:sz w:val="24"/>
          <w:szCs w:val="24"/>
        </w:rPr>
        <w:t xml:space="preserve">Омсукчанского </w:t>
      </w:r>
      <w:r w:rsidR="005D5D77">
        <w:rPr>
          <w:sz w:val="24"/>
          <w:szCs w:val="24"/>
        </w:rPr>
        <w:t xml:space="preserve">муниципального </w:t>
      </w:r>
      <w:r w:rsidR="005D7F40" w:rsidRPr="005D7F40">
        <w:rPr>
          <w:sz w:val="24"/>
          <w:szCs w:val="24"/>
        </w:rPr>
        <w:t>округа Магаданской области посёлков Омсукчан и Дукат</w:t>
      </w:r>
      <w:r w:rsidRPr="00003B4A">
        <w:rPr>
          <w:sz w:val="24"/>
          <w:szCs w:val="24"/>
        </w:rPr>
        <w:t xml:space="preserve"> </w:t>
      </w:r>
      <w:r w:rsidRPr="00E17657">
        <w:rPr>
          <w:sz w:val="24"/>
          <w:szCs w:val="24"/>
        </w:rPr>
        <w:t>для обеспечения</w:t>
      </w:r>
      <w:r w:rsidRPr="00E17657">
        <w:rPr>
          <w:spacing w:val="1"/>
          <w:sz w:val="24"/>
          <w:szCs w:val="24"/>
        </w:rPr>
        <w:t xml:space="preserve"> </w:t>
      </w:r>
      <w:r w:rsidRPr="00E17657">
        <w:rPr>
          <w:sz w:val="24"/>
          <w:szCs w:val="24"/>
        </w:rPr>
        <w:t>нормативной</w:t>
      </w:r>
      <w:r w:rsidRPr="00E17657">
        <w:rPr>
          <w:spacing w:val="-2"/>
          <w:sz w:val="24"/>
          <w:szCs w:val="24"/>
        </w:rPr>
        <w:t xml:space="preserve"> </w:t>
      </w:r>
      <w:r w:rsidRPr="00E17657">
        <w:rPr>
          <w:sz w:val="24"/>
          <w:szCs w:val="24"/>
        </w:rPr>
        <w:t>надежности и</w:t>
      </w:r>
      <w:r w:rsidRPr="00E17657">
        <w:rPr>
          <w:spacing w:val="-2"/>
          <w:sz w:val="24"/>
          <w:szCs w:val="24"/>
        </w:rPr>
        <w:t xml:space="preserve"> </w:t>
      </w:r>
      <w:r w:rsidRPr="00E17657">
        <w:rPr>
          <w:sz w:val="24"/>
          <w:szCs w:val="24"/>
        </w:rPr>
        <w:t>безопасности теплоснабжения</w:t>
      </w:r>
      <w:r w:rsidRPr="00E17657">
        <w:rPr>
          <w:spacing w:val="-1"/>
          <w:sz w:val="24"/>
          <w:szCs w:val="24"/>
        </w:rPr>
        <w:t xml:space="preserve"> представлены в </w:t>
      </w:r>
      <w:r w:rsidRPr="00003B4A">
        <w:rPr>
          <w:color w:val="000000" w:themeColor="text1"/>
          <w:spacing w:val="-1"/>
          <w:sz w:val="24"/>
          <w:szCs w:val="24"/>
        </w:rPr>
        <w:t>таблице ниже.</w:t>
      </w:r>
    </w:p>
    <w:p w14:paraId="34BAB95D" w14:textId="77777777" w:rsidR="00F77394" w:rsidRDefault="00F77394" w:rsidP="00492ACC">
      <w:pPr>
        <w:pStyle w:val="TableParagraph"/>
        <w:spacing w:line="276" w:lineRule="auto"/>
        <w:ind w:right="122" w:firstLine="709"/>
        <w:jc w:val="both"/>
        <w:rPr>
          <w:color w:val="000000" w:themeColor="text1"/>
          <w:spacing w:val="-1"/>
          <w:sz w:val="24"/>
          <w:szCs w:val="24"/>
        </w:rPr>
        <w:sectPr w:rsidR="00F77394" w:rsidSect="005D7F40">
          <w:pgSz w:w="11906" w:h="16838" w:code="9"/>
          <w:pgMar w:top="851" w:right="851" w:bottom="851" w:left="1134" w:header="0" w:footer="567" w:gutter="0"/>
          <w:cols w:space="708"/>
          <w:docGrid w:linePitch="360"/>
        </w:sectPr>
      </w:pPr>
    </w:p>
    <w:p w14:paraId="7A65EEA9" w14:textId="2995B344" w:rsidR="00492ACC" w:rsidRPr="00A84AA2" w:rsidRDefault="00A84AA2" w:rsidP="00A84AA2">
      <w:pPr>
        <w:rPr>
          <w:b/>
        </w:rPr>
      </w:pPr>
      <w:bookmarkStart w:id="125" w:name="_Toc102026142"/>
      <w:r w:rsidRPr="00A84AA2">
        <w:rPr>
          <w:b/>
        </w:rPr>
        <w:t xml:space="preserve">Табл. 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TYLEREF 1 \s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6</w:t>
      </w:r>
      <w:r w:rsidR="00F06848">
        <w:rPr>
          <w:b/>
        </w:rPr>
        <w:fldChar w:fldCharType="end"/>
      </w:r>
      <w:r w:rsidR="00F06848">
        <w:rPr>
          <w:b/>
        </w:rPr>
        <w:t>.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EQ Табл. \* ARABIC \s 1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1</w:t>
      </w:r>
      <w:r w:rsidR="00F06848">
        <w:rPr>
          <w:b/>
        </w:rPr>
        <w:fldChar w:fldCharType="end"/>
      </w:r>
      <w:r w:rsidRPr="00A84AA2">
        <w:rPr>
          <w:b/>
        </w:rPr>
        <w:t xml:space="preserve"> - Предложения по реконструкции тепловых сетей </w:t>
      </w:r>
      <w:r w:rsidR="005D7F40" w:rsidRPr="005D7F40">
        <w:rPr>
          <w:b/>
          <w:szCs w:val="24"/>
        </w:rPr>
        <w:t xml:space="preserve">Омсукчанского </w:t>
      </w:r>
      <w:r w:rsidR="005D5D77">
        <w:rPr>
          <w:b/>
          <w:szCs w:val="24"/>
        </w:rPr>
        <w:t>муниципального</w:t>
      </w:r>
      <w:r w:rsidR="005D7F40" w:rsidRPr="005D7F40">
        <w:rPr>
          <w:b/>
          <w:szCs w:val="24"/>
        </w:rPr>
        <w:t xml:space="preserve"> округа Магаданской области посёлков Омсукчан и Дукат</w:t>
      </w:r>
      <w:r w:rsidRPr="00A84AA2">
        <w:rPr>
          <w:b/>
        </w:rPr>
        <w:t xml:space="preserve"> для обеспечения нормативной надежности и безопасности теплоснабжения</w:t>
      </w:r>
      <w:bookmarkEnd w:id="125"/>
    </w:p>
    <w:tbl>
      <w:tblPr>
        <w:tblW w:w="15740" w:type="dxa"/>
        <w:tblInd w:w="103" w:type="dxa"/>
        <w:tblLayout w:type="fixed"/>
        <w:tblLook w:val="04A0" w:firstRow="1" w:lastRow="0" w:firstColumn="1" w:lastColumn="0" w:noHBand="0" w:noVBand="1"/>
      </w:tblPr>
      <w:tblGrid>
        <w:gridCol w:w="1215"/>
        <w:gridCol w:w="1342"/>
        <w:gridCol w:w="1715"/>
        <w:gridCol w:w="1058"/>
        <w:gridCol w:w="1763"/>
        <w:gridCol w:w="1275"/>
        <w:gridCol w:w="1839"/>
        <w:gridCol w:w="1657"/>
        <w:gridCol w:w="1312"/>
        <w:gridCol w:w="1041"/>
        <w:gridCol w:w="1523"/>
      </w:tblGrid>
      <w:tr w:rsidR="005D7F40" w:rsidRPr="003D588B" w14:paraId="63785C47" w14:textId="77777777" w:rsidTr="005D7F40">
        <w:trPr>
          <w:trHeight w:val="1248"/>
          <w:tblHeader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81CD5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Источник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AF7DD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именование начала участка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7C596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именование конца участка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EC79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Длина участка, м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BCD44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Год строительства/реконструкции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7DC5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Существующий условный диаметр, мм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CD2D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ерспективный условный диаметр, мм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0744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Вид прокладки тепловой сети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9347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Теплоизоляционный материал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CE71F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Затраты </w:t>
            </w: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без</w:t>
            </w: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 xml:space="preserve"> НДС, тыс. руб.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F6647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Источник финансирования</w:t>
            </w:r>
          </w:p>
        </w:tc>
      </w:tr>
      <w:tr w:rsidR="005D7F40" w:rsidRPr="003D588B" w14:paraId="0B457F65" w14:textId="77777777" w:rsidTr="005D7F40">
        <w:trPr>
          <w:trHeight w:val="70"/>
        </w:trPr>
        <w:tc>
          <w:tcPr>
            <w:tcW w:w="15740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78FB1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. Омсукчан</w:t>
            </w:r>
          </w:p>
        </w:tc>
      </w:tr>
      <w:tr w:rsidR="005D7F40" w:rsidRPr="003D588B" w14:paraId="512D87B8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34F79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0B5B0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AF3EE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01в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0E1D2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9,8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825D2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3B98B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5ED3F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F66DC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DECE0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92AEC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2391,296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46A4D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6450E6A2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BC749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D26B8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01в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74C2C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01а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6071B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16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F6EF7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4C8ED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11220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524DE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83E3C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C5EDA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0283,233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3A3D5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1283F161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ACCA7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E0FDF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01а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7CD84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00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82284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8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50422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07810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EDCAE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8CCB5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61ABE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0BF0C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5141,616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21609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5F8B6C96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CFCC4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DBFEC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11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C918D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17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CACB1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66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DD38A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D2FA3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D6F05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D029C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E08DA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A6A33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459,030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CF8E1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5D1F8C5C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D19AF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330C3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17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675D1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34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6B090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8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4745C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4D18D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BEF4B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BF70E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5AB53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E5F4E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5269,763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F08B5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A052A73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587EE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089FA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34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E1DE0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43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0F7EE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7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83F48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49AB8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45250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A9EA4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8DD89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BA420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3175,370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83594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537E0466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3A4AF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5A5B6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43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70E29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48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B2B8B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1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642A5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B9A68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37194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D0CEF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A1D43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5647A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418,782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06873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7E98018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7B987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94FE2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48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E6C76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50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7BAA5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6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424D6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A0500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2B97E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70487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98261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FA10A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0539,526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5EB24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20948B54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E3E4B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C9618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50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B00C6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53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D7BAE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8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293B2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D02DB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760BA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A93D5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A3E7C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FEE88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531,497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2C325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12C9A3A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B1C6D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252DB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53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56E38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56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64628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259C4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E84C1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BB1BF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2BB86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4D342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D7CBE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387,193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B6858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23B76A36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25804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B7228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56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B341E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11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F3CD4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6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16E38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23778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AC520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D398E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9EB9C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48EC0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589,427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942E0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6444FCB0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726A0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59F17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11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91768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10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7C6B5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6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2EA3B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4BD61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61CB3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BDA4B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63FEA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2C48A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739,836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EBB9D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3E5D371C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9EE3B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94013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10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00356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7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0CE1A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4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3A3AB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EB069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68008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EA289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2517D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10F9F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109,754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521E3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684C05CE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1809F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41EAB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7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D666F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31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38EE9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3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250C8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5ED82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966DA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F8E58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8A215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2CFFE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762,696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616AD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7C2D3140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8791E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F5B54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31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38DEA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39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C38A4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3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9CDA8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7835E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B79B2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C7292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820FF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AC227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450,708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B2387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57C48B8D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C7666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B0448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39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41B10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38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3240E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6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F0971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E1178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50B60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6389B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A768F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7338E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739,836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59E57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0DE04C18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2A761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01305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38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A8473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36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C1832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5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D1CF3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06DBC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2A2B9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D853C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13754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86F93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618,392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1467D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3FA32BED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D3F5E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8DA02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36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46783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24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7E098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415BE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70C76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9D88E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9A471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A5D4C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E1DD6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31,199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F8320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7619FA53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D8FB9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38973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24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0CE34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21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7808A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4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F039F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EDAAE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C138E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B0D47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D42F0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1BF54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72,152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9E972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CBC310E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A53AB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CA3C0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21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6C845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1E149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3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08988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D1662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49265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516DB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EBCF1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74809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450,708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77106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206C48A5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B2BB6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CD408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31658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97а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10571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3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E8E00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E8010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7C4D2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A7877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04949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C5D6D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450,708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D11DA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3CB36EF0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2BB0D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2C0C3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97а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DD40D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99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0E68E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7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DB411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5D84D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BD483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88AE0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898EB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3527E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248,474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4964F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0425364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B3B5C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5206F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99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E1D98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94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62882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6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0EFD6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1CA7E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61D49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26250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67A55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3D95C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589,427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A7B11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01D6388E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86037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3FA16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94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20D17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82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10168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3DD6B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6427B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54788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A01C0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60C5C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8F95A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323,678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6D941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2B67C79D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44540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58BCC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82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500C0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80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E9E5D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5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237AF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323A7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F9B90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3D0F0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772BB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D48B6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618,392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F4E7A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7EA97F6D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6192A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42E4A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80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49F2E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69а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F7FF1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016B9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8A85F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40ED2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D5D38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20689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582EA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93,596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02D4C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5D32588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8A6E1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AE14A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69а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5A987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69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97F29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9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431B4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7AF72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690E2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51C13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6E63C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F60CE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728,146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59C47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511F1398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53A88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74050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69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F19EC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63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6626B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3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E736A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299E0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9F82A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64F96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C15E2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45E7A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88,310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D55B5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2FB59A15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3F7E0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D24A7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63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7F064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7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21A0B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3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1FB08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C2E96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81ED0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6E73F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62B4F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C4A44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88,310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DFBF2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575C812E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E4D9C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84032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7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7906A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3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00B2D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5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DAE11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F90AA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1AEC2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E2908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D038C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1F160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618,392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9D5F4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510EB9F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D4948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520E0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3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F1E5D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45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0BFA4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9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8E018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DCD88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6AA58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5C1B2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89B61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1BD99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5040,134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78318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36955068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2C1BF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39871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45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00EF6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43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EC045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6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6EC4C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811F2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95E35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3FE40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1B2BA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66352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901,415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12F03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6C09C483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3A7FF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4D27C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43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FC352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ТВС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9082D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5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F96D1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DB018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D60FF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2EC5C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67323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FE8BF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080,789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4DA6E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7DB53088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C4BD7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A4689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ТВС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4D998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08027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52BBE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FFB41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AC6CA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D2545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FB1EA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D375E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31,199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5E462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6AE989A5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13DBB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E12E0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AFE35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B152C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4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C2664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DA898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DB1B3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B0140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FC29F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E33DD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72,152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C7B7F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6E5F418A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52760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85CFF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881B2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6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85D07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4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9BAC1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25E20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5DAB3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7E5A6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5F560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7457F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3421,743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5FAC3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598BEFB8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62351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9CAA5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Г-24/18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40DCA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44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5C9F0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1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4C714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A3A0E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611A3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373DF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5211D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83336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4,996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57EF8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9851AFC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78471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4C817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44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0EB37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авлова, 9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07361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B2FF1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F14DC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40BFA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04472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2A577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6A685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,181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31B1F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0EA8CCF5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690FB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8B9A1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48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A4602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авлова, 10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0A215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4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AE10F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CEF34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57F9A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1270F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8464A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16725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57,267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2CB1A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324F17AD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CB92B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C7794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6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845EB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31E4E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3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28212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8CB2E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B82AA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49F1C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CC814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879C6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3375,503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8772E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52FA5FED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4C1DF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25751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13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09418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Театральная, 1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23B9E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9F8EF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3B539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03CAB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847AB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63923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ED57D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3,082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4FC9B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134E2F87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3ED6E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C6FA3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78EBF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0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01251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F9C75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612D8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1D1EA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2D37B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BE716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10FF5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6,900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2089A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94A3502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820FC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A3446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0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84868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0-а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29B1B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1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93E76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20B16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43BB7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7B199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91CED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B9A45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614,582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E17B7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139B218F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E0711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5F06E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0-а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9972D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5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D7532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8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9F0AF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73835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83490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95348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0D3EF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346ED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708,841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8D9BB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7D75C6D9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63244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73432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5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E52CE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7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F96B8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9F9F7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B58E9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2D1CF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BBFF5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3FE33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FC34F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18,140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895B0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16B7538A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5A729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EAB2C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7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D9E87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7-а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B80B7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6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9C1C0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EC564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B6561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1216C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FFFF3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EEF32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023,881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F37AB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528834F2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0C8A2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1DF7A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7-а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B1AB1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9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FC5AE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3844C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B47A7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CAE2C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6B957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51925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677EC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7,520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775F1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AB2E613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64133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41DCA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9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BACAE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41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080BC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8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B828F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0909D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CA483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41C6D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7603E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8111B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102,642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92181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26C52C43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3137D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377A1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41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536F1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Г-24/18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D8A72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6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927EE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1B530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4D686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ABBD2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83FA0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1C94C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811,483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833CE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B679B74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3FC9D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2F7CE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Г-24/18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D8439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48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A5301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9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32224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5A657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F39EB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1C781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38119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08157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142,022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2C4BD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CA189CA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C38B4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C3105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48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56A28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4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A54B5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47201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A6FF0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918B6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9CBCA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FF8B7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966B3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3544,205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9BD0A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49F43F1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2FD76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67A67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4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6B176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8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6D85E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7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B7350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7A314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C11B3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3D6C8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79AB0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A2C43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14,920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4D82C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0EB25CCE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FE562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3D168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8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96F20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61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CF78A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2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5408B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DF25D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BC001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5BB79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9FCC4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6D0CF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84,547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96867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2335515B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9EF3D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FCA6D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61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99612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63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30968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0B2A2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5C2E9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73772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AFAE8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C8098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2148C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550,622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F17C2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6687297F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7ED60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E6307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63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DF636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15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F6775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2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4DDCA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1824B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45D6D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50368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48778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1EC03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64,298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C040E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6386F08F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4FDAD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8AF43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15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C7F63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14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3C743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43479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1E04A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A57F9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1CA68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2DB81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FB96B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20,249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D2580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7556ADAA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C781C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C9A0D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14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2CBFE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13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CC0D8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3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2F44C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6DD57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A2196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B57DF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ADC4F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69407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47,069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DA28A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516D2C00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5148F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6A2A6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E90A4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7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3D333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0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E2BFD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E756E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FEB38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3AA62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03F02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21739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311,988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5C5D1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592585A4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3DEF9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1E3E4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7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48781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Г-21/18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33268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9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5ACB2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30B8D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30CF6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906E9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EF731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1F2A3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78,556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A2AF2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7FD4CE6F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84B9B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D4D42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Г-21/18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DBCAF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1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07184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3A9FB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0D7C4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6693D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42F20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4BDC9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5A9C3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01,117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26F01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2180FC7D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0067B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98C1C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1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4E123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3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1E4AB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7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24E38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39DA2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7407A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557B0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5EEAE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6694E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248,474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6A6A6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35ABAC6B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62FFA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F79FD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3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BC994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5046C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B7226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B0479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B6B10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B28FE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48088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7D15C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924,795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B9B6E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CE04011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02445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046B4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4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95AE4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5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4AFDD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2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F9995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7C963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9AABB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BB7F0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05E63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5CE92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017,275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69409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6C1166A7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06AA2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B9D20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5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BA9A0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64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B2D4D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4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9BB94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1EF69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E5C72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152E8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A5EBE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5792A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72,152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A1B7B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20FD273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9C14F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DC608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64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70FCE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88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A40C0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3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6E530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739E9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96D98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24A48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C8B2A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7966F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450,708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6FC61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6DC31AB9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095B0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F6A9F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88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E30AA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3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1D4D3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84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27091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93F83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A544E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51D26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01638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540F0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3884,140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D1695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719BE2D5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E52F8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5D45D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3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4DA71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3а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110B7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5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F14E0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4AA00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E93B2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900E1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79023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56AF8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242,368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97B23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38F4B818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59E7D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1FCA4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3а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A0790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6б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4F32C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8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5C734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BE78D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2E2C4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65F37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39FB3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68394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294,713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6A957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356AC00E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473D9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12D7F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6б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F51B1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зел2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1C355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362BA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36A87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E90F6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FFE0A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59DCB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74B92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62,398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F0369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33C10F02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56AF5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9105F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зел2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9F273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6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AFD87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7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115B7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EF265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9FD63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E8DAC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1F1C3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89CB0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710,871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3EF16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18DAECEB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6997D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F3045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6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F9A93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6а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DE4EC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80AB9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43996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6093E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17DBF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5D752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6459B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387,193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D3C28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1F853D14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BFC37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BAB31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6а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75C47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Ленина, 15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FFB34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6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8E33D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669E2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CE5E7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8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09DCD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69B1D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D7820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39,447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A538E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23388BE5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84FA7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8964A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35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E7F23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Ленина, 31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44697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8E141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A6138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8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489D2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C0C87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D7500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25EB5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7,958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C3524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7B88CFC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5B8DB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58377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34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549A7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35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B7611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3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1555C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5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8773C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7168A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C8432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каналь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C4240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A6EE9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752,303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1D079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040011C7" w14:textId="77777777" w:rsidTr="005D7F40">
        <w:trPr>
          <w:trHeight w:val="99"/>
        </w:trPr>
        <w:tc>
          <w:tcPr>
            <w:tcW w:w="15740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057FA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. Дукат</w:t>
            </w:r>
          </w:p>
        </w:tc>
      </w:tr>
      <w:tr w:rsidR="005D7F40" w:rsidRPr="003D588B" w14:paraId="7660C11C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B6B16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C1439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4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49E88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роспект победы 3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69FDC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3A5FE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4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7D6D1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CE0AB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8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7D79F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BC41F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3B364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70,935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9F5A8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3935F51C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DD47B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15B4D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21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C66E5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роспект победы 1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841D8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3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6EA68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4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F76FF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90532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D26D2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B38D7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4830D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521,261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8714C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58BE6CA4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08F79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0EE2C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7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1DAE8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роспект победы 5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BC3AA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23931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4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CFB1B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8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E08F9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F112C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69E43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65B56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05,345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EC0D1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FBF531C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5AA83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F4419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7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85F2A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8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BA1F7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55362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4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0B328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9F813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2D497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691BD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5D383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32,149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4218D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5150516D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E427B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D3BF4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8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5E5BD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0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F523E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4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6F8A5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4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1A3C1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80F39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0D8D2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ED95F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A0164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497,690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8375F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2F304F1A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50A94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79D03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0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36CC1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1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415C7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55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84F23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4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4DD0B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4BC5E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F32FB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7962C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D059F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422,735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175BF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20426026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5764A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BD03B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1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44E51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2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157A2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9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FADE4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4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2E8D5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F1B90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54D04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C7C80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511FD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717,939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3EC61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0DAA2066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6F504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6839D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2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7EE85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3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A3E3D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6781B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4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E863E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4DA2F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72600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DA0AF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E452B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8,099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46294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3978ED18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A9A4D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25F0B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3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90C58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4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F650C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41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8533B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4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1CC18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3922A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F3F70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58998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062BD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806,039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CD2E5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6107CAFD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2C91D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E433C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4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A2721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Врезка на УТ-15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00BE2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8C463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4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6EC0E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EC94E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1A049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2DF88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A53D2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396,447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2895C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48AEB453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032CD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DD1C2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Врезка на УТ-15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8D3C3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5/1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4CD29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38C4C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4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E2B84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C534E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8BF83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BDE51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0B7E0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8,099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EF7D8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548544D9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48B4A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478F7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5/1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567FA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6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6BD37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84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9CD6C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4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E9240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180B2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71364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3D255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CDDCE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8105,148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A1995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36BF8664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AF1E4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29AE1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6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094EF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17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27886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6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A8275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4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F910B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5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03F2F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8D7C9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F1C54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29605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85,790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621B5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  <w:tr w:rsidR="005D7F40" w:rsidRPr="003D588B" w14:paraId="563F673C" w14:textId="77777777" w:rsidTr="005D7F40">
        <w:trPr>
          <w:trHeight w:val="70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93741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ная котельная</w:t>
            </w:r>
          </w:p>
        </w:tc>
        <w:tc>
          <w:tcPr>
            <w:tcW w:w="13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DAB6F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УТ-27</w:t>
            </w:r>
          </w:p>
        </w:tc>
        <w:tc>
          <w:tcPr>
            <w:tcW w:w="17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A9ABD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роспект победы 2</w:t>
            </w:r>
          </w:p>
        </w:tc>
        <w:tc>
          <w:tcPr>
            <w:tcW w:w="10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326B6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30,0</w:t>
            </w:r>
          </w:p>
        </w:tc>
        <w:tc>
          <w:tcPr>
            <w:tcW w:w="176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4EA0B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2023-2024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7847C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0</w:t>
            </w:r>
          </w:p>
        </w:tc>
        <w:tc>
          <w:tcPr>
            <w:tcW w:w="18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655E3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00</w:t>
            </w:r>
          </w:p>
        </w:tc>
        <w:tc>
          <w:tcPr>
            <w:tcW w:w="165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DCA9D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адземная</w:t>
            </w:r>
          </w:p>
        </w:tc>
        <w:tc>
          <w:tcPr>
            <w:tcW w:w="13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6D787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ППУ</w:t>
            </w:r>
          </w:p>
        </w:tc>
        <w:tc>
          <w:tcPr>
            <w:tcW w:w="104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B3971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73,873</w:t>
            </w:r>
          </w:p>
        </w:tc>
        <w:tc>
          <w:tcPr>
            <w:tcW w:w="152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B8451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90%- Фонд содействия реформ. ЖКХ, 10%- бюджетные средства</w:t>
            </w:r>
          </w:p>
        </w:tc>
      </w:tr>
    </w:tbl>
    <w:p w14:paraId="59684781" w14:textId="77777777" w:rsidR="00A84AA2" w:rsidRDefault="00A84AA2" w:rsidP="00492ACC"/>
    <w:p w14:paraId="108C107C" w14:textId="77777777" w:rsidR="00A84AA2" w:rsidRDefault="00A84AA2" w:rsidP="00492ACC"/>
    <w:p w14:paraId="686118BF" w14:textId="77777777" w:rsidR="00A84AA2" w:rsidRDefault="00A84AA2" w:rsidP="00492ACC">
      <w:pPr>
        <w:sectPr w:rsidR="00A84AA2" w:rsidSect="00A84AA2">
          <w:pgSz w:w="16838" w:h="11906" w:orient="landscape" w:code="9"/>
          <w:pgMar w:top="1418" w:right="851" w:bottom="851" w:left="851" w:header="0" w:footer="567" w:gutter="0"/>
          <w:cols w:space="708"/>
          <w:docGrid w:linePitch="360"/>
        </w:sectPr>
      </w:pPr>
    </w:p>
    <w:p w14:paraId="6FFF3DF6" w14:textId="77777777" w:rsidR="00F77394" w:rsidRDefault="00385624" w:rsidP="00385624">
      <w:pPr>
        <w:pStyle w:val="2"/>
        <w:numPr>
          <w:ilvl w:val="0"/>
          <w:numId w:val="0"/>
        </w:numPr>
        <w:spacing w:line="360" w:lineRule="auto"/>
      </w:pPr>
      <w:bookmarkStart w:id="126" w:name="_Toc104104407"/>
      <w:r>
        <w:rPr>
          <w:rFonts w:eastAsia="Times New Roman" w:cs="Times New Roman"/>
          <w:bCs/>
          <w:iCs/>
          <w:szCs w:val="28"/>
          <w:lang w:eastAsia="ru-RU"/>
        </w:rPr>
        <w:t xml:space="preserve">6.6.  </w:t>
      </w:r>
      <w:r w:rsidR="00F77394" w:rsidRPr="00F77394">
        <w:t>Предложения по реконструкции и (или) модернизации тепловых сетей, подлежащих замене в связи с исчерпанием эксплуатационного ресурса</w:t>
      </w:r>
      <w:bookmarkEnd w:id="126"/>
    </w:p>
    <w:p w14:paraId="2DF8F9C2" w14:textId="77777777" w:rsidR="005D7F40" w:rsidRDefault="005D7F40" w:rsidP="00385624">
      <w:pPr>
        <w:spacing w:line="360" w:lineRule="auto"/>
        <w:ind w:firstLine="709"/>
        <w:jc w:val="both"/>
      </w:pPr>
    </w:p>
    <w:p w14:paraId="439256D3" w14:textId="7474D9B3" w:rsidR="005D7F40" w:rsidRDefault="005D7F40" w:rsidP="00385624">
      <w:pPr>
        <w:spacing w:line="360" w:lineRule="auto"/>
        <w:ind w:firstLine="709"/>
        <w:jc w:val="both"/>
      </w:pPr>
      <w:r w:rsidRPr="005D7F40">
        <w:t xml:space="preserve">В соответствии с документом «Обосновывающие материалы к схеме теплоснабжения Омсукчанского </w:t>
      </w:r>
      <w:r w:rsidR="005D5D77">
        <w:t>муниципального</w:t>
      </w:r>
      <w:r w:rsidRPr="005D7F40">
        <w:t xml:space="preserve"> округа Магаданской области на период до 2035 года. Глава 5. Мастер-план развития систем теплоснабжения», подобные предложения отсутствуют.</w:t>
      </w:r>
    </w:p>
    <w:p w14:paraId="6019C434" w14:textId="77777777" w:rsidR="00F77394" w:rsidRDefault="00F77394" w:rsidP="00385624">
      <w:pPr>
        <w:pStyle w:val="TableParagraph"/>
        <w:spacing w:line="360" w:lineRule="auto"/>
        <w:ind w:firstLine="709"/>
        <w:jc w:val="both"/>
        <w:rPr>
          <w:spacing w:val="-1"/>
          <w:sz w:val="24"/>
          <w:szCs w:val="24"/>
        </w:rPr>
      </w:pPr>
    </w:p>
    <w:p w14:paraId="5788D9C7" w14:textId="77777777" w:rsidR="00F77394" w:rsidRDefault="00385624" w:rsidP="00385624">
      <w:pPr>
        <w:pStyle w:val="2"/>
        <w:numPr>
          <w:ilvl w:val="0"/>
          <w:numId w:val="0"/>
        </w:numPr>
        <w:spacing w:line="360" w:lineRule="auto"/>
      </w:pPr>
      <w:bookmarkStart w:id="127" w:name="_Toc104104408"/>
      <w:r>
        <w:rPr>
          <w:rFonts w:eastAsia="Times New Roman" w:cs="Times New Roman"/>
          <w:bCs/>
          <w:iCs/>
          <w:szCs w:val="28"/>
          <w:lang w:eastAsia="ru-RU"/>
        </w:rPr>
        <w:t xml:space="preserve">6.7.  </w:t>
      </w:r>
      <w:r w:rsidR="00F77394" w:rsidRPr="00F77394">
        <w:t>Предложения по строительству и реконструкции насосных станций и центральных тепловых пунктов</w:t>
      </w:r>
      <w:bookmarkEnd w:id="127"/>
    </w:p>
    <w:p w14:paraId="38178DCC" w14:textId="77777777" w:rsidR="005D7F40" w:rsidRDefault="005D7F40" w:rsidP="00385624">
      <w:pPr>
        <w:spacing w:line="360" w:lineRule="auto"/>
        <w:ind w:firstLine="709"/>
        <w:jc w:val="both"/>
      </w:pPr>
    </w:p>
    <w:p w14:paraId="7AA7912A" w14:textId="2A3FD344" w:rsidR="005D7F40" w:rsidRDefault="005D7F40" w:rsidP="00385624">
      <w:pPr>
        <w:spacing w:line="360" w:lineRule="auto"/>
        <w:ind w:firstLine="709"/>
        <w:jc w:val="both"/>
      </w:pPr>
      <w:r w:rsidRPr="005D7F40">
        <w:t xml:space="preserve">В соответствии с документом «Обосновывающие материалы к схеме теплоснабжения Омсукчанского </w:t>
      </w:r>
      <w:r w:rsidR="005D5D77">
        <w:t>муниципального</w:t>
      </w:r>
      <w:r w:rsidRPr="005D7F40">
        <w:t xml:space="preserve"> округа Магаданской области на период до 2035 года. Глава 5. Мастер-план развития систем теплоснабжения», подобные предложения отсутствуют.</w:t>
      </w:r>
    </w:p>
    <w:p w14:paraId="0978F218" w14:textId="77777777" w:rsidR="00F77394" w:rsidRPr="00F77394" w:rsidRDefault="00F77394" w:rsidP="00385624">
      <w:pPr>
        <w:spacing w:line="360" w:lineRule="auto"/>
      </w:pPr>
    </w:p>
    <w:p w14:paraId="7FEC43AE" w14:textId="77777777" w:rsidR="00A84AA2" w:rsidRDefault="00385624" w:rsidP="00385624">
      <w:pPr>
        <w:pStyle w:val="2"/>
        <w:numPr>
          <w:ilvl w:val="0"/>
          <w:numId w:val="0"/>
        </w:numPr>
        <w:spacing w:line="360" w:lineRule="auto"/>
      </w:pPr>
      <w:bookmarkStart w:id="128" w:name="_Toc104104409"/>
      <w:r>
        <w:rPr>
          <w:rFonts w:eastAsia="Times New Roman" w:cs="Times New Roman"/>
          <w:bCs/>
          <w:iCs/>
          <w:szCs w:val="28"/>
          <w:lang w:eastAsia="ru-RU"/>
        </w:rPr>
        <w:t xml:space="preserve">6.8.  </w:t>
      </w:r>
      <w:r w:rsidR="00A84AA2">
        <w:t>Капитальные вложения в реализацию мероприятий по новому строительству, реконструкции и (или) модернизации тепловых сетей и сооружений на них</w:t>
      </w:r>
      <w:bookmarkEnd w:id="128"/>
    </w:p>
    <w:p w14:paraId="25ED568F" w14:textId="77777777" w:rsidR="00A84AA2" w:rsidRDefault="00A84AA2" w:rsidP="00385624">
      <w:pPr>
        <w:spacing w:line="360" w:lineRule="auto"/>
      </w:pPr>
    </w:p>
    <w:p w14:paraId="1D1E789A" w14:textId="6EB2CBE5" w:rsidR="00566C0B" w:rsidRDefault="00F77394" w:rsidP="00385624">
      <w:pPr>
        <w:spacing w:line="360" w:lineRule="auto"/>
        <w:ind w:firstLine="709"/>
        <w:jc w:val="both"/>
      </w:pPr>
      <w:r w:rsidRPr="00F77394">
        <w:t xml:space="preserve">Капитальные вложения в реализацию мероприятий по новому строительству, реконструкции и (или) модернизации тепловых сетей и сооружений на них по </w:t>
      </w:r>
      <w:r w:rsidR="005D7F40" w:rsidRPr="005D7F40">
        <w:t>Омсукчанско</w:t>
      </w:r>
      <w:r w:rsidR="005D7F40">
        <w:t>му</w:t>
      </w:r>
      <w:r w:rsidR="005D7F40" w:rsidRPr="005D7F40">
        <w:t xml:space="preserve"> </w:t>
      </w:r>
      <w:r w:rsidR="005D5D77">
        <w:t>муниципальному</w:t>
      </w:r>
      <w:r w:rsidR="005D7F40" w:rsidRPr="005D7F40">
        <w:t xml:space="preserve"> округ</w:t>
      </w:r>
      <w:r w:rsidR="005D7F40">
        <w:t>у</w:t>
      </w:r>
      <w:r w:rsidR="005D7F40" w:rsidRPr="005D7F40">
        <w:t xml:space="preserve"> Магаданской области </w:t>
      </w:r>
      <w:r w:rsidR="002E0E6D">
        <w:t xml:space="preserve">в посёлках Омсукчан и Дукат </w:t>
      </w:r>
      <w:r w:rsidRPr="00F77394">
        <w:t xml:space="preserve">составили </w:t>
      </w:r>
      <w:r w:rsidR="002E0E6D">
        <w:t>175,886</w:t>
      </w:r>
      <w:r w:rsidRPr="00F77394">
        <w:t xml:space="preserve"> млн. руб. </w:t>
      </w:r>
      <w:r w:rsidR="005D7F40">
        <w:t xml:space="preserve">без </w:t>
      </w:r>
      <w:r w:rsidRPr="00F77394">
        <w:t>НДС.</w:t>
      </w:r>
    </w:p>
    <w:p w14:paraId="35057ED1" w14:textId="77777777" w:rsidR="00F77394" w:rsidRDefault="00F77394" w:rsidP="00F77394">
      <w:pPr>
        <w:ind w:firstLine="709"/>
        <w:jc w:val="both"/>
        <w:sectPr w:rsidR="00F77394" w:rsidSect="005D7F40">
          <w:pgSz w:w="11906" w:h="16838" w:code="9"/>
          <w:pgMar w:top="851" w:right="851" w:bottom="851" w:left="1134" w:header="0" w:footer="567" w:gutter="0"/>
          <w:cols w:space="708"/>
          <w:docGrid w:linePitch="360"/>
        </w:sectPr>
      </w:pPr>
    </w:p>
    <w:p w14:paraId="2EDEEDB8" w14:textId="766518AA" w:rsidR="00A84AA2" w:rsidRPr="00566C0B" w:rsidRDefault="00566C0B" w:rsidP="00566C0B">
      <w:pPr>
        <w:rPr>
          <w:b/>
        </w:rPr>
      </w:pPr>
      <w:bookmarkStart w:id="129" w:name="_Toc102026144"/>
      <w:r w:rsidRPr="00566C0B">
        <w:rPr>
          <w:b/>
        </w:rPr>
        <w:t xml:space="preserve">Табл. 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TYLEREF 1 \s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6</w:t>
      </w:r>
      <w:r w:rsidR="00F06848">
        <w:rPr>
          <w:b/>
        </w:rPr>
        <w:fldChar w:fldCharType="end"/>
      </w:r>
      <w:r w:rsidR="00F06848">
        <w:rPr>
          <w:b/>
        </w:rPr>
        <w:t>.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EQ Табл. \* ARABIC \s 1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2</w:t>
      </w:r>
      <w:r w:rsidR="00F06848">
        <w:rPr>
          <w:b/>
        </w:rPr>
        <w:fldChar w:fldCharType="end"/>
      </w:r>
      <w:r w:rsidRPr="00566C0B">
        <w:rPr>
          <w:b/>
        </w:rPr>
        <w:t xml:space="preserve"> - Капитальные вложения в реализацию мероприятий по новому строительству, реконструкции и (или) модернизации тепловых сетей и сооружений </w:t>
      </w:r>
      <w:r w:rsidR="002E0E6D" w:rsidRPr="002E0E6D">
        <w:rPr>
          <w:b/>
        </w:rPr>
        <w:t xml:space="preserve">по Омсукчанскому </w:t>
      </w:r>
      <w:r w:rsidR="005D5D77">
        <w:rPr>
          <w:b/>
        </w:rPr>
        <w:t>муниципальному</w:t>
      </w:r>
      <w:r w:rsidR="002E0E6D" w:rsidRPr="002E0E6D">
        <w:rPr>
          <w:b/>
        </w:rPr>
        <w:t xml:space="preserve"> округу Магаданской области в посёлках Омсукчан и Дукат</w:t>
      </w:r>
      <w:r w:rsidRPr="00566C0B">
        <w:rPr>
          <w:b/>
        </w:rPr>
        <w:t>, тыс. руб. (</w:t>
      </w:r>
      <w:r w:rsidR="002E0E6D">
        <w:rPr>
          <w:b/>
        </w:rPr>
        <w:t>без</w:t>
      </w:r>
      <w:r w:rsidRPr="00566C0B">
        <w:rPr>
          <w:b/>
        </w:rPr>
        <w:t xml:space="preserve"> НДС)</w:t>
      </w:r>
      <w:bookmarkEnd w:id="129"/>
    </w:p>
    <w:tbl>
      <w:tblPr>
        <w:tblW w:w="22344" w:type="dxa"/>
        <w:tblInd w:w="103" w:type="dxa"/>
        <w:tblLook w:val="04A0" w:firstRow="1" w:lastRow="0" w:firstColumn="1" w:lastColumn="0" w:noHBand="0" w:noVBand="1"/>
      </w:tblPr>
      <w:tblGrid>
        <w:gridCol w:w="2273"/>
        <w:gridCol w:w="1339"/>
        <w:gridCol w:w="1338"/>
        <w:gridCol w:w="1338"/>
        <w:gridCol w:w="1338"/>
        <w:gridCol w:w="1338"/>
        <w:gridCol w:w="1338"/>
        <w:gridCol w:w="1338"/>
        <w:gridCol w:w="1338"/>
        <w:gridCol w:w="1338"/>
        <w:gridCol w:w="1338"/>
        <w:gridCol w:w="1338"/>
        <w:gridCol w:w="1338"/>
        <w:gridCol w:w="1338"/>
        <w:gridCol w:w="1338"/>
        <w:gridCol w:w="1338"/>
      </w:tblGrid>
      <w:tr w:rsidR="005D7F40" w:rsidRPr="003D588B" w14:paraId="06352163" w14:textId="77777777" w:rsidTr="005D7F40">
        <w:trPr>
          <w:trHeight w:val="528"/>
          <w:tblHeader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5284D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Наименование показателя</w:t>
            </w:r>
          </w:p>
        </w:tc>
        <w:tc>
          <w:tcPr>
            <w:tcW w:w="13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BFBDA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1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DC297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301DC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F39A8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7B5C0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8704A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C9B79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959FC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1F99C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5AD36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6E445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413AC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79283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0938E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8A4C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</w:tr>
      <w:tr w:rsidR="005D7F40" w:rsidRPr="003D588B" w14:paraId="40830600" w14:textId="77777777" w:rsidTr="005D7F40">
        <w:trPr>
          <w:trHeight w:val="300"/>
        </w:trPr>
        <w:tc>
          <w:tcPr>
            <w:tcW w:w="22344" w:type="dxa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4E78F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Группа проектов 001.02 «</w:t>
            </w:r>
            <w:r w:rsidRPr="003D588B">
              <w:rPr>
                <w:b/>
                <w:bCs/>
                <w:szCs w:val="24"/>
              </w:rPr>
              <w:t>Предложения по строительству или реконструкция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      </w: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»</w:t>
            </w:r>
          </w:p>
        </w:tc>
      </w:tr>
      <w:tr w:rsidR="005D7F40" w:rsidRPr="003D588B" w14:paraId="7EBCD41C" w14:textId="77777777" w:rsidTr="005D7F40">
        <w:trPr>
          <w:trHeight w:val="528"/>
        </w:trPr>
        <w:tc>
          <w:tcPr>
            <w:tcW w:w="2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8A1446" w14:textId="77777777" w:rsidR="005D7F40" w:rsidRPr="003D588B" w:rsidRDefault="005D7F40" w:rsidP="005D7F40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капитальные затраты, без НДС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8BF4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10198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B05C75" w14:textId="77777777" w:rsidR="005D7F40" w:rsidRPr="004B7C6F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B7C6F">
              <w:rPr>
                <w:rFonts w:eastAsia="Times New Roman" w:cs="Times New Roman"/>
                <w:color w:val="000000"/>
                <w:szCs w:val="24"/>
                <w:lang w:eastAsia="ru-RU"/>
              </w:rPr>
              <w:t>23381,76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D7DD7C" w14:textId="77777777" w:rsidR="005D7F40" w:rsidRPr="004B7C6F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B7C6F">
              <w:rPr>
                <w:rFonts w:eastAsia="Times New Roman" w:cs="Times New Roman"/>
                <w:color w:val="000000"/>
                <w:szCs w:val="24"/>
                <w:lang w:eastAsia="ru-RU"/>
              </w:rPr>
              <w:t>144469,5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587D84" w14:textId="77777777" w:rsidR="005D7F40" w:rsidRPr="004B7C6F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B7C6F">
              <w:rPr>
                <w:rFonts w:eastAsia="Times New Roman" w:cs="Times New Roman"/>
                <w:color w:val="000000"/>
                <w:szCs w:val="24"/>
                <w:lang w:eastAsia="ru-RU"/>
              </w:rPr>
              <w:t>8034,58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D415E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58634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E5956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A0640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297C5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94DB3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ABC31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686D4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35E6E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E92F0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5D7F40" w:rsidRPr="003D588B" w14:paraId="3CA0F8E9" w14:textId="77777777" w:rsidTr="005D7F40">
        <w:trPr>
          <w:trHeight w:val="528"/>
        </w:trPr>
        <w:tc>
          <w:tcPr>
            <w:tcW w:w="2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23075" w14:textId="77777777" w:rsidR="005D7F40" w:rsidRPr="003D588B" w:rsidRDefault="005D7F40" w:rsidP="005D7F40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епредвиденные расходы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9BCC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BB70E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E68B75" w14:textId="77777777" w:rsidR="005D7F40" w:rsidRPr="004B7C6F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B7C6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80DD00" w14:textId="77777777" w:rsidR="005D7F40" w:rsidRPr="004B7C6F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B7C6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AB0624" w14:textId="77777777" w:rsidR="005D7F40" w:rsidRPr="004B7C6F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B7C6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17755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FC369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C5E42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CE0AE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8500E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7FA41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C6AC7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D4491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04159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BC80A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5D7F40" w:rsidRPr="003D588B" w14:paraId="2970D491" w14:textId="77777777" w:rsidTr="005D7F40">
        <w:trPr>
          <w:trHeight w:val="528"/>
        </w:trPr>
        <w:tc>
          <w:tcPr>
            <w:tcW w:w="2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79E5DA" w14:textId="77777777" w:rsidR="005D7F40" w:rsidRPr="003D588B" w:rsidRDefault="005D7F40" w:rsidP="005D7F40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стоимость группы проектов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3A28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FEA9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46935E" w14:textId="77777777" w:rsidR="005D7F40" w:rsidRPr="004B7C6F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B7C6F">
              <w:rPr>
                <w:rFonts w:eastAsia="Times New Roman" w:cs="Times New Roman"/>
                <w:color w:val="000000"/>
                <w:szCs w:val="24"/>
                <w:lang w:eastAsia="ru-RU"/>
              </w:rPr>
              <w:t>23381,76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905D0F" w14:textId="77777777" w:rsidR="005D7F40" w:rsidRPr="004B7C6F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B7C6F">
              <w:rPr>
                <w:rFonts w:eastAsia="Times New Roman" w:cs="Times New Roman"/>
                <w:color w:val="000000"/>
                <w:szCs w:val="24"/>
                <w:lang w:eastAsia="ru-RU"/>
              </w:rPr>
              <w:t>144469,5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4ECF1C" w14:textId="77777777" w:rsidR="005D7F40" w:rsidRPr="004B7C6F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B7C6F">
              <w:rPr>
                <w:rFonts w:eastAsia="Times New Roman" w:cs="Times New Roman"/>
                <w:color w:val="000000"/>
                <w:szCs w:val="24"/>
                <w:lang w:eastAsia="ru-RU"/>
              </w:rPr>
              <w:t>8034,58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6C23A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A0F6F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2F432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2F74A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9AE37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1519E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90A72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69B8B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E0491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6157C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5D7F40" w:rsidRPr="003D588B" w14:paraId="02D0CDCE" w14:textId="77777777" w:rsidTr="005D7F40">
        <w:trPr>
          <w:trHeight w:val="792"/>
        </w:trPr>
        <w:tc>
          <w:tcPr>
            <w:tcW w:w="2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979AC3" w14:textId="77777777" w:rsidR="005D7F40" w:rsidRPr="003D588B" w:rsidRDefault="005D7F40" w:rsidP="005D7F40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стоимость группы проектов накопленным итогом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190DB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1293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07BC44" w14:textId="77777777" w:rsidR="005D7F40" w:rsidRPr="004B7C6F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B7C6F">
              <w:rPr>
                <w:rFonts w:eastAsia="Times New Roman" w:cs="Times New Roman"/>
                <w:color w:val="000000"/>
                <w:szCs w:val="24"/>
                <w:lang w:eastAsia="ru-RU"/>
              </w:rPr>
              <w:t>23381,76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CE2B88" w14:textId="77777777" w:rsidR="005D7F40" w:rsidRPr="004B7C6F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B7C6F">
              <w:rPr>
                <w:rFonts w:eastAsia="Times New Roman" w:cs="Times New Roman"/>
                <w:color w:val="000000"/>
                <w:szCs w:val="24"/>
                <w:lang w:eastAsia="ru-RU"/>
              </w:rPr>
              <w:t>167851,26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68EE67" w14:textId="77777777" w:rsidR="005D7F40" w:rsidRPr="004B7C6F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4B7C6F">
              <w:rPr>
                <w:rFonts w:eastAsia="Times New Roman" w:cs="Times New Roman"/>
                <w:color w:val="000000"/>
                <w:szCs w:val="24"/>
                <w:lang w:eastAsia="ru-RU"/>
              </w:rPr>
              <w:t>175885,84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8EB1C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75885,84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46AFE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75885,84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D7FD5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75885,84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20236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75885,84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FA932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75885,84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EC71F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75885,84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DC39E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75885,84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A5A5A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75885,84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D1295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75885,84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2B225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75885,84</w:t>
            </w:r>
          </w:p>
        </w:tc>
      </w:tr>
      <w:tr w:rsidR="005D7F40" w:rsidRPr="003D588B" w14:paraId="42B4A44C" w14:textId="77777777" w:rsidTr="005D7F40">
        <w:trPr>
          <w:trHeight w:val="300"/>
        </w:trPr>
        <w:tc>
          <w:tcPr>
            <w:tcW w:w="22344" w:type="dxa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7410C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Подгруппа проектов 001.02.05.003 «</w:t>
            </w:r>
            <w:r w:rsidRPr="003D588B">
              <w:rPr>
                <w:b/>
                <w:bCs/>
                <w:szCs w:val="24"/>
              </w:rPr>
              <w:t>Предложения по строительству или реконструкция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      </w: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» (п. Омсукчан)</w:t>
            </w:r>
          </w:p>
        </w:tc>
      </w:tr>
      <w:tr w:rsidR="005D7F40" w:rsidRPr="003D588B" w14:paraId="6E8012AC" w14:textId="77777777" w:rsidTr="005D7F40">
        <w:trPr>
          <w:trHeight w:val="528"/>
        </w:trPr>
        <w:tc>
          <w:tcPr>
            <w:tcW w:w="2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0FC7B6" w14:textId="77777777" w:rsidR="005D7F40" w:rsidRPr="003D588B" w:rsidRDefault="005D7F40" w:rsidP="005D7F40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капитальные затраты, без НДС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6D4B4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D216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26707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2051,87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6349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6587,84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0D56A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8034,58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1586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908E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87B3E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0D761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7392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D851E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C9EDD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B7424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768C7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76F9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5D7F40" w:rsidRPr="003D588B" w14:paraId="66CA1E5B" w14:textId="77777777" w:rsidTr="005D7F40">
        <w:trPr>
          <w:trHeight w:val="528"/>
        </w:trPr>
        <w:tc>
          <w:tcPr>
            <w:tcW w:w="2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593A22" w14:textId="77777777" w:rsidR="005D7F40" w:rsidRPr="003D588B" w:rsidRDefault="005D7F40" w:rsidP="005D7F40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епредвиденные расходы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1808A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1215B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7D5F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37247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EBFA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8A212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26F90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2CB19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A71B6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3BEF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22DE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B7A96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EB580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D869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4164F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5D7F40" w:rsidRPr="003D588B" w14:paraId="29CB8FA1" w14:textId="77777777" w:rsidTr="005D7F40">
        <w:trPr>
          <w:trHeight w:val="528"/>
        </w:trPr>
        <w:tc>
          <w:tcPr>
            <w:tcW w:w="2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FB7AB9" w14:textId="77777777" w:rsidR="005D7F40" w:rsidRPr="003D588B" w:rsidRDefault="005D7F40" w:rsidP="005D7F40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стоимость подгруппы проектов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9FFA1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A8AB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77A9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2051,87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E61DF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36587,84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1847E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8034,58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C159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25B24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36096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31DD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6D8DA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DF84B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F2A2D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5CF30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4624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9B3EF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5D7F40" w:rsidRPr="003D588B" w14:paraId="082175B2" w14:textId="77777777" w:rsidTr="005D7F40">
        <w:trPr>
          <w:trHeight w:val="792"/>
        </w:trPr>
        <w:tc>
          <w:tcPr>
            <w:tcW w:w="22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1DDAC" w14:textId="77777777" w:rsidR="005D7F40" w:rsidRPr="003D588B" w:rsidRDefault="005D7F40" w:rsidP="005D7F40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стоимость подгруппы проектов накопленным итогом</w:t>
            </w:r>
          </w:p>
        </w:tc>
        <w:tc>
          <w:tcPr>
            <w:tcW w:w="13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1BC3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E74A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1F0F5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2051,87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BD45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48639,71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F059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6674,28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F6845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6674,28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3FDB9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6674,28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71AF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6674,28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29F5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6674,28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18BBF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6674,28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0560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6674,28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2816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6674,28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AFAF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6674,28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A0E6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6674,28</w:t>
            </w:r>
          </w:p>
        </w:tc>
        <w:tc>
          <w:tcPr>
            <w:tcW w:w="13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D73BE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56674,28</w:t>
            </w:r>
          </w:p>
        </w:tc>
      </w:tr>
      <w:tr w:rsidR="005D7F40" w:rsidRPr="003D588B" w14:paraId="318AF0A6" w14:textId="77777777" w:rsidTr="005D7F40">
        <w:trPr>
          <w:trHeight w:val="93"/>
        </w:trPr>
        <w:tc>
          <w:tcPr>
            <w:tcW w:w="22344" w:type="dxa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ACE2F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Подгруппа проектов 001.02.05.003 «</w:t>
            </w:r>
            <w:r w:rsidRPr="003D588B">
              <w:rPr>
                <w:b/>
                <w:bCs/>
                <w:szCs w:val="24"/>
              </w:rPr>
              <w:t>Предложения по строительству или реконструкция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      </w:r>
            <w:r w:rsidRPr="003D588B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» (п. Дукат)</w:t>
            </w:r>
          </w:p>
        </w:tc>
      </w:tr>
      <w:tr w:rsidR="005D7F40" w:rsidRPr="003D588B" w14:paraId="3C5AAED3" w14:textId="77777777" w:rsidTr="005D7F40">
        <w:trPr>
          <w:trHeight w:val="7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3ED384" w14:textId="77777777" w:rsidR="005D7F40" w:rsidRPr="003D588B" w:rsidRDefault="005D7F40" w:rsidP="005D7F40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капитальные затраты, без НДС</w:t>
            </w:r>
          </w:p>
        </w:tc>
        <w:tc>
          <w:tcPr>
            <w:tcW w:w="13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45462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A1C9F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CD191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1329,89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48487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881,66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10F79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F7272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A6186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03E0D8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D590D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216D4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6B18D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A498D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89664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264FC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D004F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5D7F40" w:rsidRPr="003D588B" w14:paraId="62C82D51" w14:textId="77777777" w:rsidTr="005D7F40">
        <w:trPr>
          <w:trHeight w:val="7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F1B8AE" w14:textId="77777777" w:rsidR="005D7F40" w:rsidRPr="003D588B" w:rsidRDefault="005D7F40" w:rsidP="005D7F40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Непредвиденные расходы</w:t>
            </w:r>
          </w:p>
        </w:tc>
        <w:tc>
          <w:tcPr>
            <w:tcW w:w="13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46D7DC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D3D51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A26F6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97B38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CF335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F1364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BCC31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95667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8952B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368AF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7D51A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B2A1E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F8F44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C022D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051374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5D7F40" w:rsidRPr="003D588B" w14:paraId="5F2982DB" w14:textId="77777777" w:rsidTr="005D7F40">
        <w:trPr>
          <w:trHeight w:val="7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7F7702" w14:textId="77777777" w:rsidR="005D7F40" w:rsidRPr="003D588B" w:rsidRDefault="005D7F40" w:rsidP="005D7F40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стоимость подгруппы проектов</w:t>
            </w:r>
          </w:p>
        </w:tc>
        <w:tc>
          <w:tcPr>
            <w:tcW w:w="13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0567D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6E3E7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5FF38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1329,89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0EBC8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7881,66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63D7F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60224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0FBCA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C5621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508C6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2838C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16AB1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AF77A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8E8B01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775B77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FC9D3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5D7F40" w:rsidRPr="003D588B" w14:paraId="7C16111C" w14:textId="77777777" w:rsidTr="005D7F40">
        <w:trPr>
          <w:trHeight w:val="7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8DF26F" w14:textId="77777777" w:rsidR="005D7F40" w:rsidRPr="003D588B" w:rsidRDefault="005D7F40" w:rsidP="005D7F40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Всего стоимость подгруппы проектов накопленным итогом</w:t>
            </w:r>
          </w:p>
        </w:tc>
        <w:tc>
          <w:tcPr>
            <w:tcW w:w="133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9A753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8FF0F0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1AE9DF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D588B">
              <w:rPr>
                <w:rFonts w:eastAsia="Times New Roman" w:cs="Times New Roman"/>
                <w:color w:val="000000"/>
                <w:szCs w:val="24"/>
                <w:lang w:eastAsia="ru-RU"/>
              </w:rPr>
              <w:t>11329,89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8B032D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211,55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05B63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211,55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2CC9F5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211,55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4C6B4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211,55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BC9A99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211,55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83B992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211,55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72F5A6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211,55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46B273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211,55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38DB1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211,55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3AD29B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211,55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AE73CE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211,55</w:t>
            </w:r>
          </w:p>
        </w:tc>
        <w:tc>
          <w:tcPr>
            <w:tcW w:w="13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9D641A" w14:textId="77777777" w:rsidR="005D7F40" w:rsidRPr="003D588B" w:rsidRDefault="005D7F40" w:rsidP="005D7F40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211,55</w:t>
            </w:r>
          </w:p>
        </w:tc>
      </w:tr>
    </w:tbl>
    <w:p w14:paraId="759B4CF0" w14:textId="77777777" w:rsidR="00566C0B" w:rsidRDefault="00566C0B" w:rsidP="00566C0B">
      <w:pPr>
        <w:ind w:firstLine="709"/>
      </w:pPr>
    </w:p>
    <w:p w14:paraId="61E3976F" w14:textId="77777777" w:rsidR="00566C0B" w:rsidRDefault="00566C0B" w:rsidP="00566C0B">
      <w:pPr>
        <w:ind w:firstLine="709"/>
      </w:pPr>
    </w:p>
    <w:p w14:paraId="73356E17" w14:textId="77777777" w:rsidR="00566C0B" w:rsidRDefault="00566C0B" w:rsidP="00566C0B">
      <w:pPr>
        <w:ind w:firstLine="709"/>
        <w:sectPr w:rsidR="00566C0B" w:rsidSect="00566C0B">
          <w:pgSz w:w="23808" w:h="16840" w:orient="landscape" w:code="8"/>
          <w:pgMar w:top="1418" w:right="851" w:bottom="851" w:left="851" w:header="0" w:footer="567" w:gutter="0"/>
          <w:cols w:space="708"/>
          <w:docGrid w:linePitch="360"/>
        </w:sectPr>
      </w:pPr>
    </w:p>
    <w:p w14:paraId="63CD505B" w14:textId="77777777" w:rsidR="000B7D7F" w:rsidRPr="00F77394" w:rsidRDefault="000B7D7F" w:rsidP="00691A5A">
      <w:pPr>
        <w:pStyle w:val="1"/>
        <w:numPr>
          <w:ilvl w:val="6"/>
          <w:numId w:val="11"/>
        </w:numPr>
        <w:spacing w:line="360" w:lineRule="auto"/>
        <w:rPr>
          <w:rFonts w:eastAsia="Times New Roman"/>
          <w:lang w:eastAsia="ru-RU"/>
        </w:rPr>
      </w:pPr>
      <w:bookmarkStart w:id="130" w:name="_Toc104104410"/>
      <w:r w:rsidRPr="00F77394">
        <w:rPr>
          <w:rFonts w:eastAsia="Times New Roman"/>
          <w:lang w:eastAsia="ru-RU"/>
        </w:rPr>
        <w:t>Предложения по переводу открытых систем теплоснабжения (горячего водоснабжения) в закрытые системы горячего водоснабжения</w:t>
      </w:r>
      <w:bookmarkEnd w:id="130"/>
      <w:r w:rsidRPr="00F77394">
        <w:rPr>
          <w:rFonts w:eastAsia="Times New Roman"/>
          <w:lang w:eastAsia="ru-RU"/>
        </w:rPr>
        <w:t xml:space="preserve"> </w:t>
      </w:r>
    </w:p>
    <w:p w14:paraId="56909164" w14:textId="77777777" w:rsidR="00335C9B" w:rsidRDefault="00335C9B" w:rsidP="00385624">
      <w:pPr>
        <w:spacing w:line="360" w:lineRule="auto"/>
        <w:ind w:firstLine="709"/>
        <w:rPr>
          <w:lang w:eastAsia="ru-RU"/>
        </w:rPr>
      </w:pPr>
    </w:p>
    <w:p w14:paraId="03269D79" w14:textId="0BA9C2AF" w:rsidR="000B7D7F" w:rsidRDefault="00335C9B" w:rsidP="00385624">
      <w:pPr>
        <w:spacing w:line="360" w:lineRule="auto"/>
        <w:ind w:firstLine="709"/>
        <w:rPr>
          <w:highlight w:val="yellow"/>
        </w:rPr>
      </w:pPr>
      <w:r w:rsidRPr="00335C9B">
        <w:rPr>
          <w:lang w:eastAsia="ru-RU"/>
        </w:rPr>
        <w:t xml:space="preserve">В посёлках Омсукчан и Дукат Омсукчанского </w:t>
      </w:r>
      <w:r w:rsidR="005D5D77">
        <w:rPr>
          <w:lang w:eastAsia="ru-RU"/>
        </w:rPr>
        <w:t>муниципального</w:t>
      </w:r>
      <w:r w:rsidRPr="00335C9B">
        <w:rPr>
          <w:lang w:eastAsia="ru-RU"/>
        </w:rPr>
        <w:t xml:space="preserve"> округа Магаданской области закрытая система горячего водоснабжения. Дополнительные мероприятия не планируются.</w:t>
      </w:r>
    </w:p>
    <w:p w14:paraId="7B73CCE5" w14:textId="77777777" w:rsidR="000B7D7F" w:rsidRDefault="000B7D7F" w:rsidP="00691A5A">
      <w:pPr>
        <w:pStyle w:val="1"/>
        <w:numPr>
          <w:ilvl w:val="6"/>
          <w:numId w:val="11"/>
        </w:numPr>
        <w:spacing w:line="360" w:lineRule="auto"/>
      </w:pPr>
      <w:bookmarkStart w:id="131" w:name="_Toc104104411"/>
      <w:r w:rsidRPr="000B7D7F">
        <w:t>Перспективные топливные балансы</w:t>
      </w:r>
      <w:bookmarkEnd w:id="131"/>
    </w:p>
    <w:p w14:paraId="24887843" w14:textId="77777777" w:rsidR="002B4B5C" w:rsidRDefault="002B4B5C" w:rsidP="00385624">
      <w:pPr>
        <w:spacing w:line="360" w:lineRule="auto"/>
      </w:pPr>
    </w:p>
    <w:p w14:paraId="227A71B1" w14:textId="77777777" w:rsidR="002B4B5C" w:rsidRDefault="00385624" w:rsidP="00385624">
      <w:pPr>
        <w:pStyle w:val="2"/>
        <w:numPr>
          <w:ilvl w:val="0"/>
          <w:numId w:val="0"/>
        </w:numPr>
        <w:spacing w:line="360" w:lineRule="auto"/>
      </w:pPr>
      <w:bookmarkStart w:id="132" w:name="_Toc104104412"/>
      <w:r>
        <w:rPr>
          <w:rFonts w:eastAsia="Times New Roman" w:cs="Times New Roman"/>
          <w:bCs/>
          <w:iCs/>
          <w:szCs w:val="28"/>
          <w:lang w:eastAsia="ru-RU"/>
        </w:rPr>
        <w:t xml:space="preserve">8.1.  </w:t>
      </w:r>
      <w:r w:rsidR="002B4B5C">
        <w:t>Перспективные топливные балансы для каждого источника тепловой энергии по видам основного, резервного и аварийного топлива на каждом этапе</w:t>
      </w:r>
      <w:bookmarkEnd w:id="132"/>
    </w:p>
    <w:p w14:paraId="4E68547D" w14:textId="11ED1DC8" w:rsidR="002B4B5C" w:rsidRPr="002B4B5C" w:rsidRDefault="00385624" w:rsidP="00385624">
      <w:pPr>
        <w:pStyle w:val="3"/>
        <w:numPr>
          <w:ilvl w:val="0"/>
          <w:numId w:val="0"/>
        </w:numPr>
        <w:spacing w:line="360" w:lineRule="auto"/>
      </w:pPr>
      <w:bookmarkStart w:id="133" w:name="_Toc104104413"/>
      <w:r>
        <w:rPr>
          <w:rFonts w:eastAsia="Times New Roman" w:cs="Times New Roman"/>
          <w:bCs/>
          <w:iCs/>
          <w:szCs w:val="28"/>
          <w:lang w:eastAsia="ru-RU"/>
        </w:rPr>
        <w:t xml:space="preserve">8.1.1.  </w:t>
      </w:r>
      <w:r w:rsidR="002B4B5C">
        <w:t>Источник</w:t>
      </w:r>
      <w:r w:rsidR="00335C9B">
        <w:t>и</w:t>
      </w:r>
      <w:r w:rsidR="002B4B5C">
        <w:t xml:space="preserve"> теплоснабжения </w:t>
      </w:r>
      <w:r w:rsidR="008D37E7" w:rsidRPr="00335C9B">
        <w:rPr>
          <w:lang w:eastAsia="ru-RU"/>
        </w:rPr>
        <w:t>посёлк</w:t>
      </w:r>
      <w:r w:rsidR="008D37E7">
        <w:rPr>
          <w:lang w:eastAsia="ru-RU"/>
        </w:rPr>
        <w:t>ов</w:t>
      </w:r>
      <w:r w:rsidR="008D37E7" w:rsidRPr="00335C9B">
        <w:rPr>
          <w:lang w:eastAsia="ru-RU"/>
        </w:rPr>
        <w:t xml:space="preserve"> Омсукчан и Дукат Омсукчанского </w:t>
      </w:r>
      <w:r w:rsidR="005D5D77">
        <w:rPr>
          <w:lang w:eastAsia="ru-RU"/>
        </w:rPr>
        <w:t>муниципального</w:t>
      </w:r>
      <w:r w:rsidR="008D37E7" w:rsidRPr="00335C9B">
        <w:rPr>
          <w:lang w:eastAsia="ru-RU"/>
        </w:rPr>
        <w:t xml:space="preserve"> округа Магаданской области</w:t>
      </w:r>
      <w:bookmarkEnd w:id="133"/>
      <w:r w:rsidR="008D37E7" w:rsidRPr="00335C9B">
        <w:rPr>
          <w:lang w:eastAsia="ru-RU"/>
        </w:rPr>
        <w:t xml:space="preserve"> </w:t>
      </w:r>
    </w:p>
    <w:p w14:paraId="137E1A4D" w14:textId="77777777" w:rsidR="008D37E7" w:rsidRDefault="008D37E7" w:rsidP="00385624">
      <w:pPr>
        <w:spacing w:after="0" w:line="360" w:lineRule="auto"/>
        <w:ind w:firstLine="709"/>
        <w:jc w:val="both"/>
        <w:rPr>
          <w:rFonts w:eastAsia="Times New Roman" w:cs="Times New Roman"/>
          <w:bCs/>
          <w:szCs w:val="28"/>
          <w:lang w:eastAsia="ru-RU"/>
        </w:rPr>
      </w:pPr>
    </w:p>
    <w:p w14:paraId="67C3BC1C" w14:textId="77777777" w:rsidR="002B4B5C" w:rsidRPr="00E41C37" w:rsidRDefault="002B4B5C" w:rsidP="00385624">
      <w:pPr>
        <w:spacing w:after="0" w:line="360" w:lineRule="auto"/>
        <w:ind w:firstLine="709"/>
        <w:jc w:val="both"/>
        <w:rPr>
          <w:rFonts w:eastAsia="Times New Roman" w:cs="Times New Roman"/>
          <w:bCs/>
          <w:szCs w:val="28"/>
          <w:lang w:eastAsia="ru-RU"/>
        </w:rPr>
      </w:pPr>
      <w:r w:rsidRPr="00E41C37">
        <w:rPr>
          <w:rFonts w:eastAsia="Times New Roman" w:cs="Times New Roman"/>
          <w:bCs/>
          <w:szCs w:val="28"/>
          <w:lang w:eastAsia="ru-RU"/>
        </w:rPr>
        <w:t xml:space="preserve">Динамика изменения перспективного потребления топлива зависит от изменения присоединенной тепловой нагрузки, а также режимов загрузки того или иного </w:t>
      </w:r>
      <w:r w:rsidR="008D37E7">
        <w:rPr>
          <w:rFonts w:eastAsia="Times New Roman" w:cs="Times New Roman"/>
          <w:bCs/>
          <w:szCs w:val="28"/>
          <w:lang w:eastAsia="ru-RU"/>
        </w:rPr>
        <w:t>тепло</w:t>
      </w:r>
      <w:r w:rsidRPr="00E41C37">
        <w:rPr>
          <w:rFonts w:eastAsia="Times New Roman" w:cs="Times New Roman"/>
          <w:bCs/>
          <w:szCs w:val="28"/>
          <w:lang w:eastAsia="ru-RU"/>
        </w:rPr>
        <w:t xml:space="preserve">генерирующего оборудования </w:t>
      </w:r>
      <w:r w:rsidR="008D37E7">
        <w:rPr>
          <w:rFonts w:eastAsia="Times New Roman" w:cs="Times New Roman"/>
          <w:bCs/>
          <w:szCs w:val="28"/>
          <w:lang w:eastAsia="ru-RU"/>
        </w:rPr>
        <w:t>котельных</w:t>
      </w:r>
      <w:r w:rsidRPr="00E41C37">
        <w:rPr>
          <w:rFonts w:eastAsia="Times New Roman" w:cs="Times New Roman"/>
          <w:bCs/>
          <w:szCs w:val="28"/>
          <w:lang w:eastAsia="ru-RU"/>
        </w:rPr>
        <w:t>.</w:t>
      </w:r>
    </w:p>
    <w:p w14:paraId="5B146A97" w14:textId="77777777" w:rsidR="002B4B5C" w:rsidRPr="00E41C37" w:rsidRDefault="002B4B5C" w:rsidP="00385624">
      <w:pPr>
        <w:spacing w:after="0" w:line="360" w:lineRule="auto"/>
        <w:ind w:firstLine="709"/>
        <w:jc w:val="both"/>
        <w:rPr>
          <w:rFonts w:eastAsia="Times New Roman" w:cs="Times New Roman"/>
          <w:bCs/>
          <w:szCs w:val="28"/>
          <w:lang w:eastAsia="ru-RU"/>
        </w:rPr>
      </w:pPr>
      <w:r w:rsidRPr="00BC4F81">
        <w:rPr>
          <w:rFonts w:eastAsia="Times New Roman" w:cs="Times New Roman"/>
          <w:bCs/>
          <w:szCs w:val="28"/>
          <w:lang w:eastAsia="ru-RU"/>
        </w:rPr>
        <w:t xml:space="preserve">В таблицах ниже представлен топливно-энергетический баланс </w:t>
      </w:r>
      <w:r w:rsidRPr="00233BF0">
        <w:rPr>
          <w:rFonts w:eastAsia="Times New Roman" w:cs="Times New Roman"/>
          <w:bCs/>
          <w:szCs w:val="28"/>
          <w:lang w:eastAsia="ru-RU"/>
        </w:rPr>
        <w:t>источник</w:t>
      </w:r>
      <w:r w:rsidR="008D37E7">
        <w:rPr>
          <w:rFonts w:eastAsia="Times New Roman" w:cs="Times New Roman"/>
          <w:bCs/>
          <w:szCs w:val="28"/>
          <w:lang w:eastAsia="ru-RU"/>
        </w:rPr>
        <w:t>ов</w:t>
      </w:r>
      <w:r w:rsidRPr="00233BF0">
        <w:rPr>
          <w:rFonts w:eastAsia="Times New Roman" w:cs="Times New Roman"/>
          <w:bCs/>
          <w:szCs w:val="28"/>
          <w:lang w:eastAsia="ru-RU"/>
        </w:rPr>
        <w:t xml:space="preserve"> тепловой энергии </w:t>
      </w:r>
      <w:r w:rsidRPr="00BC4F81">
        <w:rPr>
          <w:rFonts w:eastAsia="Times New Roman" w:cs="Times New Roman"/>
          <w:bCs/>
          <w:szCs w:val="28"/>
          <w:lang w:eastAsia="ru-RU"/>
        </w:rPr>
        <w:t>на период 20</w:t>
      </w:r>
      <w:r>
        <w:rPr>
          <w:rFonts w:eastAsia="Times New Roman" w:cs="Times New Roman"/>
          <w:bCs/>
          <w:szCs w:val="28"/>
          <w:lang w:eastAsia="ru-RU"/>
        </w:rPr>
        <w:t>21</w:t>
      </w:r>
      <w:r w:rsidRPr="00BC4F81">
        <w:rPr>
          <w:rFonts w:eastAsia="Times New Roman" w:cs="Times New Roman"/>
          <w:bCs/>
          <w:szCs w:val="28"/>
          <w:lang w:eastAsia="ru-RU"/>
        </w:rPr>
        <w:t>-203</w:t>
      </w:r>
      <w:r w:rsidR="008D37E7">
        <w:rPr>
          <w:rFonts w:eastAsia="Times New Roman" w:cs="Times New Roman"/>
          <w:bCs/>
          <w:szCs w:val="28"/>
          <w:lang w:eastAsia="ru-RU"/>
        </w:rPr>
        <w:t>5</w:t>
      </w:r>
      <w:r w:rsidRPr="00BC4F81">
        <w:rPr>
          <w:rFonts w:eastAsia="Times New Roman" w:cs="Times New Roman"/>
          <w:bCs/>
          <w:szCs w:val="28"/>
          <w:lang w:eastAsia="ru-RU"/>
        </w:rPr>
        <w:t xml:space="preserve"> гг.</w:t>
      </w:r>
    </w:p>
    <w:p w14:paraId="394A1CB1" w14:textId="77777777" w:rsidR="002B4B5C" w:rsidRDefault="002B4B5C" w:rsidP="002B4B5C">
      <w:pPr>
        <w:sectPr w:rsidR="002B4B5C" w:rsidSect="00335C9B">
          <w:pgSz w:w="11906" w:h="16838" w:code="9"/>
          <w:pgMar w:top="851" w:right="851" w:bottom="851" w:left="1134" w:header="0" w:footer="567" w:gutter="0"/>
          <w:cols w:space="708"/>
          <w:docGrid w:linePitch="360"/>
        </w:sectPr>
      </w:pPr>
    </w:p>
    <w:p w14:paraId="6B3B731D" w14:textId="1B138848" w:rsidR="008D37E7" w:rsidRDefault="002B4B5C" w:rsidP="008D37E7">
      <w:pPr>
        <w:pStyle w:val="12"/>
        <w:spacing w:line="240" w:lineRule="auto"/>
        <w:jc w:val="both"/>
        <w:rPr>
          <w:rFonts w:ascii="Times New Roman" w:hAnsi="Times New Roman" w:cs="Times New Roman"/>
          <w:b/>
        </w:rPr>
      </w:pPr>
      <w:bookmarkStart w:id="134" w:name="_Toc102026145"/>
      <w:r w:rsidRPr="008D37E7">
        <w:rPr>
          <w:rFonts w:ascii="Times New Roman" w:hAnsi="Times New Roman" w:cs="Times New Roman"/>
          <w:b/>
        </w:rPr>
        <w:t xml:space="preserve">Табл. </w:t>
      </w:r>
      <w:r w:rsidR="00F06848" w:rsidRPr="008D37E7">
        <w:rPr>
          <w:rFonts w:ascii="Times New Roman" w:hAnsi="Times New Roman" w:cs="Times New Roman"/>
          <w:b/>
        </w:rPr>
        <w:fldChar w:fldCharType="begin"/>
      </w:r>
      <w:r w:rsidR="00F06848" w:rsidRPr="008D37E7">
        <w:rPr>
          <w:rFonts w:ascii="Times New Roman" w:hAnsi="Times New Roman" w:cs="Times New Roman"/>
          <w:b/>
        </w:rPr>
        <w:instrText xml:space="preserve"> STYLEREF 1 \s </w:instrText>
      </w:r>
      <w:r w:rsidR="00F06848" w:rsidRPr="008D37E7">
        <w:rPr>
          <w:rFonts w:ascii="Times New Roman" w:hAnsi="Times New Roman" w:cs="Times New Roman"/>
          <w:b/>
        </w:rPr>
        <w:fldChar w:fldCharType="separate"/>
      </w:r>
      <w:r w:rsidR="00006CE9">
        <w:rPr>
          <w:rFonts w:ascii="Times New Roman" w:hAnsi="Times New Roman" w:cs="Times New Roman"/>
          <w:b/>
          <w:noProof/>
        </w:rPr>
        <w:t>8</w:t>
      </w:r>
      <w:r w:rsidR="00F06848" w:rsidRPr="008D37E7">
        <w:rPr>
          <w:rFonts w:ascii="Times New Roman" w:hAnsi="Times New Roman" w:cs="Times New Roman"/>
          <w:b/>
        </w:rPr>
        <w:fldChar w:fldCharType="end"/>
      </w:r>
      <w:r w:rsidR="00F06848" w:rsidRPr="008D37E7">
        <w:rPr>
          <w:rFonts w:ascii="Times New Roman" w:hAnsi="Times New Roman" w:cs="Times New Roman"/>
          <w:b/>
        </w:rPr>
        <w:t>.</w:t>
      </w:r>
      <w:r w:rsidR="00F06848" w:rsidRPr="008D37E7">
        <w:rPr>
          <w:rFonts w:ascii="Times New Roman" w:hAnsi="Times New Roman" w:cs="Times New Roman"/>
          <w:b/>
        </w:rPr>
        <w:fldChar w:fldCharType="begin"/>
      </w:r>
      <w:r w:rsidR="00F06848" w:rsidRPr="008D37E7">
        <w:rPr>
          <w:rFonts w:ascii="Times New Roman" w:hAnsi="Times New Roman" w:cs="Times New Roman"/>
          <w:b/>
        </w:rPr>
        <w:instrText xml:space="preserve"> SEQ Табл. \* ARABIC \s 1 </w:instrText>
      </w:r>
      <w:r w:rsidR="00F06848" w:rsidRPr="008D37E7">
        <w:rPr>
          <w:rFonts w:ascii="Times New Roman" w:hAnsi="Times New Roman" w:cs="Times New Roman"/>
          <w:b/>
        </w:rPr>
        <w:fldChar w:fldCharType="separate"/>
      </w:r>
      <w:r w:rsidR="00006CE9">
        <w:rPr>
          <w:rFonts w:ascii="Times New Roman" w:hAnsi="Times New Roman" w:cs="Times New Roman"/>
          <w:b/>
          <w:noProof/>
        </w:rPr>
        <w:t>1</w:t>
      </w:r>
      <w:r w:rsidR="00F06848" w:rsidRPr="008D37E7">
        <w:rPr>
          <w:rFonts w:ascii="Times New Roman" w:hAnsi="Times New Roman" w:cs="Times New Roman"/>
          <w:b/>
        </w:rPr>
        <w:fldChar w:fldCharType="end"/>
      </w:r>
      <w:r w:rsidRPr="008D37E7">
        <w:rPr>
          <w:rFonts w:ascii="Times New Roman" w:hAnsi="Times New Roman" w:cs="Times New Roman"/>
          <w:b/>
        </w:rPr>
        <w:t xml:space="preserve"> </w:t>
      </w:r>
      <w:bookmarkEnd w:id="134"/>
      <w:r w:rsidR="008D37E7" w:rsidRPr="008D37E7">
        <w:rPr>
          <w:rFonts w:ascii="Times New Roman" w:hAnsi="Times New Roman" w:cs="Times New Roman"/>
          <w:b/>
        </w:rPr>
        <w:t>–</w:t>
      </w:r>
      <w:r w:rsidR="008D37E7" w:rsidRPr="008D37E7">
        <w:rPr>
          <w:rFonts w:ascii="Times New Roman" w:hAnsi="Times New Roman" w:cs="Times New Roman"/>
        </w:rPr>
        <w:t xml:space="preserve"> </w:t>
      </w:r>
      <w:r w:rsidR="008D37E7" w:rsidRPr="008D37E7">
        <w:rPr>
          <w:rFonts w:ascii="Times New Roman" w:hAnsi="Times New Roman" w:cs="Times New Roman"/>
          <w:b/>
        </w:rPr>
        <w:t>Топливно-энергетический баланс источников тепловой энергии ООО «Компания Энергия»</w:t>
      </w:r>
    </w:p>
    <w:p w14:paraId="62BBFDF1" w14:textId="77777777" w:rsidR="008D37E7" w:rsidRPr="008D37E7" w:rsidRDefault="008D37E7" w:rsidP="008D37E7">
      <w:pPr>
        <w:pStyle w:val="12"/>
        <w:spacing w:line="240" w:lineRule="auto"/>
        <w:jc w:val="both"/>
        <w:rPr>
          <w:rFonts w:ascii="Times New Roman" w:hAnsi="Times New Roman" w:cs="Times New Roman"/>
          <w:b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487"/>
        <w:gridCol w:w="1141"/>
        <w:gridCol w:w="833"/>
        <w:gridCol w:w="833"/>
        <w:gridCol w:w="833"/>
        <w:gridCol w:w="833"/>
        <w:gridCol w:w="833"/>
        <w:gridCol w:w="833"/>
        <w:gridCol w:w="834"/>
        <w:gridCol w:w="834"/>
        <w:gridCol w:w="834"/>
        <w:gridCol w:w="834"/>
        <w:gridCol w:w="834"/>
        <w:gridCol w:w="834"/>
        <w:gridCol w:w="834"/>
        <w:gridCol w:w="834"/>
        <w:gridCol w:w="834"/>
        <w:gridCol w:w="221"/>
      </w:tblGrid>
      <w:tr w:rsidR="008D37E7" w:rsidRPr="00F560F6" w14:paraId="7B73B4CD" w14:textId="77777777" w:rsidTr="008D37E7">
        <w:trPr>
          <w:gridAfter w:val="1"/>
          <w:wAfter w:w="375" w:type="pct"/>
          <w:trHeight w:val="20"/>
          <w:tblHeader/>
        </w:trPr>
        <w:tc>
          <w:tcPr>
            <w:tcW w:w="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A01A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Наименование показателя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EE749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Един. изм.</w:t>
            </w:r>
          </w:p>
        </w:tc>
        <w:tc>
          <w:tcPr>
            <w:tcW w:w="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FB36D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2021</w:t>
            </w:r>
          </w:p>
        </w:tc>
        <w:tc>
          <w:tcPr>
            <w:tcW w:w="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73D79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2022</w:t>
            </w:r>
          </w:p>
        </w:tc>
        <w:tc>
          <w:tcPr>
            <w:tcW w:w="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22442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2023</w:t>
            </w:r>
          </w:p>
        </w:tc>
        <w:tc>
          <w:tcPr>
            <w:tcW w:w="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E2C0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2024</w:t>
            </w:r>
          </w:p>
        </w:tc>
        <w:tc>
          <w:tcPr>
            <w:tcW w:w="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0C76B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2025</w:t>
            </w:r>
          </w:p>
        </w:tc>
        <w:tc>
          <w:tcPr>
            <w:tcW w:w="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41B4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2026</w:t>
            </w:r>
          </w:p>
        </w:tc>
        <w:tc>
          <w:tcPr>
            <w:tcW w:w="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07853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2027</w:t>
            </w:r>
          </w:p>
        </w:tc>
        <w:tc>
          <w:tcPr>
            <w:tcW w:w="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8DF2E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2028</w:t>
            </w:r>
          </w:p>
        </w:tc>
        <w:tc>
          <w:tcPr>
            <w:tcW w:w="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AB9D8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2029</w:t>
            </w:r>
          </w:p>
        </w:tc>
        <w:tc>
          <w:tcPr>
            <w:tcW w:w="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C6D3D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2030</w:t>
            </w:r>
          </w:p>
        </w:tc>
        <w:tc>
          <w:tcPr>
            <w:tcW w:w="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BA388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2031</w:t>
            </w:r>
          </w:p>
        </w:tc>
        <w:tc>
          <w:tcPr>
            <w:tcW w:w="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18315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2032</w:t>
            </w:r>
          </w:p>
        </w:tc>
        <w:tc>
          <w:tcPr>
            <w:tcW w:w="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9D8C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2033</w:t>
            </w:r>
          </w:p>
        </w:tc>
        <w:tc>
          <w:tcPr>
            <w:tcW w:w="23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6D519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2034</w:t>
            </w:r>
          </w:p>
        </w:tc>
        <w:tc>
          <w:tcPr>
            <w:tcW w:w="24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FA96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2035</w:t>
            </w:r>
          </w:p>
        </w:tc>
      </w:tr>
      <w:tr w:rsidR="008D37E7" w:rsidRPr="00F560F6" w14:paraId="1E8D79BB" w14:textId="77777777" w:rsidTr="008D37E7">
        <w:trPr>
          <w:gridAfter w:val="1"/>
          <w:wAfter w:w="375" w:type="pct"/>
          <w:trHeight w:val="20"/>
        </w:trPr>
        <w:tc>
          <w:tcPr>
            <w:tcW w:w="4625" w:type="pct"/>
            <w:gridSpan w:val="1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EC267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color w:val="000000"/>
                <w:szCs w:val="24"/>
                <w:lang w:eastAsia="ru-RU"/>
              </w:rPr>
              <w:t>Квартальная Котельная п. Омсукчан</w:t>
            </w:r>
          </w:p>
        </w:tc>
      </w:tr>
      <w:tr w:rsidR="008D37E7" w:rsidRPr="00F560F6" w14:paraId="5C1A839D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83B920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Выработка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1D15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A828A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53,1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2D78A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58,6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7A3F3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53,1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D6E7D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53,1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88B69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D17B0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69698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030DE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3A36C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546FE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558AD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BC547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01248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E3644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8BB13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6CB675BF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808F6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Затраты тепловой энергии на собственные нужды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C809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9CDAD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838F9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28056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63CB5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7D4FD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6C55D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25696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486D0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8B87A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DED60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C66AC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FBBED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D4464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999A8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C989C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4D83A7D9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008EA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Отпуск тепловой энергии в сеть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2BB7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0EC8D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53,1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3C408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58,6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83E25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53,1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8E198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53,1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75999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914DD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649FE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57367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D21D8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C3556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B115D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9F610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5AECF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409C7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BF3C9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0E8D040E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AFE82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Потери тепловой энергии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92906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BB7F3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6,76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0C1DC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>
              <w:rPr>
                <w:rFonts w:eastAsia="Times New Roman" w:cs="Times New Roman"/>
                <w:szCs w:val="24"/>
                <w:lang w:eastAsia="ru-RU"/>
              </w:rPr>
              <w:t>9,60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DE0E3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6,7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D4280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6,7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114D1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C676E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CCE4D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750E2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AC275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6EDBA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EE3AD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5500E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10AF3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1E3F7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74E54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0006AA65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E13B17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Полезный отпуск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A4CF6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B65BE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6,33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F11F9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9,03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568A5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6,4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05664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6,4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324AC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6B6D9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58F83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379AF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40E40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78A26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FB3CA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52E0C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872EA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14B0A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C8D7A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7136DBF9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C38E0E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Затрачено натурального топлива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2D6CC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м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B1FC08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8,39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1EA987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9,19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5A8C2A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8,08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C00538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8,08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9506A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2C9E7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C9043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B4886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E1B50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E9BC2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E5223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5EEC0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91A40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4E986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3A7F6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3F33B907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A1D0D2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Затрачено условного топлива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501C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.у.т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B0E71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6,00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9E03A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6,66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FEA3D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5,7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DF385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5,7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81D41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B1AEA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85F6A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54A1D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D2677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D8F5D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5BDAE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E9805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ECB0A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4252A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69DC4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33A438D1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4E0E7F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УРУТ на выработку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8EE68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кг.у.т./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2E41A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00,8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9871A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84,2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4C643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95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AE52D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95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AC3A4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437BA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EC47D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8C81C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5ABEF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5D4C0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3A356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20A01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AA781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CE974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8E2EB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6FD11E90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248530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УРУТ на отпуск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16656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кг.у.т./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3D91A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00,8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0AE24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84,2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97B9B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95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BCD8A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95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D1695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C24E0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3810D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EB386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DFFD5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06F3B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C03F5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49FB1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328B1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0E636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08E1F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243C302C" w14:textId="77777777" w:rsidTr="008D37E7">
        <w:trPr>
          <w:gridAfter w:val="1"/>
          <w:wAfter w:w="375" w:type="pct"/>
          <w:trHeight w:val="20"/>
        </w:trPr>
        <w:tc>
          <w:tcPr>
            <w:tcW w:w="4625" w:type="pct"/>
            <w:gridSpan w:val="1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8E5AB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color w:val="000000"/>
                <w:szCs w:val="24"/>
                <w:lang w:eastAsia="ru-RU"/>
              </w:rPr>
              <w:t>Котельная Энергетик п. Омсукчан</w:t>
            </w:r>
          </w:p>
        </w:tc>
      </w:tr>
      <w:tr w:rsidR="008D37E7" w:rsidRPr="00F560F6" w14:paraId="0DF9E64E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0D935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Выработка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699C3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9A111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2,1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8F756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3,3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97D18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2,9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4DEB1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2,9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41341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78228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D2A2E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BF422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5945F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DD8A8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18B55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F2737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44B5C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FDB44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FA221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0129C21C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5090A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Затраты тепловой энергии на собственные нужды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38A22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B1334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09938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6D35E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B9979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F8557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F299A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FC9D9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35829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E0B10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F52EC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0FF68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71BDB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88B89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1DDE8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EFD0C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4324EF35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084EDD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Отпуск тепловой энергии в сеть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651F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42982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2,1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D468C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3,3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C4C59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2,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DCA17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2,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2A74B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CC9CA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A3468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D687C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23E77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73719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DA3C0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3E723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AFE03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38DDE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A64EA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257B8DA6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98C1B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Потери тепловой энергии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80EF6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6E201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3,5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D2A12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>
              <w:rPr>
                <w:rFonts w:eastAsia="Times New Roman" w:cs="Times New Roman"/>
                <w:szCs w:val="24"/>
                <w:lang w:eastAsia="ru-RU"/>
              </w:rPr>
              <w:t>5,09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7CF38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3,6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96D81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3,6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EC824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4DF5A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D5827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FC2DE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79189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B0F20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41F7F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D1CD1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B4C9F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B4B27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2F5FD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6ED32F55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5E00A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Полезный отпуск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0A51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EA4BC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8,5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6AFF9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>
              <w:rPr>
                <w:rFonts w:eastAsia="Times New Roman" w:cs="Times New Roman"/>
                <w:szCs w:val="24"/>
                <w:lang w:eastAsia="ru-RU"/>
              </w:rPr>
              <w:t>8,0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DD2BC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9,3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E6951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9,3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F36F8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0B2AE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7A6A2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46A8B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C352D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4CE9B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AE66B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A69F5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3CB7C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635D4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FF57A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5A37CF49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BC584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Затрачено натурального топлива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6539B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м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62DB85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,15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8C5B34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5,03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93A438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,3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0FD960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4,3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131A5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E5FC4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0C21F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80937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A7258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57CDA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79C4E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82C89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558B4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CC7DB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FF3F9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5982A3AF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80348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Затрачено условного топлива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4299E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.у.т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16137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,61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F5CE6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382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FCA10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,812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BA98A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,812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7F3C5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3A071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2E7CA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72071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85C13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520AA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6ED6C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322F4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4DF18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38477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1ACEF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3B4FB0BF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CE5522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УРУТ на выработку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A4BAB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кг.у.т./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9ADAC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00,8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C7491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84,2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4C314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95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0A571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95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BCDED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BD6F6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680DC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E53DD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835EC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D84FD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7C9B0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53B81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CA9A8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9637A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E1037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7E9F2F3F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C5D29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УРУТ на отпуск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EDC9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кг.у.т./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F0651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00,8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6308F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84,2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5B848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95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F833F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95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EE6D6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E84E7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1638E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9155A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8EA9F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1AAC6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5546E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8D26E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1ABE8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0CA4A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1653F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46B24EDD" w14:textId="77777777" w:rsidTr="008D37E7">
        <w:trPr>
          <w:gridAfter w:val="1"/>
          <w:wAfter w:w="375" w:type="pct"/>
          <w:trHeight w:val="20"/>
        </w:trPr>
        <w:tc>
          <w:tcPr>
            <w:tcW w:w="4625" w:type="pct"/>
            <w:gridSpan w:val="17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E476E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szCs w:val="24"/>
                <w:lang w:eastAsia="ru-RU"/>
              </w:rPr>
              <w:t>Электрокотельная п. Омсукчан</w:t>
            </w:r>
          </w:p>
        </w:tc>
      </w:tr>
      <w:tr w:rsidR="008D37E7" w:rsidRPr="00F560F6" w14:paraId="6BF37C4F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88510C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Выработка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9A0E4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21A5B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,8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DFFA2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1,9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8BC63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,6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3FFA2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,6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6BAF2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2AA1D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8E891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2D4F9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52CB1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46018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B57FA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EFA4F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98ED5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D66A2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B2B5C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3882CDC1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F4E2AC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Затраты тепловой энергии на собственные нужды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A8E9F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2501A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BD116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50621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CF305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7E77B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C34F7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CD6E7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138EF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607B5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696C4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6B192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B0229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2CC52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93C35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B951C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6DCF4658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1C4121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Отпуск тепловой энергии в сеть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FB449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821D4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,8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AA2C3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1,9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70459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,6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2B012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,6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D9328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753A3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46441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AEFB7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F237F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5A8F0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2D8FC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F2954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55642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F1636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7F118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21D7A547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CA9EEC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Потери тепловой энергии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3F8E7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483C3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,5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3A3E6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>
              <w:rPr>
                <w:rFonts w:eastAsia="Times New Roman" w:cs="Times New Roman"/>
                <w:szCs w:val="24"/>
                <w:lang w:eastAsia="ru-RU"/>
              </w:rPr>
              <w:t>2,15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77DE8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,5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A0285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,5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37BEB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9D105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88652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9D153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445BA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7C68E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D2882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BEB07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848CB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1706E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7064C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3C3160B8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EC4D10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Полезный отпуск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55487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C9B50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7,6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3399E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>
              <w:rPr>
                <w:rFonts w:eastAsia="Times New Roman" w:cs="Times New Roman"/>
                <w:szCs w:val="24"/>
                <w:lang w:eastAsia="ru-RU"/>
              </w:rPr>
              <w:t>19,78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A4E9A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8,0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A442E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8,0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A730D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0AA12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D4E2E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10B4C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F4AE8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D868A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32BE6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C068E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85A28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B86B1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F0E94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1F9ED802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584138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Затрачено натурального топлива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CADB0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м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41AC0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7083F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849B3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425A3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8B479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466FB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3926C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91BC5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F449B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BC331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FFE14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71389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9467E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63A0A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15F68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07CD8AAF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D18518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Затрачено условного топлива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EBB55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.у.т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97EF3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C013E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C93ED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7DA75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895C2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A1B3D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7E01B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15DBC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9CF72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C32E5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D4E9B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17CB8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E6F78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B2731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F742E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4723130F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4E0010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УРУТ на выработку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65514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кг.у.т./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EB3D1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93C60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21654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37CB2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79B77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7F31E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AA729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FBC91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5DC82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D4496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0FAD3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73BE9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636A8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FA249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5B930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60F08DA7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9EF8CC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УРУТ на отпуск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BB757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кг.у.т./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970BE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B0B8C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AD303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1F6ED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ED202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F83CE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4572F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5829A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43915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2A7E2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35B08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C2CEA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7F277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1B27E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D5963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7F0922AC" w14:textId="77777777" w:rsidTr="008D37E7">
        <w:trPr>
          <w:gridAfter w:val="1"/>
          <w:wAfter w:w="375" w:type="pct"/>
          <w:trHeight w:val="20"/>
        </w:trPr>
        <w:tc>
          <w:tcPr>
            <w:tcW w:w="4625" w:type="pct"/>
            <w:gridSpan w:val="17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77191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szCs w:val="24"/>
                <w:lang w:eastAsia="ru-RU"/>
              </w:rPr>
              <w:t>Центральная котельная п. Омсукчан</w:t>
            </w:r>
          </w:p>
        </w:tc>
      </w:tr>
      <w:tr w:rsidR="008D37E7" w:rsidRPr="00F560F6" w14:paraId="012483AF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84129A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Выработка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CA6A0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51437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96E2C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87F53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D72CE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E25F4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6EEE7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BEBE1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9066E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C89C3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1E8E6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4AC35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34AF0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2C8CB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203B0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84510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</w:tr>
      <w:tr w:rsidR="008D37E7" w:rsidRPr="00F560F6" w14:paraId="35EFC9CB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DC8EC3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Затраты тепловой энергии на собственные нужды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5DC5E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7E061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BB50C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17C32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A5B01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6139C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F31FF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1E7DA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C6721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13A5B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C90A4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9C843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87EE0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C3F63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C943C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39A15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068535B0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1D5141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Отпуск тепловой энергии в сеть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C302A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49AAE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2EC29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EB6D0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C16C8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6DFEA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CEB3D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D720C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10E63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5D35F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ECC22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E09E6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294ED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C1CF1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32886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A802E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85,72</w:t>
            </w:r>
          </w:p>
        </w:tc>
      </w:tr>
      <w:tr w:rsidR="008D37E7" w:rsidRPr="00F560F6" w14:paraId="709B26E8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695084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Потери тепловой энергии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42BEE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A293C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0C672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DD200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235C0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8D5E9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1,9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71B01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1,9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7DA91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1,9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CBBFE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1,9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8EBD4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1,9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FFAF5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1,9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F6B46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1,9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73FA4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1,9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5589B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1,9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90874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1,93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A33E5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1,93</w:t>
            </w:r>
          </w:p>
        </w:tc>
      </w:tr>
      <w:tr w:rsidR="008D37E7" w:rsidRPr="00F560F6" w14:paraId="2B09B697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307F01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Полезный отпуск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85126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20708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89ED3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5D5E3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F3857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55311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73,7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4995E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73,7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078DB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73,7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D4691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73,7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CF850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73,7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2EF47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73,7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658FE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73,7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4EC23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73,7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7CEF3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73,7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F24FA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73,79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E75DE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73,79</w:t>
            </w:r>
          </w:p>
        </w:tc>
      </w:tr>
      <w:tr w:rsidR="008D37E7" w:rsidRPr="00F560F6" w14:paraId="2E3418BC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AE92A0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Затрачено натурального топлива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3BE0C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м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2C597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71E6A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AA712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C2DE5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D9C51E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8,73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6C023E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8,73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9EBF0C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8,73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13DD84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8,73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25E699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8,73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0C46A8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8,73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FF9B62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8,73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F8DE49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8,73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746EA3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8,73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C52E11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8,737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852DA0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18,737</w:t>
            </w:r>
          </w:p>
        </w:tc>
      </w:tr>
      <w:tr w:rsidR="008D37E7" w:rsidRPr="00F560F6" w14:paraId="06FE91FE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A5B453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Затрачено условного топлива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03875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.у.т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6B7DA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C13FB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B668E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E472A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0FB56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6,30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B0168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6,30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5C08A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6,30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C5254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6,30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3394C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6,30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E0099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6,30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DC912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6,30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B9D1A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6,30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AC9B9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6,30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DA5C1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6,302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0C46A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6,302</w:t>
            </w:r>
          </w:p>
        </w:tc>
      </w:tr>
      <w:tr w:rsidR="008D37E7" w:rsidRPr="00F560F6" w14:paraId="7623F936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336848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УРУТ на выработку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34760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кг.у.т./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A1160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D7E84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F7F4A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711E8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AD10E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6E9BC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59FE2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78CDA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7565D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D0C67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5AA98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25B7B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06D3D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FA5E9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0C6FA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</w:tr>
      <w:tr w:rsidR="008D37E7" w:rsidRPr="00F560F6" w14:paraId="7C0D1DE1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1C7883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УРУТ на отпуск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48290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кг.у.т./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5A0F6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0D24C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47C73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B297A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7068C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70CAB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1EF88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30FF2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BA3AA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69530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A2905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87B21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C90D4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102C1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788ED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0,18</w:t>
            </w:r>
          </w:p>
        </w:tc>
      </w:tr>
      <w:tr w:rsidR="008D37E7" w:rsidRPr="00F560F6" w14:paraId="203F23CA" w14:textId="77777777" w:rsidTr="008D37E7">
        <w:trPr>
          <w:gridAfter w:val="1"/>
          <w:wAfter w:w="375" w:type="pct"/>
          <w:trHeight w:val="20"/>
        </w:trPr>
        <w:tc>
          <w:tcPr>
            <w:tcW w:w="4625" w:type="pct"/>
            <w:gridSpan w:val="17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40350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szCs w:val="24"/>
                <w:lang w:eastAsia="ru-RU"/>
              </w:rPr>
              <w:t>Угольная котельная п. Дукат</w:t>
            </w:r>
          </w:p>
        </w:tc>
      </w:tr>
      <w:tr w:rsidR="008D37E7" w:rsidRPr="00F560F6" w14:paraId="325D14E0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4CB27B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Выработка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67F81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A486C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5,58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D381F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159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2ED73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03798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5AF9E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30F68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6F091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BD767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76F11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0C309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AFCE1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832B8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293FE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84FEF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3654B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</w:tr>
      <w:tr w:rsidR="008D37E7" w:rsidRPr="00F560F6" w14:paraId="5770E256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F69CC8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Затраты тепловой энергии на собственные нужды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E9827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3EF8F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E18DC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0986D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86440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EC0E7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F4C4B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2BDBF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A1E4F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D918D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9BC74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38C55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F7464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505AC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B657B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5094F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62E018FD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A7E612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Отпуск тепловой энергии в сеть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31F86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14A77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5,58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6A7F9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159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AC9BA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DBC4C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1A180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19CFC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45582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533C2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37DE1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4EFE9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8A3E4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83E59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0B836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BC22E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943C7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7280</w:t>
            </w:r>
          </w:p>
        </w:tc>
      </w:tr>
      <w:tr w:rsidR="008D37E7" w:rsidRPr="00F560F6" w14:paraId="761A3763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2B7C80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Потери тепловой энергии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54052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55998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,6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EFC86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,2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E70BA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B65F0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678DB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B3A17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45DD8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5107B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A2F39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67D38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2ABC8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907D9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2FA45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C048D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,56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B7328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,56</w:t>
            </w:r>
          </w:p>
        </w:tc>
      </w:tr>
      <w:tr w:rsidR="008D37E7" w:rsidRPr="00F560F6" w14:paraId="410E2883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CBC2B4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Полезный отпуск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F9696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4D717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2,9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07461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1,9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18A1F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2,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0B6B9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2,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2C0D7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2,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0CBD1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2,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BEB35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2,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F2A28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2,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51653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2,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A5B37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2,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E3DCE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2,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9EC55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2,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0472C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2,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B3A7D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2,16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3AA66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22,16</w:t>
            </w:r>
          </w:p>
        </w:tc>
      </w:tr>
      <w:tr w:rsidR="008D37E7" w:rsidRPr="00F560F6" w14:paraId="1F64ACEE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350FCA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Затрачено натурального топлива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ABAF4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м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70B433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,440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BDEE35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,620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682D63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,2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A20967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,2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4F977A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,2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72DBE5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,2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6A98FD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,2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7BEF9C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,2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A41B5F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,2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BAF456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,2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3C6581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,2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0ECCAC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,2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CEAEE9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,2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1904F9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,2025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E0A69D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6,2025</w:t>
            </w:r>
          </w:p>
        </w:tc>
      </w:tr>
      <w:tr w:rsidR="008D37E7" w:rsidRPr="00F560F6" w14:paraId="7EC9A884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4ADC68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Затрачено условного топлива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F6799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.у.т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A380C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70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9033E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83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24D89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95523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7F3D5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6182D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E4F6C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DB07A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C08A4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8570A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3F8C9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02239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1D7AC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FC136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8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818B4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8</w:t>
            </w:r>
          </w:p>
        </w:tc>
      </w:tr>
      <w:tr w:rsidR="008D37E7" w:rsidRPr="00F560F6" w14:paraId="64E3B246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52BBDA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УРУТ на выработку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FD634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кг.у.т./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D56BE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99A56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7,5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6C5A5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D3366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DA725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626A6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98944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7C939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3658F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FF475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61492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40F20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91D69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E2A6B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21987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</w:tr>
      <w:tr w:rsidR="008D37E7" w:rsidRPr="00F560F6" w14:paraId="73828CE3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3B107C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УРУТ на отпуск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F40B7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кг.у.т./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6974D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B4C31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97,5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ADE2F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E7DBE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EB975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19BDF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993DF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EAFE2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25EF3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562BC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D955B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BB309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42FCA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E33B3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631DF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83,1</w:t>
            </w:r>
          </w:p>
        </w:tc>
      </w:tr>
      <w:tr w:rsidR="008D37E7" w:rsidRPr="00F560F6" w14:paraId="787EA22E" w14:textId="77777777" w:rsidTr="008D37E7">
        <w:trPr>
          <w:gridAfter w:val="1"/>
          <w:wAfter w:w="375" w:type="pct"/>
          <w:trHeight w:val="20"/>
        </w:trPr>
        <w:tc>
          <w:tcPr>
            <w:tcW w:w="4625" w:type="pct"/>
            <w:gridSpan w:val="17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63C4B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szCs w:val="24"/>
                <w:lang w:eastAsia="ru-RU"/>
              </w:rPr>
              <w:t>Электрокотельная п. Дукат</w:t>
            </w:r>
          </w:p>
        </w:tc>
      </w:tr>
      <w:tr w:rsidR="008D37E7" w:rsidRPr="00F560F6" w14:paraId="5E482066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20A8BC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Выработка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F60F0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ABA4D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83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DF740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290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739CC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52E69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644C2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CB2BB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5915B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A338E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CB59A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3A293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4AFD0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D94F8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CDD0F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D6F13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F0C87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</w:tr>
      <w:tr w:rsidR="008D37E7" w:rsidRPr="00F560F6" w14:paraId="17E8E79C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0FE3B7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Затраты тепловой энергии на собственные нужды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9FA43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6BCFC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0F2AE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ED0A4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B0081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33C42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F81B6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400A1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D0261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523C5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E258D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77B5A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81B22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9D134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F98E1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CC050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3D70D84B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0A030B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Отпуск тепловой энергии в сеть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239FC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B4720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83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8731E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290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91A5E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96AA5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10DB2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B3B54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3DCC9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DEA36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30A66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6D79E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EAE97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0A490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A0552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EEA6B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7D5D4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4,52743</w:t>
            </w:r>
          </w:p>
        </w:tc>
      </w:tr>
      <w:tr w:rsidR="008D37E7" w:rsidRPr="00F560F6" w14:paraId="291538D0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268B1E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Потери тепловой энергии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B3B78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9436F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0,49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0C9C4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0,41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D4631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0,46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EABA5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0,46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FB193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0,46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02E74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0,46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6FBDF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0,46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D7ED6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0,46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BA2F4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0,46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B4817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0,46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D8C2A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0,46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B0282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0,46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0155E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0,46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48804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0,468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6E71E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0,468</w:t>
            </w:r>
          </w:p>
        </w:tc>
      </w:tr>
      <w:tr w:rsidR="008D37E7" w:rsidRPr="00F560F6" w14:paraId="3BDF20B8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314188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Полезный отпуск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ABBA3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130E6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4,33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1CFB2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3,87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DD0B8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4,0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0FE3A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4,0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9C6A1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4,0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9DA1B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4,0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526C6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4,0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16AE9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4,0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34057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4,0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C335D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4,0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F58A7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4,0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CDDFC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4,0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0DD7D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4,0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1F109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4,058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CBC8B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4,058</w:t>
            </w:r>
          </w:p>
        </w:tc>
      </w:tr>
      <w:tr w:rsidR="008D37E7" w:rsidRPr="00F560F6" w14:paraId="7FE92F98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F6F454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Затрачено натурального топлива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08314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5746E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4740F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95118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CE96A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755AA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23B36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A63E2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AA250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5B110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A8F5B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E71B7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16521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591C3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9C699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8B5FD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7816B8BA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D3CEA9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Затрачено условного топлива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ABE75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м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D7969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B883C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A5601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63F53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C26AC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86A56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83AC0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6BFD1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D9F03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E14E1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7E8A1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84B99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D003B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2C1A2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F39E9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696C0E04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B99D2D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УРУТ на выработку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CF868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.у.т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682E2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8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BF4A7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2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99596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08976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A4CDA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71DF2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8A951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86567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B0F00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F4DE4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FF802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E3A9B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F293A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16E36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1EC4A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</w:tr>
      <w:tr w:rsidR="008D37E7" w:rsidRPr="00F560F6" w14:paraId="249433D9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62A23E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УРУТ на отпуск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F708D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кг.у.т./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1B756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8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74B58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2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6501A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FCC55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2AC55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E1595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2C79F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5047D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E0925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5A026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1AB5C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BC926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4822C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69EA3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4BA20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0,63</w:t>
            </w:r>
          </w:p>
        </w:tc>
      </w:tr>
      <w:tr w:rsidR="008D37E7" w:rsidRPr="00F560F6" w14:paraId="7E8155F9" w14:textId="77777777" w:rsidTr="008D37E7">
        <w:trPr>
          <w:trHeight w:val="20"/>
        </w:trPr>
        <w:tc>
          <w:tcPr>
            <w:tcW w:w="4625" w:type="pct"/>
            <w:gridSpan w:val="1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95D9F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b/>
                <w:bCs/>
                <w:szCs w:val="24"/>
                <w:lang w:eastAsia="ru-RU"/>
              </w:rPr>
              <w:t>Итого по OOO "Теплосервис"</w:t>
            </w:r>
          </w:p>
        </w:tc>
        <w:tc>
          <w:tcPr>
            <w:tcW w:w="375" w:type="pct"/>
            <w:vAlign w:val="center"/>
          </w:tcPr>
          <w:p w14:paraId="63D85D5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</w:tr>
      <w:tr w:rsidR="008D37E7" w:rsidRPr="00F560F6" w14:paraId="14907149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C3854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Выработка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99C68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631FD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86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C91DF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22,41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8EB88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494D2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20FF7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F690F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2427C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17B5A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A144F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E0EFB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58E36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178D9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9F26F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A7383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243EF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</w:tr>
      <w:tr w:rsidR="008D37E7" w:rsidRPr="00F560F6" w14:paraId="3774833C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56BD8D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Затраты тепловой энергии на собственные нужды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272A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E510C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C1628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EE523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D54BD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CB6FF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93301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A9E39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8BDE0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D1C72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D0F7E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C26A1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6D287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B6E9F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3BCA6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CFD6E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-</w:t>
            </w:r>
          </w:p>
        </w:tc>
      </w:tr>
      <w:tr w:rsidR="008D37E7" w:rsidRPr="00F560F6" w14:paraId="527F535B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B5F6E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Отпуск тепловой энергии в сеть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E8AF2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93CA0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86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BB23C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22,41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582EA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03BB8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3EF11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B46D5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D3052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79C0F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ED017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5D415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A0361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48E76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E13CD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E804B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087BB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114,983</w:t>
            </w:r>
          </w:p>
        </w:tc>
      </w:tr>
      <w:tr w:rsidR="008D37E7" w:rsidRPr="00F560F6" w14:paraId="22FE45C3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DB128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Потери тепловой энергии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72495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74412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4,98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F572D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>
              <w:rPr>
                <w:rFonts w:eastAsia="Times New Roman" w:cs="Times New Roman"/>
                <w:szCs w:val="24"/>
                <w:lang w:eastAsia="ru-RU"/>
              </w:rPr>
              <w:t>19,49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43F9A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4,95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CE2B9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4,95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6A9C6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4,9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FF6B9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4,9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CE8A7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4,9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A1F90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4,9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DC461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4,9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787B4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4,9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1F083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4,9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8C397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4,9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858F9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4,958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E2ED1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4,958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ADBB7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4,958</w:t>
            </w:r>
          </w:p>
        </w:tc>
      </w:tr>
      <w:tr w:rsidR="008D37E7" w:rsidRPr="00F560F6" w14:paraId="4EC0DC9C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C708C8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Полезный отпуск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8AA4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9A87B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99,8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56653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>
              <w:rPr>
                <w:rFonts w:eastAsia="Times New Roman" w:cs="Times New Roman"/>
                <w:szCs w:val="24"/>
                <w:lang w:eastAsia="ru-RU"/>
              </w:rPr>
              <w:t>102,9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756C4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00,03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C7F1A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00,03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8F6CD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00,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502D2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00,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E12D5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00,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94A22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00,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1E1D5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00,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597F8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00,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7D687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00,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1E10B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00,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75561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00,025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75717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00,025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90029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100,025</w:t>
            </w:r>
          </w:p>
        </w:tc>
      </w:tr>
      <w:tr w:rsidR="008D37E7" w:rsidRPr="00F560F6" w14:paraId="3668C4FE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C2084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Затрачено натурального топлива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84B9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ыс. м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D9697A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8,99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B043EF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30,85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2B2721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8,67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88E7C5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8,673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302EAF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4,9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7BB94E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4,9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80B4FD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4,9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AC049C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4,9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399F14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4,9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9883E7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4,9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091342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4,9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347263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4,9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152EA1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4,94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AAE18F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4,94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9BE338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>
              <w:rPr>
                <w:rFonts w:eastAsia="Times New Roman" w:cs="Times New Roman"/>
                <w:color w:val="000000"/>
                <w:szCs w:val="24"/>
                <w:lang w:eastAsia="ru-RU"/>
              </w:rPr>
              <w:t>24,94</w:t>
            </w:r>
          </w:p>
        </w:tc>
      </w:tr>
      <w:tr w:rsidR="008D37E7" w:rsidRPr="00F560F6" w14:paraId="6631A10B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5A2275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 xml:space="preserve">Затрачено условного топлива 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8C8B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т.у.т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68984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32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A7A5E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5,91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955AE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0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CE0A2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4,080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68E5D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0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4566B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0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82EBA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0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981A3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0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32D66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0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57CAC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0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0B890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0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942BE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0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661C4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0,56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56DEC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0,56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AE3B9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20,56</w:t>
            </w:r>
          </w:p>
        </w:tc>
      </w:tr>
      <w:tr w:rsidR="008D37E7" w:rsidRPr="00F560F6" w14:paraId="39F96844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FC0707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УРУТ на выработку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65DD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кг.у.т./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6A500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789,07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8CF75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769,98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FA3D99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777,81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19BA6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777,81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10AE2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F5D28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996B85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BE79D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54697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5E136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1C34B6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1EE42F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24D68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46279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69E16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</w:tr>
      <w:tr w:rsidR="008D37E7" w:rsidRPr="00B467A5" w14:paraId="65E68DE8" w14:textId="77777777" w:rsidTr="008D37E7">
        <w:trPr>
          <w:gridAfter w:val="1"/>
          <w:wAfter w:w="375" w:type="pct"/>
          <w:trHeight w:val="20"/>
        </w:trPr>
        <w:tc>
          <w:tcPr>
            <w:tcW w:w="6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1D17F" w14:textId="77777777" w:rsidR="008D37E7" w:rsidRPr="00F560F6" w:rsidRDefault="008D37E7" w:rsidP="008D37E7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УРУТ на отпуск тепловой энергии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6EB1F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szCs w:val="24"/>
                <w:lang w:eastAsia="ru-RU"/>
              </w:rPr>
              <w:t>кг.у.т./Гкал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AEB08A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789,079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B78D7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769,982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BB580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777,81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2C4B00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777,817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4605A8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53E2E3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33E4AC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D87BE4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15B8C2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5DF001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CCFDDB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336377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7BD32D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61446E" w14:textId="77777777" w:rsidR="008D37E7" w:rsidRPr="00F560F6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  <w:tc>
          <w:tcPr>
            <w:tcW w:w="24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8B1D0F" w14:textId="77777777" w:rsidR="008D37E7" w:rsidRPr="00AE485C" w:rsidRDefault="008D37E7" w:rsidP="008D37E7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560F6">
              <w:rPr>
                <w:rFonts w:eastAsia="Times New Roman" w:cs="Times New Roman"/>
                <w:color w:val="000000"/>
                <w:szCs w:val="24"/>
                <w:lang w:eastAsia="ru-RU"/>
              </w:rPr>
              <w:t>373,91</w:t>
            </w:r>
          </w:p>
        </w:tc>
      </w:tr>
    </w:tbl>
    <w:p w14:paraId="58DEE5BB" w14:textId="77777777" w:rsidR="002B4B5C" w:rsidRDefault="002B4B5C" w:rsidP="008D37E7"/>
    <w:p w14:paraId="7A2018B6" w14:textId="77777777" w:rsidR="002B4B5C" w:rsidRDefault="002B4B5C" w:rsidP="002B4B5C"/>
    <w:p w14:paraId="3C60FFE5" w14:textId="77777777" w:rsidR="002B4B5C" w:rsidRDefault="002B4B5C" w:rsidP="002B4B5C"/>
    <w:p w14:paraId="7045BEBE" w14:textId="77777777" w:rsidR="002B4B5C" w:rsidRDefault="002B4B5C" w:rsidP="002B4B5C">
      <w:pPr>
        <w:sectPr w:rsidR="002B4B5C" w:rsidSect="008D37E7">
          <w:pgSz w:w="16839" w:h="11907" w:orient="landscape" w:code="9"/>
          <w:pgMar w:top="1134" w:right="851" w:bottom="851" w:left="851" w:header="0" w:footer="567" w:gutter="0"/>
          <w:cols w:space="708"/>
          <w:docGrid w:linePitch="360"/>
        </w:sectPr>
      </w:pPr>
    </w:p>
    <w:p w14:paraId="3EB374F6" w14:textId="77777777" w:rsidR="002B4B5C" w:rsidRDefault="00385624" w:rsidP="00385624">
      <w:pPr>
        <w:pStyle w:val="2"/>
        <w:numPr>
          <w:ilvl w:val="0"/>
          <w:numId w:val="0"/>
        </w:numPr>
        <w:spacing w:line="360" w:lineRule="auto"/>
      </w:pPr>
      <w:bookmarkStart w:id="135" w:name="_Toc104104414"/>
      <w:r>
        <w:rPr>
          <w:rFonts w:eastAsia="Times New Roman" w:cs="Times New Roman"/>
          <w:bCs/>
          <w:iCs/>
          <w:szCs w:val="28"/>
          <w:lang w:eastAsia="ru-RU"/>
        </w:rPr>
        <w:t xml:space="preserve">8.2.  </w:t>
      </w:r>
      <w:r w:rsidR="00C1612D">
        <w:t>Потребляемые источником тепловой энергии виды топлива, включая местные виды топлива, а также используемые возобновляемые источники энергии</w:t>
      </w:r>
      <w:bookmarkEnd w:id="135"/>
    </w:p>
    <w:p w14:paraId="059AD79D" w14:textId="77777777" w:rsidR="00C1612D" w:rsidRDefault="00C1612D" w:rsidP="00385624">
      <w:pPr>
        <w:spacing w:line="360" w:lineRule="auto"/>
      </w:pPr>
    </w:p>
    <w:p w14:paraId="204E5823" w14:textId="6FA55286" w:rsidR="008D37E7" w:rsidRPr="00E244D4" w:rsidRDefault="008D37E7" w:rsidP="00385624">
      <w:pPr>
        <w:spacing w:after="0" w:line="360" w:lineRule="auto"/>
        <w:ind w:firstLine="709"/>
        <w:jc w:val="both"/>
        <w:rPr>
          <w:rFonts w:cs="Times New Roman"/>
          <w:szCs w:val="26"/>
          <w:lang w:eastAsia="ru-RU"/>
        </w:rPr>
      </w:pPr>
      <w:r w:rsidRPr="00E244D4">
        <w:rPr>
          <w:rFonts w:cs="Times New Roman"/>
          <w:szCs w:val="26"/>
          <w:lang w:eastAsia="ru-RU"/>
        </w:rPr>
        <w:t xml:space="preserve">Основным видом топлива для источников Омсукчанского </w:t>
      </w:r>
      <w:r w:rsidR="005D5D77">
        <w:rPr>
          <w:rFonts w:cs="Times New Roman"/>
          <w:szCs w:val="26"/>
          <w:lang w:eastAsia="ru-RU"/>
        </w:rPr>
        <w:t>муниципального</w:t>
      </w:r>
      <w:r w:rsidRPr="00E244D4">
        <w:rPr>
          <w:rFonts w:cs="Times New Roman"/>
          <w:szCs w:val="26"/>
          <w:lang w:eastAsia="ru-RU"/>
        </w:rPr>
        <w:t xml:space="preserve"> округа является уголь. Низшая теплота сгорания угля 6078 ккал/н. м³.</w:t>
      </w:r>
    </w:p>
    <w:p w14:paraId="7897EFBB" w14:textId="77777777" w:rsidR="008D37E7" w:rsidRPr="00E244D4" w:rsidRDefault="008D37E7" w:rsidP="00385624">
      <w:pPr>
        <w:pStyle w:val="12"/>
        <w:spacing w:line="360" w:lineRule="auto"/>
        <w:jc w:val="both"/>
        <w:rPr>
          <w:rFonts w:ascii="Times New Roman" w:hAnsi="Times New Roman" w:cs="Times New Roman"/>
          <w:szCs w:val="26"/>
        </w:rPr>
      </w:pPr>
      <w:bookmarkStart w:id="136" w:name="_Toc101577241"/>
      <w:r w:rsidRPr="00E244D4">
        <w:rPr>
          <w:rFonts w:ascii="Times New Roman" w:hAnsi="Times New Roman" w:cs="Times New Roman"/>
          <w:b/>
          <w:bCs/>
        </w:rPr>
        <w:t>Табл.</w:t>
      </w:r>
      <w:r>
        <w:rPr>
          <w:rFonts w:ascii="Times New Roman" w:hAnsi="Times New Roman" w:cs="Times New Roman"/>
          <w:b/>
          <w:bCs/>
        </w:rPr>
        <w:t>8</w:t>
      </w:r>
      <w:r w:rsidRPr="00E244D4">
        <w:rPr>
          <w:rFonts w:ascii="Times New Roman" w:hAnsi="Times New Roman" w:cs="Times New Roman"/>
          <w:b/>
          <w:bCs/>
        </w:rPr>
        <w:t>.</w:t>
      </w:r>
      <w:r>
        <w:rPr>
          <w:rFonts w:ascii="Times New Roman" w:hAnsi="Times New Roman" w:cs="Times New Roman"/>
          <w:b/>
          <w:bCs/>
        </w:rPr>
        <w:t>2</w:t>
      </w:r>
      <w:r w:rsidRPr="00E244D4">
        <w:rPr>
          <w:rFonts w:ascii="Times New Roman" w:hAnsi="Times New Roman" w:cs="Times New Roman"/>
          <w:b/>
          <w:bCs/>
        </w:rPr>
        <w:t xml:space="preserve"> – Виды топлива, потребляемые источниками тепловой энергии в </w:t>
      </w:r>
      <w:bookmarkEnd w:id="136"/>
      <w:r w:rsidRPr="00E244D4">
        <w:rPr>
          <w:rFonts w:ascii="Times New Roman" w:hAnsi="Times New Roman" w:cs="Times New Roman"/>
          <w:b/>
          <w:bCs/>
        </w:rPr>
        <w:t>п. Омсукчан и п. Дукат.</w:t>
      </w:r>
    </w:p>
    <w:p w14:paraId="77D4E1E6" w14:textId="77777777" w:rsidR="008D37E7" w:rsidRPr="00E244D4" w:rsidRDefault="008D37E7" w:rsidP="008D37E7">
      <w:pPr>
        <w:spacing w:after="0" w:line="240" w:lineRule="auto"/>
        <w:ind w:firstLine="709"/>
        <w:jc w:val="both"/>
        <w:rPr>
          <w:rFonts w:cs="Times New Roman"/>
          <w:szCs w:val="26"/>
          <w:lang w:eastAsia="ru-RU"/>
        </w:rPr>
      </w:pP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2533"/>
        <w:gridCol w:w="2534"/>
        <w:gridCol w:w="2535"/>
        <w:gridCol w:w="2535"/>
      </w:tblGrid>
      <w:tr w:rsidR="008D37E7" w:rsidRPr="00E244D4" w14:paraId="2FB192AA" w14:textId="77777777" w:rsidTr="008D37E7">
        <w:tc>
          <w:tcPr>
            <w:tcW w:w="2534" w:type="dxa"/>
            <w:vAlign w:val="center"/>
          </w:tcPr>
          <w:p w14:paraId="3CEB3642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Источник тепловой энергии</w:t>
            </w:r>
          </w:p>
        </w:tc>
        <w:tc>
          <w:tcPr>
            <w:tcW w:w="2534" w:type="dxa"/>
            <w:vAlign w:val="center"/>
          </w:tcPr>
          <w:p w14:paraId="268D45A4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Основное топливо</w:t>
            </w:r>
          </w:p>
        </w:tc>
        <w:tc>
          <w:tcPr>
            <w:tcW w:w="2535" w:type="dxa"/>
            <w:vAlign w:val="center"/>
          </w:tcPr>
          <w:p w14:paraId="14B558E2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Резервное топливо</w:t>
            </w:r>
          </w:p>
        </w:tc>
        <w:tc>
          <w:tcPr>
            <w:tcW w:w="2535" w:type="dxa"/>
            <w:vAlign w:val="center"/>
          </w:tcPr>
          <w:p w14:paraId="0C1F8157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Аварийное топливо</w:t>
            </w:r>
          </w:p>
        </w:tc>
      </w:tr>
      <w:tr w:rsidR="008D37E7" w:rsidRPr="00E244D4" w14:paraId="20781530" w14:textId="77777777" w:rsidTr="008D37E7">
        <w:tc>
          <w:tcPr>
            <w:tcW w:w="10138" w:type="dxa"/>
            <w:gridSpan w:val="4"/>
            <w:vAlign w:val="center"/>
          </w:tcPr>
          <w:p w14:paraId="4A54561B" w14:textId="77777777" w:rsidR="008D37E7" w:rsidRPr="00E244D4" w:rsidRDefault="008D37E7" w:rsidP="008D37E7">
            <w:pPr>
              <w:jc w:val="center"/>
              <w:rPr>
                <w:rFonts w:cs="Times New Roman"/>
                <w:b/>
                <w:szCs w:val="26"/>
                <w:lang w:eastAsia="ru-RU"/>
              </w:rPr>
            </w:pPr>
            <w:r w:rsidRPr="00E244D4">
              <w:rPr>
                <w:rFonts w:cs="Times New Roman"/>
                <w:b/>
                <w:szCs w:val="26"/>
                <w:lang w:eastAsia="ru-RU"/>
              </w:rPr>
              <w:t>п. Омсукчан</w:t>
            </w:r>
          </w:p>
        </w:tc>
      </w:tr>
      <w:tr w:rsidR="008D37E7" w:rsidRPr="00E244D4" w14:paraId="727E6CBD" w14:textId="77777777" w:rsidTr="008D37E7">
        <w:tc>
          <w:tcPr>
            <w:tcW w:w="2534" w:type="dxa"/>
            <w:vAlign w:val="center"/>
          </w:tcPr>
          <w:p w14:paraId="39D1A1F0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Квартальная котельная</w:t>
            </w:r>
          </w:p>
        </w:tc>
        <w:tc>
          <w:tcPr>
            <w:tcW w:w="2534" w:type="dxa"/>
            <w:vAlign w:val="center"/>
          </w:tcPr>
          <w:p w14:paraId="3A3E4350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Уголь</w:t>
            </w:r>
          </w:p>
        </w:tc>
        <w:tc>
          <w:tcPr>
            <w:tcW w:w="2535" w:type="dxa"/>
            <w:vAlign w:val="center"/>
          </w:tcPr>
          <w:p w14:paraId="01A926B6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-</w:t>
            </w:r>
          </w:p>
        </w:tc>
        <w:tc>
          <w:tcPr>
            <w:tcW w:w="2535" w:type="dxa"/>
            <w:vAlign w:val="center"/>
          </w:tcPr>
          <w:p w14:paraId="513ED501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-</w:t>
            </w:r>
          </w:p>
        </w:tc>
      </w:tr>
      <w:tr w:rsidR="008D37E7" w:rsidRPr="00E244D4" w14:paraId="664DD349" w14:textId="77777777" w:rsidTr="008D37E7">
        <w:tc>
          <w:tcPr>
            <w:tcW w:w="2534" w:type="dxa"/>
            <w:vAlign w:val="center"/>
          </w:tcPr>
          <w:p w14:paraId="771E911B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Котельная Энергетик</w:t>
            </w:r>
          </w:p>
        </w:tc>
        <w:tc>
          <w:tcPr>
            <w:tcW w:w="2534" w:type="dxa"/>
            <w:vAlign w:val="center"/>
          </w:tcPr>
          <w:p w14:paraId="6AB1C226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Уголь</w:t>
            </w:r>
          </w:p>
        </w:tc>
        <w:tc>
          <w:tcPr>
            <w:tcW w:w="2535" w:type="dxa"/>
            <w:vAlign w:val="center"/>
          </w:tcPr>
          <w:p w14:paraId="40722A0F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-</w:t>
            </w:r>
          </w:p>
        </w:tc>
        <w:tc>
          <w:tcPr>
            <w:tcW w:w="2535" w:type="dxa"/>
            <w:vAlign w:val="center"/>
          </w:tcPr>
          <w:p w14:paraId="76C45DC2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-</w:t>
            </w:r>
          </w:p>
        </w:tc>
      </w:tr>
      <w:tr w:rsidR="008D37E7" w:rsidRPr="00E244D4" w14:paraId="18EBAEF1" w14:textId="77777777" w:rsidTr="008D37E7">
        <w:tc>
          <w:tcPr>
            <w:tcW w:w="2534" w:type="dxa"/>
            <w:vAlign w:val="center"/>
          </w:tcPr>
          <w:p w14:paraId="52AF8271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Электрокотельная</w:t>
            </w:r>
          </w:p>
        </w:tc>
        <w:tc>
          <w:tcPr>
            <w:tcW w:w="2534" w:type="dxa"/>
            <w:vAlign w:val="center"/>
          </w:tcPr>
          <w:p w14:paraId="322C0A9C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Электричество</w:t>
            </w:r>
          </w:p>
        </w:tc>
        <w:tc>
          <w:tcPr>
            <w:tcW w:w="2535" w:type="dxa"/>
            <w:vAlign w:val="center"/>
          </w:tcPr>
          <w:p w14:paraId="5E9FC92E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-</w:t>
            </w:r>
          </w:p>
        </w:tc>
        <w:tc>
          <w:tcPr>
            <w:tcW w:w="2535" w:type="dxa"/>
            <w:vAlign w:val="center"/>
          </w:tcPr>
          <w:p w14:paraId="32F5C0A1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-</w:t>
            </w:r>
          </w:p>
        </w:tc>
      </w:tr>
      <w:tr w:rsidR="008D37E7" w:rsidRPr="00E244D4" w14:paraId="1E56FD73" w14:textId="77777777" w:rsidTr="008D37E7">
        <w:tc>
          <w:tcPr>
            <w:tcW w:w="10138" w:type="dxa"/>
            <w:gridSpan w:val="4"/>
            <w:vAlign w:val="center"/>
          </w:tcPr>
          <w:p w14:paraId="24A30DD9" w14:textId="77777777" w:rsidR="008D37E7" w:rsidRPr="00672AB9" w:rsidRDefault="008D37E7" w:rsidP="008D37E7">
            <w:pPr>
              <w:jc w:val="center"/>
              <w:rPr>
                <w:rFonts w:cs="Times New Roman"/>
                <w:b/>
                <w:szCs w:val="26"/>
                <w:lang w:eastAsia="ru-RU"/>
              </w:rPr>
            </w:pPr>
            <w:r w:rsidRPr="00672AB9">
              <w:rPr>
                <w:rFonts w:cs="Times New Roman"/>
                <w:b/>
                <w:szCs w:val="26"/>
                <w:lang w:eastAsia="ru-RU"/>
              </w:rPr>
              <w:t>п. Дукат</w:t>
            </w:r>
          </w:p>
        </w:tc>
      </w:tr>
      <w:tr w:rsidR="008D37E7" w:rsidRPr="00E244D4" w14:paraId="3077B5FC" w14:textId="77777777" w:rsidTr="008D37E7">
        <w:tc>
          <w:tcPr>
            <w:tcW w:w="2534" w:type="dxa"/>
            <w:vAlign w:val="center"/>
          </w:tcPr>
          <w:p w14:paraId="0A45E06D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Угольная котельная</w:t>
            </w:r>
          </w:p>
        </w:tc>
        <w:tc>
          <w:tcPr>
            <w:tcW w:w="2534" w:type="dxa"/>
            <w:vAlign w:val="center"/>
          </w:tcPr>
          <w:p w14:paraId="35BF5931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Уголь</w:t>
            </w:r>
          </w:p>
        </w:tc>
        <w:tc>
          <w:tcPr>
            <w:tcW w:w="2535" w:type="dxa"/>
            <w:vAlign w:val="center"/>
          </w:tcPr>
          <w:p w14:paraId="08CD6AFF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–</w:t>
            </w:r>
          </w:p>
        </w:tc>
        <w:tc>
          <w:tcPr>
            <w:tcW w:w="2535" w:type="dxa"/>
            <w:vAlign w:val="center"/>
          </w:tcPr>
          <w:p w14:paraId="4B8E62F9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–</w:t>
            </w:r>
          </w:p>
        </w:tc>
      </w:tr>
      <w:tr w:rsidR="008D37E7" w:rsidRPr="00E244D4" w14:paraId="405047E3" w14:textId="77777777" w:rsidTr="008D37E7">
        <w:tc>
          <w:tcPr>
            <w:tcW w:w="2534" w:type="dxa"/>
            <w:vAlign w:val="center"/>
          </w:tcPr>
          <w:p w14:paraId="7B8D61FB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Электрокотельная</w:t>
            </w:r>
          </w:p>
        </w:tc>
        <w:tc>
          <w:tcPr>
            <w:tcW w:w="2534" w:type="dxa"/>
            <w:vAlign w:val="center"/>
          </w:tcPr>
          <w:p w14:paraId="79F4C76D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Электричество</w:t>
            </w:r>
          </w:p>
        </w:tc>
        <w:tc>
          <w:tcPr>
            <w:tcW w:w="2535" w:type="dxa"/>
            <w:vAlign w:val="center"/>
          </w:tcPr>
          <w:p w14:paraId="3E939A82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–</w:t>
            </w:r>
          </w:p>
        </w:tc>
        <w:tc>
          <w:tcPr>
            <w:tcW w:w="2535" w:type="dxa"/>
            <w:vAlign w:val="center"/>
          </w:tcPr>
          <w:p w14:paraId="3F9B3515" w14:textId="77777777" w:rsidR="008D37E7" w:rsidRPr="00E244D4" w:rsidRDefault="008D37E7" w:rsidP="008D37E7">
            <w:pPr>
              <w:jc w:val="center"/>
              <w:rPr>
                <w:rFonts w:cs="Times New Roman"/>
                <w:szCs w:val="26"/>
                <w:lang w:eastAsia="ru-RU"/>
              </w:rPr>
            </w:pPr>
            <w:r w:rsidRPr="00E244D4">
              <w:rPr>
                <w:rFonts w:cs="Times New Roman"/>
                <w:szCs w:val="26"/>
                <w:lang w:eastAsia="ru-RU"/>
              </w:rPr>
              <w:t>–</w:t>
            </w:r>
          </w:p>
        </w:tc>
      </w:tr>
    </w:tbl>
    <w:p w14:paraId="62E2A076" w14:textId="77777777" w:rsidR="00C1612D" w:rsidRDefault="00C1612D" w:rsidP="00C1612D">
      <w:pPr>
        <w:spacing w:after="0" w:line="240" w:lineRule="auto"/>
        <w:ind w:firstLine="709"/>
        <w:jc w:val="both"/>
        <w:rPr>
          <w:rFonts w:cs="Times New Roman"/>
          <w:szCs w:val="26"/>
          <w:lang w:eastAsia="ru-RU"/>
        </w:rPr>
      </w:pPr>
    </w:p>
    <w:p w14:paraId="2B32B645" w14:textId="77777777" w:rsidR="00C1612D" w:rsidRDefault="00385624" w:rsidP="00385624">
      <w:pPr>
        <w:pStyle w:val="2"/>
        <w:numPr>
          <w:ilvl w:val="0"/>
          <w:numId w:val="0"/>
        </w:numPr>
        <w:spacing w:line="360" w:lineRule="auto"/>
      </w:pPr>
      <w:bookmarkStart w:id="137" w:name="_Toc104104415"/>
      <w:r>
        <w:rPr>
          <w:rFonts w:eastAsia="Times New Roman" w:cs="Times New Roman"/>
          <w:bCs/>
          <w:iCs/>
          <w:szCs w:val="28"/>
          <w:lang w:eastAsia="ru-RU"/>
        </w:rPr>
        <w:t xml:space="preserve">8.3.  </w:t>
      </w:r>
      <w:r w:rsidR="00C1612D">
        <w:t>Виды топлива (в случае, если топливом является уголь, - вид ископаемого угля в соответствии с Межгосударственным стандартом ГОСТ 25543-2013 "Угли бурые, каменные и антрациты. Классификация по генетическим и технологическим параметрам"), их долю и значение низшей теплоты сгорания топлива, используемые для производства тепловой энергии по каждой системе теплоснабжения</w:t>
      </w:r>
      <w:bookmarkEnd w:id="137"/>
    </w:p>
    <w:p w14:paraId="53874204" w14:textId="77777777" w:rsidR="00C1612D" w:rsidRDefault="00C1612D" w:rsidP="00385624">
      <w:pPr>
        <w:spacing w:line="360" w:lineRule="auto"/>
      </w:pPr>
    </w:p>
    <w:p w14:paraId="06FC8233" w14:textId="77777777" w:rsidR="008D37E7" w:rsidRPr="00E244D4" w:rsidRDefault="008D37E7" w:rsidP="00385624">
      <w:pPr>
        <w:spacing w:after="0" w:line="360" w:lineRule="auto"/>
        <w:ind w:firstLine="709"/>
        <w:jc w:val="both"/>
        <w:rPr>
          <w:rFonts w:cs="Times New Roman"/>
          <w:szCs w:val="26"/>
          <w:lang w:eastAsia="ru-RU"/>
        </w:rPr>
      </w:pPr>
      <w:r w:rsidRPr="00E244D4">
        <w:rPr>
          <w:rFonts w:cs="Times New Roman"/>
          <w:szCs w:val="26"/>
          <w:lang w:eastAsia="ru-RU"/>
        </w:rPr>
        <w:t xml:space="preserve">Использование в качестве основного топлива угля на источниках тепловой энергии </w:t>
      </w:r>
      <w:r>
        <w:rPr>
          <w:rFonts w:cs="Times New Roman"/>
          <w:szCs w:val="26"/>
          <w:lang w:eastAsia="ru-RU"/>
        </w:rPr>
        <w:t>п. Омсукчан и п. Дукат</w:t>
      </w:r>
      <w:r w:rsidRPr="00E244D4">
        <w:rPr>
          <w:rFonts w:cs="Times New Roman"/>
          <w:szCs w:val="26"/>
          <w:lang w:eastAsia="ru-RU"/>
        </w:rPr>
        <w:t xml:space="preserve"> не предусмотрено.</w:t>
      </w:r>
    </w:p>
    <w:p w14:paraId="201BA3D7" w14:textId="77777777" w:rsidR="008D37E7" w:rsidRPr="00E244D4" w:rsidRDefault="008D37E7" w:rsidP="00385624">
      <w:pPr>
        <w:spacing w:after="0" w:line="360" w:lineRule="auto"/>
        <w:ind w:firstLine="709"/>
        <w:jc w:val="both"/>
        <w:rPr>
          <w:rFonts w:cs="Times New Roman"/>
          <w:szCs w:val="26"/>
          <w:lang w:eastAsia="ru-RU"/>
        </w:rPr>
      </w:pPr>
      <w:r w:rsidRPr="00E244D4">
        <w:rPr>
          <w:rFonts w:cs="Times New Roman"/>
          <w:szCs w:val="26"/>
          <w:lang w:eastAsia="ru-RU"/>
        </w:rPr>
        <w:t xml:space="preserve">В поселке Омсукчан в качестве основного топлива используется Булурский уголь. Низшая теплота сгорания составляет 6078 ккал/нм3 </w:t>
      </w:r>
    </w:p>
    <w:p w14:paraId="5F692341" w14:textId="77777777" w:rsidR="008D37E7" w:rsidRPr="00E244D4" w:rsidRDefault="008D37E7" w:rsidP="00385624">
      <w:pPr>
        <w:spacing w:after="0" w:line="360" w:lineRule="auto"/>
        <w:ind w:firstLine="709"/>
        <w:jc w:val="both"/>
        <w:rPr>
          <w:rFonts w:cs="Times New Roman"/>
          <w:szCs w:val="26"/>
          <w:lang w:eastAsia="ru-RU"/>
        </w:rPr>
      </w:pPr>
      <w:r w:rsidRPr="00E244D4">
        <w:rPr>
          <w:rFonts w:cs="Times New Roman"/>
          <w:szCs w:val="26"/>
          <w:lang w:eastAsia="ru-RU"/>
        </w:rPr>
        <w:t xml:space="preserve">В поселке Дукат в качестве основного топлива используется Кадыкчанский уголь. Низшая теплота сгорания составляет </w:t>
      </w:r>
      <w:r>
        <w:rPr>
          <w:rFonts w:cs="Times New Roman"/>
          <w:szCs w:val="26"/>
          <w:lang w:eastAsia="ru-RU"/>
        </w:rPr>
        <w:t>5090</w:t>
      </w:r>
      <w:r w:rsidRPr="00E244D4">
        <w:rPr>
          <w:rFonts w:cs="Times New Roman"/>
          <w:szCs w:val="26"/>
          <w:lang w:eastAsia="ru-RU"/>
        </w:rPr>
        <w:t xml:space="preserve"> ккал/нм3 </w:t>
      </w:r>
    </w:p>
    <w:p w14:paraId="5F7A5EA3" w14:textId="77777777" w:rsidR="008D37E7" w:rsidRPr="00B467A5" w:rsidRDefault="008D37E7" w:rsidP="008D37E7">
      <w:pPr>
        <w:spacing w:after="0" w:line="240" w:lineRule="auto"/>
        <w:ind w:firstLine="709"/>
        <w:jc w:val="both"/>
        <w:rPr>
          <w:rFonts w:cs="Times New Roman"/>
          <w:szCs w:val="26"/>
          <w:highlight w:val="yellow"/>
          <w:lang w:eastAsia="ru-RU"/>
        </w:rPr>
      </w:pPr>
    </w:p>
    <w:p w14:paraId="748D6DE0" w14:textId="77777777" w:rsidR="00C1612D" w:rsidRDefault="00385624" w:rsidP="00385624">
      <w:pPr>
        <w:pStyle w:val="2"/>
        <w:numPr>
          <w:ilvl w:val="0"/>
          <w:numId w:val="0"/>
        </w:numPr>
      </w:pPr>
      <w:bookmarkStart w:id="138" w:name="_Toc104104416"/>
      <w:r>
        <w:rPr>
          <w:rFonts w:eastAsia="Times New Roman" w:cs="Times New Roman"/>
          <w:bCs/>
          <w:iCs/>
          <w:szCs w:val="28"/>
          <w:lang w:eastAsia="ru-RU"/>
        </w:rPr>
        <w:t xml:space="preserve">8.4.  </w:t>
      </w:r>
      <w:r w:rsidR="00C1612D">
        <w:t>Преобладающий вид топлива, определяемый по совокупности всех систем теплоснабжения</w:t>
      </w:r>
      <w:bookmarkEnd w:id="138"/>
    </w:p>
    <w:p w14:paraId="70BD2255" w14:textId="77777777" w:rsidR="00C1612D" w:rsidRDefault="00C1612D" w:rsidP="00C1612D"/>
    <w:p w14:paraId="22DB0FBE" w14:textId="77777777" w:rsidR="00C1612D" w:rsidRDefault="00ED2AF1" w:rsidP="00385624">
      <w:pPr>
        <w:spacing w:after="0" w:line="360" w:lineRule="auto"/>
        <w:ind w:firstLine="709"/>
        <w:jc w:val="both"/>
        <w:rPr>
          <w:rFonts w:cs="Times New Roman"/>
          <w:szCs w:val="26"/>
          <w:lang w:eastAsia="ru-RU"/>
        </w:rPr>
      </w:pPr>
      <w:r w:rsidRPr="00E244D4">
        <w:rPr>
          <w:rFonts w:cs="Times New Roman"/>
          <w:szCs w:val="26"/>
          <w:lang w:eastAsia="ru-RU"/>
        </w:rPr>
        <w:t xml:space="preserve">Преобладающий вид топлива в п. Омсукчан и п. Дукат – уголь. Доля потребления угля составляет 100%, от суммарного расхода топлива на источниках тепловой энергии в п. Омсукчан и п. Дукат. </w:t>
      </w:r>
      <w:r w:rsidR="00C1612D">
        <w:rPr>
          <w:rFonts w:cs="Times New Roman"/>
          <w:szCs w:val="26"/>
          <w:lang w:eastAsia="ru-RU"/>
        </w:rPr>
        <w:t xml:space="preserve"> </w:t>
      </w:r>
    </w:p>
    <w:p w14:paraId="48F79F0D" w14:textId="77777777" w:rsidR="00223489" w:rsidRDefault="00223489" w:rsidP="00C1612D"/>
    <w:p w14:paraId="5E9D83F2" w14:textId="77777777" w:rsidR="00C1612D" w:rsidRDefault="00385624" w:rsidP="00385624">
      <w:pPr>
        <w:pStyle w:val="2"/>
        <w:numPr>
          <w:ilvl w:val="0"/>
          <w:numId w:val="0"/>
        </w:numPr>
      </w:pPr>
      <w:bookmarkStart w:id="139" w:name="_Toc104104417"/>
      <w:r>
        <w:rPr>
          <w:rFonts w:eastAsia="Times New Roman" w:cs="Times New Roman"/>
          <w:bCs/>
          <w:iCs/>
          <w:szCs w:val="28"/>
          <w:lang w:eastAsia="ru-RU"/>
        </w:rPr>
        <w:t xml:space="preserve">8.5.  </w:t>
      </w:r>
      <w:r w:rsidR="00C1612D">
        <w:t>Приоритетное направление развития топливного баланса</w:t>
      </w:r>
      <w:bookmarkEnd w:id="139"/>
    </w:p>
    <w:p w14:paraId="5BDBCD07" w14:textId="77777777" w:rsidR="00C1612D" w:rsidRDefault="00C1612D" w:rsidP="00C1612D"/>
    <w:p w14:paraId="1A5577E3" w14:textId="77777777" w:rsidR="00C1612D" w:rsidRDefault="00ED2AF1" w:rsidP="00ED2AF1">
      <w:pPr>
        <w:spacing w:line="360" w:lineRule="auto"/>
        <w:ind w:firstLine="708"/>
        <w:jc w:val="both"/>
      </w:pPr>
      <w:r w:rsidRPr="0021059A">
        <w:rPr>
          <w:rFonts w:cs="Times New Roman"/>
          <w:szCs w:val="26"/>
          <w:lang w:eastAsia="ru-RU"/>
        </w:rPr>
        <w:t>Приоритетное направление топлива в котельных – уголь. Использование угля в качестве топлива по сравнению с электрической энергии более экономически целесообразно и надежно, поскольку на территории Магаданской области имеются значительные запасы природных ископаемых (угля), а также имеется возможность создания запаса угля на котельных.</w:t>
      </w:r>
    </w:p>
    <w:p w14:paraId="5BE4F9FC" w14:textId="77777777" w:rsidR="004421DA" w:rsidRDefault="004421DA" w:rsidP="00691A5A">
      <w:pPr>
        <w:pStyle w:val="1"/>
        <w:numPr>
          <w:ilvl w:val="6"/>
          <w:numId w:val="11"/>
        </w:numPr>
      </w:pPr>
      <w:bookmarkStart w:id="140" w:name="_Toc104104418"/>
      <w:r>
        <w:t>Инвестиции в строительство, реконструкцию и техническое перевооружение</w:t>
      </w:r>
      <w:bookmarkEnd w:id="140"/>
    </w:p>
    <w:p w14:paraId="7A570D10" w14:textId="77777777" w:rsidR="004421DA" w:rsidRDefault="004421DA" w:rsidP="004421DA"/>
    <w:p w14:paraId="789D1AD1" w14:textId="77777777" w:rsidR="004421DA" w:rsidRDefault="00385624" w:rsidP="00385624">
      <w:pPr>
        <w:pStyle w:val="2"/>
        <w:numPr>
          <w:ilvl w:val="0"/>
          <w:numId w:val="0"/>
        </w:numPr>
      </w:pPr>
      <w:bookmarkStart w:id="141" w:name="_Toc104104419"/>
      <w:r>
        <w:rPr>
          <w:rFonts w:eastAsia="Times New Roman" w:cs="Times New Roman"/>
          <w:bCs/>
          <w:iCs/>
          <w:szCs w:val="28"/>
          <w:lang w:eastAsia="ru-RU"/>
        </w:rPr>
        <w:t xml:space="preserve">9.1.  </w:t>
      </w:r>
      <w:r w:rsidR="004421DA">
        <w:t>Предложения по величине необходимых инвестиций в строительство, реконструкцию и техническое перевооружение объектов системы теплоснабжения</w:t>
      </w:r>
      <w:bookmarkEnd w:id="141"/>
    </w:p>
    <w:p w14:paraId="3E1AB571" w14:textId="77777777" w:rsidR="004421DA" w:rsidRDefault="004421DA" w:rsidP="004421DA"/>
    <w:p w14:paraId="21AF9116" w14:textId="2B82235F" w:rsidR="004421DA" w:rsidRPr="004421DA" w:rsidRDefault="004421DA" w:rsidP="002E0E6D">
      <w:pPr>
        <w:spacing w:line="360" w:lineRule="auto"/>
        <w:ind w:firstLine="709"/>
        <w:jc w:val="both"/>
      </w:pPr>
      <w:r>
        <w:t xml:space="preserve">Планируемые капитальные вложения в реализацию мероприятий по новому строительству, реконструкции, техническому перевооружению и (или) модернизации в зоне деятельности единой теплоснабжающей организации </w:t>
      </w:r>
      <w:r w:rsidR="003C1BB6">
        <w:t>ОО</w:t>
      </w:r>
      <w:r>
        <w:t>О «</w:t>
      </w:r>
      <w:r w:rsidR="003C1BB6">
        <w:t>Компания Энергия</w:t>
      </w:r>
      <w:r>
        <w:t xml:space="preserve">» приведены в </w:t>
      </w:r>
      <w:r w:rsidRPr="004421DA">
        <w:fldChar w:fldCharType="begin"/>
      </w:r>
      <w:r w:rsidRPr="004421DA">
        <w:instrText xml:space="preserve"> REF _Ref101957600 \h </w:instrText>
      </w:r>
      <w:r>
        <w:instrText xml:space="preserve"> \* MERGEFORMAT </w:instrText>
      </w:r>
      <w:r w:rsidRPr="004421DA">
        <w:fldChar w:fldCharType="separate"/>
      </w:r>
      <w:r w:rsidR="00006CE9" w:rsidRPr="00006CE9">
        <w:t>Табл. 9.1</w:t>
      </w:r>
      <w:r w:rsidRPr="004421DA">
        <w:fldChar w:fldCharType="end"/>
      </w:r>
    </w:p>
    <w:p w14:paraId="675DB515" w14:textId="77777777" w:rsidR="004421DA" w:rsidRDefault="004421DA" w:rsidP="004421DA">
      <w:pPr>
        <w:sectPr w:rsidR="004421DA" w:rsidSect="00385624">
          <w:pgSz w:w="11906" w:h="16838" w:code="9"/>
          <w:pgMar w:top="851" w:right="851" w:bottom="851" w:left="1134" w:header="0" w:footer="567" w:gutter="0"/>
          <w:cols w:space="708"/>
          <w:docGrid w:linePitch="360"/>
        </w:sectPr>
      </w:pPr>
    </w:p>
    <w:p w14:paraId="10F8DA65" w14:textId="63DF4782" w:rsidR="004421DA" w:rsidRPr="004421DA" w:rsidRDefault="004421DA" w:rsidP="004421DA">
      <w:pPr>
        <w:rPr>
          <w:b/>
        </w:rPr>
      </w:pPr>
      <w:bookmarkStart w:id="142" w:name="_Ref101957600"/>
      <w:bookmarkStart w:id="143" w:name="_Toc102026157"/>
      <w:r w:rsidRPr="004421DA">
        <w:rPr>
          <w:b/>
        </w:rPr>
        <w:t xml:space="preserve">Табл. 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TYLEREF 1 \s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9</w:t>
      </w:r>
      <w:r w:rsidR="00F06848">
        <w:rPr>
          <w:b/>
        </w:rPr>
        <w:fldChar w:fldCharType="end"/>
      </w:r>
      <w:r w:rsidR="00F06848">
        <w:rPr>
          <w:b/>
        </w:rPr>
        <w:t>.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EQ Табл. \* ARABIC \s 1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1</w:t>
      </w:r>
      <w:r w:rsidR="00F06848">
        <w:rPr>
          <w:b/>
        </w:rPr>
        <w:fldChar w:fldCharType="end"/>
      </w:r>
      <w:bookmarkEnd w:id="142"/>
      <w:r w:rsidRPr="004421DA">
        <w:rPr>
          <w:b/>
        </w:rPr>
        <w:t xml:space="preserve"> - Планируемые капитальные вложения в реализацию мероприятий по новому строительству, реконструкции, техническому перевооружению и (или) модернизации в зоне деятельности единой теплоснабжающей организации </w:t>
      </w:r>
      <w:r w:rsidR="003C1BB6">
        <w:rPr>
          <w:b/>
        </w:rPr>
        <w:t>ООО «Компания Энергия»</w:t>
      </w:r>
      <w:r w:rsidRPr="004421DA">
        <w:rPr>
          <w:b/>
        </w:rPr>
        <w:t xml:space="preserve"> тыс. руб. (</w:t>
      </w:r>
      <w:r w:rsidR="003C1BB6">
        <w:rPr>
          <w:b/>
        </w:rPr>
        <w:t xml:space="preserve">без </w:t>
      </w:r>
      <w:r w:rsidRPr="004421DA">
        <w:rPr>
          <w:b/>
        </w:rPr>
        <w:t>НДС)</w:t>
      </w:r>
      <w:bookmarkEnd w:id="143"/>
    </w:p>
    <w:tbl>
      <w:tblPr>
        <w:tblW w:w="5000" w:type="pct"/>
        <w:tblLook w:val="04A0" w:firstRow="1" w:lastRow="0" w:firstColumn="1" w:lastColumn="0" w:noHBand="0" w:noVBand="1"/>
      </w:tblPr>
      <w:tblGrid>
        <w:gridCol w:w="2173"/>
        <w:gridCol w:w="1303"/>
        <w:gridCol w:w="1285"/>
        <w:gridCol w:w="1285"/>
        <w:gridCol w:w="1356"/>
        <w:gridCol w:w="1356"/>
        <w:gridCol w:w="1356"/>
        <w:gridCol w:w="1356"/>
        <w:gridCol w:w="1356"/>
        <w:gridCol w:w="1356"/>
        <w:gridCol w:w="1356"/>
        <w:gridCol w:w="1357"/>
        <w:gridCol w:w="1357"/>
        <w:gridCol w:w="1357"/>
        <w:gridCol w:w="1357"/>
        <w:gridCol w:w="1356"/>
      </w:tblGrid>
      <w:tr w:rsidR="003C1BB6" w:rsidRPr="003259AF" w14:paraId="6279B347" w14:textId="77777777" w:rsidTr="003C1BB6">
        <w:trPr>
          <w:trHeight w:val="312"/>
          <w:tblHeader/>
        </w:trPr>
        <w:tc>
          <w:tcPr>
            <w:tcW w:w="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DF2085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тоимость проектов</w:t>
            </w:r>
          </w:p>
        </w:tc>
        <w:tc>
          <w:tcPr>
            <w:tcW w:w="29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F6143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021</w:t>
            </w:r>
          </w:p>
        </w:tc>
        <w:tc>
          <w:tcPr>
            <w:tcW w:w="2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73241A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022</w:t>
            </w:r>
          </w:p>
        </w:tc>
        <w:tc>
          <w:tcPr>
            <w:tcW w:w="28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3CCE58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023</w:t>
            </w:r>
          </w:p>
        </w:tc>
        <w:tc>
          <w:tcPr>
            <w:tcW w:w="3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C4B1BA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024</w:t>
            </w:r>
          </w:p>
        </w:tc>
        <w:tc>
          <w:tcPr>
            <w:tcW w:w="3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30967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025</w:t>
            </w:r>
          </w:p>
        </w:tc>
        <w:tc>
          <w:tcPr>
            <w:tcW w:w="3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CB6A4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026</w:t>
            </w:r>
          </w:p>
        </w:tc>
        <w:tc>
          <w:tcPr>
            <w:tcW w:w="3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27A5F1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027</w:t>
            </w:r>
          </w:p>
        </w:tc>
        <w:tc>
          <w:tcPr>
            <w:tcW w:w="3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15EBC2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028</w:t>
            </w:r>
          </w:p>
        </w:tc>
        <w:tc>
          <w:tcPr>
            <w:tcW w:w="3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02702D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029</w:t>
            </w:r>
          </w:p>
        </w:tc>
        <w:tc>
          <w:tcPr>
            <w:tcW w:w="3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96748C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030</w:t>
            </w:r>
          </w:p>
        </w:tc>
        <w:tc>
          <w:tcPr>
            <w:tcW w:w="3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01DEA0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031</w:t>
            </w:r>
          </w:p>
        </w:tc>
        <w:tc>
          <w:tcPr>
            <w:tcW w:w="3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669B5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032</w:t>
            </w:r>
          </w:p>
        </w:tc>
        <w:tc>
          <w:tcPr>
            <w:tcW w:w="3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D20678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033</w:t>
            </w:r>
          </w:p>
        </w:tc>
        <w:tc>
          <w:tcPr>
            <w:tcW w:w="3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4EE888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034</w:t>
            </w:r>
          </w:p>
        </w:tc>
        <w:tc>
          <w:tcPr>
            <w:tcW w:w="30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B996D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035</w:t>
            </w:r>
          </w:p>
        </w:tc>
      </w:tr>
      <w:tr w:rsidR="003C1BB6" w:rsidRPr="003259AF" w14:paraId="2809BFDA" w14:textId="77777777" w:rsidTr="003C1BB6">
        <w:trPr>
          <w:trHeight w:val="312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F8BF9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b/>
                <w:bCs/>
                <w:szCs w:val="24"/>
                <w:lang w:eastAsia="ru-RU"/>
              </w:rPr>
              <w:t xml:space="preserve">Проекты ООО </w:t>
            </w:r>
            <w:r>
              <w:rPr>
                <w:rFonts w:eastAsia="Times New Roman" w:cs="Times New Roman"/>
                <w:b/>
                <w:bCs/>
                <w:szCs w:val="24"/>
                <w:lang w:eastAsia="ru-RU"/>
              </w:rPr>
              <w:t>«</w:t>
            </w:r>
            <w:r w:rsidRPr="003259AF">
              <w:rPr>
                <w:rFonts w:eastAsia="Times New Roman" w:cs="Times New Roman"/>
                <w:b/>
                <w:bCs/>
                <w:szCs w:val="24"/>
                <w:lang w:eastAsia="ru-RU"/>
              </w:rPr>
              <w:t>Компания Энергия</w:t>
            </w:r>
            <w:r>
              <w:rPr>
                <w:rFonts w:eastAsia="Times New Roman" w:cs="Times New Roman"/>
                <w:b/>
                <w:bCs/>
                <w:szCs w:val="24"/>
                <w:lang w:eastAsia="ru-RU"/>
              </w:rPr>
              <w:t>»</w:t>
            </w:r>
          </w:p>
        </w:tc>
      </w:tr>
      <w:tr w:rsidR="003C1BB6" w:rsidRPr="003259AF" w14:paraId="1CB84528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1D35B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проектов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E616A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FF371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F253C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54401,7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62B3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147635,3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343F3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62734,5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6AB65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2F84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ADA1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D5D3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E4EB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3F8C6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9A91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D91CF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3822D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9E65E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45B384C5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1DB22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мета проектов накопленным итогом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808BC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7E543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727BE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54401,7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09362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02037,1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6F1DB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64771,7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D4652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64771,7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3A4BD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64771,7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7B239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64771,7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10EDB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64771,7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7D20A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64771,7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59D0C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64771,7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AC1C5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64771,7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C7332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64771,7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02564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64771,7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5C0D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64771,72</w:t>
            </w:r>
          </w:p>
        </w:tc>
      </w:tr>
      <w:tr w:rsidR="003C1BB6" w:rsidRPr="003259AF" w14:paraId="4A2A9432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947CB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Источники инвестиций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4028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20B47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B88D3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54401,7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DE6C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1147635,3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5BF0F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62734,5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7C07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F90C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C25D1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A0EA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1DC1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51EA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573F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1D896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2D8F7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E46CB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3C1BB6" w:rsidRPr="003259AF" w14:paraId="612D99C1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43075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Фонд содействия реформированию ЖКХ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3E0B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1132D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D716F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48961,5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993E4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1032871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5F76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56461,1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07E8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2307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B47D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0A6F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C1A4E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0DA4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1FEB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35FCD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32753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C78B0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3C1BB6" w:rsidRPr="003259AF" w14:paraId="2C0584AA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707807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Собственные средства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B9622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F6980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33310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5440,1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ED271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14763,5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00C09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6273,4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9660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FB05A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15014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DFF02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0D6B8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E1EB1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047FC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8275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FA8AF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2662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532D22DD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F44D2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Амортизация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02F0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D96B0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EC921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AD30F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3BEE1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2A907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F545C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83AD2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9594C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7A065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52F6B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D0086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E002C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D6992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D59D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3AF472B8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9F5F3E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Средства из прибыли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1570A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900AD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DA9B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64746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D2394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EB686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10FF9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29982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BFADD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E0E6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BE08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E0B99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3B971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2015A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EBD91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17DF046D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1C021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Средства за присоединение потребителей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94902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6BCE2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D1D7F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57C29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D06E0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1AAAB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14C93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76F69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DE51D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F5DF2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7D8F7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F49A1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C885D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C2DA3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9BB9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753B2CE1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983BE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Бюджетные средств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FE81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76981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4670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5440,1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E0F00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114763,5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65F64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6273,4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A57CD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B36B1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21596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EC54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92922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FEA55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1997C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DF93D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3778F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27AD9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77876A44" w14:textId="77777777" w:rsidTr="003C1BB6">
        <w:trPr>
          <w:trHeight w:val="312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35A853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b/>
                <w:bCs/>
                <w:szCs w:val="24"/>
                <w:lang w:eastAsia="ru-RU"/>
              </w:rPr>
              <w:t>Группа проектов 001.01.00.000 "Источники теплоснабжения"</w:t>
            </w:r>
          </w:p>
        </w:tc>
      </w:tr>
      <w:tr w:rsidR="003C1BB6" w:rsidRPr="003259AF" w14:paraId="3687FB94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04A51F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3F57D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19110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AEBEB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3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D73A7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031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B963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547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EF914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538F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8661D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63A13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2B777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93FA6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FB501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3D2F9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56AF0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84B7B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50C6B48D" w14:textId="77777777" w:rsidTr="003C1BB6">
        <w:trPr>
          <w:trHeight w:val="936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CB3722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 накопленным итогом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0EC91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44C0C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A5960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3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7A23D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3418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D2AF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888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274E3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888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F00B8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888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F68CA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888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7E203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888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A666A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888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BDB10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888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3CF32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888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49971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888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6C28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888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14EB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8885,88</w:t>
            </w:r>
          </w:p>
        </w:tc>
      </w:tr>
      <w:tr w:rsidR="003C1BB6" w:rsidRPr="003259AF" w14:paraId="5B06CE74" w14:textId="77777777" w:rsidTr="003C1BB6">
        <w:trPr>
          <w:trHeight w:val="67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0963C8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Источники инвестиций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45D25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A30FA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9B33A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70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18A4C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902849,2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75E80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4923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52C22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F0720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5307B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5B4EC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EAA9B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EE2B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CCA10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4B8BB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3C18C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8FDC6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3DEA8B11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2B2816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Фонд содействия реформированию ЖКХ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AD95B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54FFB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E2195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70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F2277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902849,2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E107C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4923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4275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5605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9CA9B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27A45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D8E67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0F226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A8815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76ED5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7B79C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FB54A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775B2D2E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E5D833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обственные средства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A4123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5C95B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E8420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30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3906F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0316,5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CC189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547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D7B51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4C011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D283E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1A353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795D0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F360D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D5E20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4D17E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9B18A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0E157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7130A117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13691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Амортизация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F7586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08424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E2D72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64288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74134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140F7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A11F9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4DC6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C7A33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CD92D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87AA8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A60E7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864DE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66E92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0ABE3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4A90213D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0F062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из прибыли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32C84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3A1C3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5859D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7A94D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AD0E3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07359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A0959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7754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7A2FA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8403C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27DE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F5DE9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6A0DF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A7A4C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689E5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771744EE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7F7A1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за присоединение потребителей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3A67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D702C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93097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DF5E1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29913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B4C45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DE3EB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9A46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5427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946FE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96D1F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025FD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3131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A059B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9E545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4FA5196F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C53CC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Бюджетные средств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E7A45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827F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414B4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30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F2A16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0316,5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2639B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547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0164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E2F5C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FCEE8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6785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53AB9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BE2E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6D9B1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E3273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63E70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3028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6B492745" w14:textId="77777777" w:rsidTr="003C1BB6">
        <w:trPr>
          <w:trHeight w:val="312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DA53F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b/>
                <w:bCs/>
                <w:szCs w:val="24"/>
                <w:lang w:eastAsia="ru-RU"/>
              </w:rPr>
              <w:t>Подгруппа проектов 001.01.01.000 "Строительство новых источников тепловой энергии"</w:t>
            </w:r>
          </w:p>
        </w:tc>
      </w:tr>
      <w:tr w:rsidR="003C1BB6" w:rsidRPr="003259AF" w14:paraId="0030ECC5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74638C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1BD7D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340ED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29859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300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638D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031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EF3AD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547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B02BE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238A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44DC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79002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085DE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06DFB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C1ABA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1F6C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C558C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ECC43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02991D3C" w14:textId="77777777" w:rsidTr="003C1BB6">
        <w:trPr>
          <w:trHeight w:val="936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7F33E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 накопленным итогом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B7BC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08328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86FF1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300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F603D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331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FDDC5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FBE1C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0A09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EEE91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714F2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F67AA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CC8A0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D7DFE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62F1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3A1F0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487C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</w:tr>
      <w:tr w:rsidR="003C1BB6" w:rsidRPr="003259AF" w14:paraId="1865B9F7" w14:textId="77777777" w:rsidTr="003C1BB6">
        <w:trPr>
          <w:trHeight w:val="756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032EA9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Источники инвестиций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21D52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FAF5C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3F7D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70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37A21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902849,2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51FB8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4923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2C876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4186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9A71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CB547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3A3B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5D229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05A72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AF71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4F48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F4F4F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4165598C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9BE83D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Фонд содействия реформированию ЖКХ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2925C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9B374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A4A5E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70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7CE26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902849,2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06B42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4923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3B210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6FCF7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7780C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93CC4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116B6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53436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DF4E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BA038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5832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24F20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3DEAAB88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91E62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обственные средства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7F7D3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F3FBE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4957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30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7561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0316,5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6F8CD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547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7B336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6FD6B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8C7A9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483D2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5F383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FC8C8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A78B6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CCEE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B9785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4B4D8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794CF274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C358AB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Амортизация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2D974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113BB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C827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95144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37987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21C8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6D191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68947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3B46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FBB45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427C4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A636E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956C4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688FC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609BF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34285FD2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FE392A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из прибыли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E3BED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1C71D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47AF4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1CFC4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0731C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0E183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C36C7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24E87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F647B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2AEDD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F2EBD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F047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BA6F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F0579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5D5F9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756136EC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F0D7D4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за присоединение потребителей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94A00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CB24D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1748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F0DEE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A4E93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92AE0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B34D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97330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8CCD3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A86EC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E6E9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D51D0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C65EC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2F6AC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F8C9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55393AF7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4F32C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Бюджетные средств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71A72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25E6D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15D35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30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59BFD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0316,5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22A3E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547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F5CEB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085CD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DE381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1B773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B877A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D32E3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A1BB9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A5889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6A7D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11641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550D6BD8" w14:textId="77777777" w:rsidTr="003C1BB6">
        <w:trPr>
          <w:trHeight w:val="312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97FE8F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Проект 001.01.01.001 "Строительство новой блочно-модульной угольной котельной"</w:t>
            </w:r>
          </w:p>
        </w:tc>
      </w:tr>
      <w:tr w:rsidR="003C1BB6" w:rsidRPr="003259AF" w14:paraId="7BADCA62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EF2AA3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3A20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AAE4B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143C7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300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02C6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031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3FB0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547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1126C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0ABE0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29AD1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270A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086C3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2D5B7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1BC9D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1BFC1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A2481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B5208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5EAD9331" w14:textId="77777777" w:rsidTr="003C1BB6">
        <w:trPr>
          <w:trHeight w:val="936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3A1A32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 накопленным итогом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0BCF1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14D13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AC053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300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51436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331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93D59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679A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257CB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2E672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38019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A196B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20697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7AB26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BE26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CA5FD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CB98B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7865,88</w:t>
            </w:r>
          </w:p>
        </w:tc>
      </w:tr>
      <w:tr w:rsidR="003C1BB6" w:rsidRPr="003259AF" w14:paraId="64B385C8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4B749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Источники инвестиций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8485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6CA6E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4C79B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70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E6FE8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902849,2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BE999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4923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162F7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26948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1E069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F0BEF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DB660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5A88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80283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40E5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F6EE3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1D2F7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65FB80E8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02C7C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Фонд содействия реформированию ЖКХ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57814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07D17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FBBD6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70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E56A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902849,2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6F725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4923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82C23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60569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E70E0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12071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A5AAC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6914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51297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B082A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92663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68225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2A7BFB13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D41C8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обственные средства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19F6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EBFA5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EEEA7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30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A5A69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0316,5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4636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547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95D53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2059E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26712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CFA46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E30F4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F284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484EA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FE656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8559F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8428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64BB0B06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5BC1D2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Амортизация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277EC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7DBA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F19DE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44A9A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2C23C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64B20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0DA9C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361F5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5D185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7C4D6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B2231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F8E57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873A2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CFC28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66FB1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168D92FB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2E06F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из прибыли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88FAC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0AB40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A9992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47B5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DD08E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AB84A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0BA79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29584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C380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6EC3D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5B80F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6E911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0FCA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A8FEE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47261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56D8199C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4C7170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за присоединение потребителей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A8AFC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6B3F5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69468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411D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ED730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6261B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4B1CE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A0434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40C1B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54970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32793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17AD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B1681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F3DF6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E351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73B7CEA9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5B567B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Бюджетные средств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17A3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8B299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C6440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300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2C2AF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0316,5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9139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547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F10A6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28F22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DE88C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310BA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98368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71538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9E448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B6BB5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EC8F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B0479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67C8CFE9" w14:textId="77777777" w:rsidTr="003C1BB6">
        <w:trPr>
          <w:trHeight w:val="312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8022ED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b/>
                <w:bCs/>
                <w:szCs w:val="24"/>
                <w:lang w:eastAsia="ru-RU"/>
              </w:rPr>
              <w:t>Подгруппа проектов 001.01.03.000 "Техническое перевооружение источников тепловой энергии"</w:t>
            </w:r>
          </w:p>
        </w:tc>
      </w:tr>
      <w:tr w:rsidR="003C1BB6" w:rsidRPr="003259AF" w14:paraId="2063A6B6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DD1A8D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50653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46FE1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8D8FE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D6F79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E6730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D73BA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7DE9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322C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A9AB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AE379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6B4C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12C5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2F432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0DDF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BFB3D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387D54BD" w14:textId="77777777" w:rsidTr="003C1BB6">
        <w:trPr>
          <w:trHeight w:val="936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F58E7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 накопленным итогом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02660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1087F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3CC06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AE400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DB3C1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DE9C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1DFE1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AA665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240BD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E8005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61E86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D15A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D3780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B0D41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C5B35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</w:tr>
      <w:tr w:rsidR="003C1BB6" w:rsidRPr="003259AF" w14:paraId="4ED4F05C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8AB7B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Источники инвестиций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4758D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27EAB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63B08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918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7897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E1D8C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5FA6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A3E60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DA08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C4DF3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B34DD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D1DC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2CF0E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22A70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6DD07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E25B4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082E6B56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15E864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Фонд содействия реформированию ЖКХ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811E8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7D88A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F00D1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918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32FB7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E571A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45C55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0AB3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A54CB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7C423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0469D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5CD8E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FA35E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F23E1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52FD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9B84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2DD937B1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D86DEC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обственные средства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FDF2F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5ECDD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C72D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9EC75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1827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07A5E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73E34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E4327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7157E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46DE4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98EE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7BF03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BC101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29B4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CBA08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21C54FE4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3A4CC2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Амортизация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9F5E9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FC452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F507E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3BE85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4DA59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D5F35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E5ED0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C3393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77406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EFBE6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68A51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3947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B2886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7604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A4AE7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46E6AD22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9696B3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из прибыли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2025B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53013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6390B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B3E3F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3C937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F2A3F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89CD4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9497E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951A1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15D63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7E63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D82EA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20EE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81F4F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A004D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7C198D01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8CC2F3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за присоединение потребителей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FB6B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B0C36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44054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8A5E1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94DA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51F0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F4A9E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26287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EBC74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49E64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13538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78754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7FBB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C0439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ECF25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2DFA8B7B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34F61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Бюджетные средств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492B5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112A4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FFF6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45AD9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225DC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73FA1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4E7F6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796E1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81A85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23399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64391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EF9AF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8237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152EE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B5F16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5EB2B1D0" w14:textId="77777777" w:rsidTr="003C1BB6">
        <w:trPr>
          <w:trHeight w:val="312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C5B4B6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Проект 001.01.03.002 "Внедрением узла химводоподготовки в существующей котельной"</w:t>
            </w:r>
          </w:p>
        </w:tc>
      </w:tr>
      <w:tr w:rsidR="003C1BB6" w:rsidRPr="003259AF" w14:paraId="04FD05AE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C509B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D0E3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65D5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18CAC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26D4E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C39C9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5BC09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F882B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BAF40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318D8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0841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8117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B1E08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FFC25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D00E0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7DF4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18C164B2" w14:textId="77777777" w:rsidTr="003C1BB6">
        <w:trPr>
          <w:trHeight w:val="936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CF8CBE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 накопленным итогом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575F7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F7320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46F46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1C21A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443A5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7F15A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6EF07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0C4A5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8DCE0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54F6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65495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BA6E4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24BEE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BC977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0B40C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0,00</w:t>
            </w:r>
          </w:p>
        </w:tc>
      </w:tr>
      <w:tr w:rsidR="003C1BB6" w:rsidRPr="003259AF" w14:paraId="47059878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40B5F0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Источники инвестиций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097A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167E8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00652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918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60CF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9B701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7E37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4E468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F3FA3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D2D5A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5BB1C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BEFF2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4FB27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7D7E2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5C931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84217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6ECED491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B70857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Фонд содействия реформированию ЖКХ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C7B5C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95EB7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76E8F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918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4BA3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F9233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C85D7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B603A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B6252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D52E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22C8D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8037F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F0310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6F1F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CDE27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7565C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5861B53F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DA4F5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обственные средства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DFC3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724A3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6C1B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92E5E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8B510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B109A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CD4DA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27BEC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FA9D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B3A87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52FE1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EB049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1CB45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3FEAA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9586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1869B5EA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730A74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Амортизация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64D27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EA0BC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D272C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8A6A4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1BF6F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D4A8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80F8C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D3EA8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995A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4F52F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2E3D5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3551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145F8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A251E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2DE9A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007DE47C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748A5B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из прибыли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C8F5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42CA2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51143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80DBE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8195B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599B6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B4C9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A5B04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680D2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CC581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5C77E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706A9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B66AB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27CC7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DC964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4A642D94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B30F7B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за присоединение потребителей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65E8D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2F2A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43A30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D1D30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9A8A9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C2A56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1551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3AFF7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67DF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A9C5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C468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3AF7E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45DFC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A6438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79B6B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30B84738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355419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Бюджетные средств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7E19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5C1D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A9F32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2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E13AD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9A63A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EED86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F20C7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D4170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84486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DB521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EA1E8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A2859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B326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F905F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5995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5BEF8637" w14:textId="77777777" w:rsidTr="003C1BB6">
        <w:trPr>
          <w:trHeight w:val="312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90F40E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b/>
                <w:bCs/>
                <w:szCs w:val="24"/>
                <w:lang w:eastAsia="ru-RU"/>
              </w:rPr>
              <w:t>Группа проектов 001.02.00.000 "Тепловые сети и сооружения на них"</w:t>
            </w:r>
          </w:p>
        </w:tc>
      </w:tr>
      <w:tr w:rsidR="003C1BB6" w:rsidRPr="003259AF" w14:paraId="29759E53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FCD09D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BC85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A1790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C45E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3381,7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2724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44469,5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6F2F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8034,5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030FF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897A8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2FA06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28A0A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A8D4D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FA9E6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9B2B1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D0ACC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13AB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B6520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4841B5C5" w14:textId="77777777" w:rsidTr="003C1BB6">
        <w:trPr>
          <w:trHeight w:val="936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47B098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 накопленным итогом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E73E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C1906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CE9D4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23381,7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3C9E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67851,2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14EC4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9E97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F3DF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3A347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FB37A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9308F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CAD6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24F39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1403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297AC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59489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</w:tr>
      <w:tr w:rsidR="003C1BB6" w:rsidRPr="003259AF" w14:paraId="69158CBD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73144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Источники инвестиций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59CA5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B4D7E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C9B40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21043,5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CE5A2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130022,5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B23A4F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7231,1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73ED5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64501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621C8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D900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BA673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1624D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90E62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99AD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16FB7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8A16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1F5435EA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52D10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Фонд содействия реформированию ЖКХ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5EA90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8942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A908DD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21043,5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C5FEEB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130022,5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D1684A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7231,1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AE6E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98134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28D7A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E5C60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EA185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B389E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D6E4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B949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F80A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B84C4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2969612E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502DC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обственные средства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B9C3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55ED2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71FCD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2338,1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0BA50E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14446,9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C80305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803,4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28B71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05239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32DB6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16E05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A8799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4D5A9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9835C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55047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9920E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8FDEF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7998305F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C1E512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Амортизация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7DC8B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89106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6508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C051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ACFAA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19DA8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E2181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C2B4B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9AED0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84E42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30F97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DE3F0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24438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40AD4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43441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5C4E2D79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849CAE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из прибыли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7B95E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329ED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03F1A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5B385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8D27F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42F7B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5D7C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D5001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71F8D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63C1F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42E2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3BE58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E0ADC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77874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8E974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536882AF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335B04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за присоединение потребителей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377D0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511F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4F446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070D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F6F71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725CF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6626C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E9BA0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92079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3AFC0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4A61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C5782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E82D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E982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EFB11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14044150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6A658A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Бюджетные средств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C6438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19C7E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67009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2338,1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D4ECED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14446,9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9209E6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803,4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92B98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E495B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5031E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9702A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4E4A3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81EFA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D2D08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977BA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6E912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C26E0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7A2E1A8A" w14:textId="77777777" w:rsidTr="003C1BB6">
        <w:trPr>
          <w:trHeight w:val="312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4A5F13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b/>
                <w:bCs/>
                <w:szCs w:val="24"/>
                <w:lang w:eastAsia="ru-RU"/>
              </w:rPr>
              <w:t>Подгруппа проектов 001.02.05.000 "Реконструкция тепловых сетей с увеличением диаметра теплопроводов"</w:t>
            </w:r>
          </w:p>
        </w:tc>
      </w:tr>
      <w:tr w:rsidR="003C1BB6" w:rsidRPr="003259AF" w14:paraId="75E4DBB3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BD1AA4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3F5B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7770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CD3A4E" w14:textId="77777777" w:rsidR="003C1BB6" w:rsidRPr="00C74A09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C74A09">
              <w:rPr>
                <w:rFonts w:eastAsia="Times New Roman" w:cs="Times New Roman"/>
                <w:szCs w:val="24"/>
                <w:lang w:eastAsia="ru-RU"/>
              </w:rPr>
              <w:t>23381,7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28D1C" w14:textId="77777777" w:rsidR="003C1BB6" w:rsidRPr="00C74A09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C74A09">
              <w:rPr>
                <w:rFonts w:eastAsia="Times New Roman" w:cs="Times New Roman"/>
                <w:szCs w:val="24"/>
                <w:lang w:eastAsia="ru-RU"/>
              </w:rPr>
              <w:t>144469,5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2C7603" w14:textId="77777777" w:rsidR="003C1BB6" w:rsidRPr="00C74A09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C74A09">
              <w:rPr>
                <w:rFonts w:eastAsia="Times New Roman" w:cs="Times New Roman"/>
                <w:szCs w:val="24"/>
                <w:lang w:eastAsia="ru-RU"/>
              </w:rPr>
              <w:t>8034,5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B8414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C579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A93B2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4F5EA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EFE7F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2D5C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EF43F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0E9E4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A5A2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C0DCD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7D8C067C" w14:textId="77777777" w:rsidTr="003C1BB6">
        <w:trPr>
          <w:trHeight w:val="936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D59B0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 накопленным итогом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F691E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48F48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D9F188" w14:textId="77777777" w:rsidR="003C1BB6" w:rsidRPr="00C74A09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C74A09">
              <w:rPr>
                <w:rFonts w:eastAsia="Times New Roman" w:cs="Times New Roman"/>
                <w:szCs w:val="24"/>
                <w:lang w:eastAsia="ru-RU"/>
              </w:rPr>
              <w:t>23381,7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13A600" w14:textId="77777777" w:rsidR="003C1BB6" w:rsidRPr="00C74A09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C74A09">
              <w:rPr>
                <w:rFonts w:eastAsia="Times New Roman" w:cs="Times New Roman"/>
                <w:szCs w:val="24"/>
                <w:lang w:eastAsia="ru-RU"/>
              </w:rPr>
              <w:t>167851,2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445A9" w14:textId="77777777" w:rsidR="003C1BB6" w:rsidRPr="00C74A09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C74A09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81584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25A87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BCA7E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83595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07061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81961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66F1B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54477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463A0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2C24C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75885,84</w:t>
            </w:r>
          </w:p>
        </w:tc>
      </w:tr>
      <w:tr w:rsidR="003C1BB6" w:rsidRPr="003259AF" w14:paraId="3885D78B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1D095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Источники инвестиций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0BE8F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F59A9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3919B4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21043,5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9BEFB8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130022,5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48642C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7231,1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37CF6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1CF0C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D98B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E7CA6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4D37F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6921C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418C5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280B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FF9CB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2B8B2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6A7767C1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AAC5D2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Фонд содействия реформированию ЖКХ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73B70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4026D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1EB42F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21043,5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3641C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130022,5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547BBB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7231,1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1BB4E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F831C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A5EA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2F2CA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D1BF2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9F91B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A4E84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6FAF6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A7EFE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AC850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4297ED1D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D442A4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обственные средства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0D33C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8BEA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06D738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2338,1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7B7549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14446,9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4F2167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803,4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C1228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56015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7E22D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0BBA2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F1EDA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6ADA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B1C4C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6D49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A69DF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05EE6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6A39E8FF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704980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Амортизация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C096C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6543F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EDDF69" w14:textId="77777777" w:rsidR="003C1BB6" w:rsidRPr="00C74A09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74A09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A06FD9" w14:textId="77777777" w:rsidR="003C1BB6" w:rsidRPr="00C74A09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74A09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EFB438" w14:textId="77777777" w:rsidR="003C1BB6" w:rsidRPr="00C74A09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74A09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E1A0C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E1193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90BAD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5D2AA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AA40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B4A74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82CBE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D526B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3B5DD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8B409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1DE24588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AC806A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из прибыли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C72D0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88E6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B420E" w14:textId="77777777" w:rsidR="003C1BB6" w:rsidRPr="00C74A09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74A09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C207F9" w14:textId="77777777" w:rsidR="003C1BB6" w:rsidRPr="00C74A09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74A09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B8C315" w14:textId="77777777" w:rsidR="003C1BB6" w:rsidRPr="00C74A09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74A09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20DE8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06FD4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0356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7EC19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D55E7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953C3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3ED0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19510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47575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ED47A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16986F3E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923BEA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за присоединение потребителей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113AC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07C12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8AA4A0" w14:textId="77777777" w:rsidR="003C1BB6" w:rsidRPr="00C74A09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74A09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DA80D8" w14:textId="77777777" w:rsidR="003C1BB6" w:rsidRPr="00C74A09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74A09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8D9578" w14:textId="77777777" w:rsidR="003C1BB6" w:rsidRPr="00C74A09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C74A09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ABDC8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373EB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6EDED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685D9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DC12A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C4302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7793A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7EE1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26D22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5A346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6BE0BA05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0569E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Бюджетные средств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37D4F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F22BC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52FAF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2338,1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2F244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14446,9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4DC31" w14:textId="77777777" w:rsidR="003C1BB6" w:rsidRPr="00C74A09" w:rsidRDefault="003C1BB6" w:rsidP="003C1BB6">
            <w:pPr>
              <w:jc w:val="center"/>
              <w:rPr>
                <w:rFonts w:cs="Times New Roman"/>
                <w:color w:val="000000"/>
                <w:szCs w:val="24"/>
              </w:rPr>
            </w:pPr>
            <w:r w:rsidRPr="00C74A09">
              <w:rPr>
                <w:rFonts w:cs="Times New Roman"/>
                <w:color w:val="000000"/>
                <w:szCs w:val="24"/>
              </w:rPr>
              <w:t>803,4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D0143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A3BE8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D1C86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02764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7F7D1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EEF31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F1D5F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B09B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9FFA1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AD52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5A61F1CE" w14:textId="77777777" w:rsidTr="003C1BB6">
        <w:trPr>
          <w:trHeight w:val="312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D4522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Проект 001.02.05.003 "замена участков тепловых сетей с увеличением проходного диаметра"</w:t>
            </w:r>
          </w:p>
        </w:tc>
      </w:tr>
      <w:tr w:rsidR="003C1BB6" w:rsidRPr="003259AF" w14:paraId="59DB067B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65E79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344B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CFE49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8152F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12051,87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58ACF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136587,84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F0547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8034,5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5909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E869D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3027B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7007B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E5FEA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68405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78148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B771B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92D6B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451FA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408C6721" w14:textId="77777777" w:rsidTr="003C1BB6">
        <w:trPr>
          <w:trHeight w:val="936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46FDB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 накопленным итогом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93EFD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65B9D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965A2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051,87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0E1C5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48639,71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61B45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56674,2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4FF75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56674,2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0DC7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56674,2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7620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56674,2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79BD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56674,2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2CBB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56674,2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E1D4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56674,2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16C32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56674,2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49812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56674,2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EC112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56674,2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59EAA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56674,29</w:t>
            </w:r>
          </w:p>
        </w:tc>
      </w:tr>
      <w:tr w:rsidR="003C1BB6" w:rsidRPr="003259AF" w14:paraId="1ABFB36C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D41FD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Источники инвестиций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B9816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A6BF0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FB9BF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46,6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9AB7D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2929,0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8B383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7231,1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F7E3D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ED0E8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53B6F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A0400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471B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BE71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CC36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1232A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2DBC0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94564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6434E9A7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52FBD8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Фонд содействия реформированию ЖКХ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945D7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D3845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7CD3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846,6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D8ED9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2929,0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F39D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7231,12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FB606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ADFAB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788AF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77CD9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170BF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331B8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B3321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94F9A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3AC4C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9BCDD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32261873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F4941E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обственные средства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E324A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03029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887EA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05,1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0A8D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3658,7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0ADCF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803,4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CC79F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6F474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0E4D2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B1B8C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09FFA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A1C2A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B616E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9879D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87580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4877B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1D587E60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4D39B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Амортизация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B6EDB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CABB5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817FA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0ADFF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3FE13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F37C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FB5D0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CB4E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25CAB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DE36B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E6678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1E2D0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B1A1E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9C341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834A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09397095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F4FA05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из прибыли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8872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5CE3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55E9A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F1904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398B4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A0EA3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45845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F2C0F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E1A8E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18C85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CA43B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9581D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A35A1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C412A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0C698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7DB9EAA4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0C65D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за присоединение потребителей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E6CD8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66A11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3F817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55B6F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9501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624FD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9D712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0B9A2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6672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4EE1A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32E7B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F0CFB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5D971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793D1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2A8EE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5DD34805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6B9FE5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Бюджетные средств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1FA0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165E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EE87A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205,1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D7423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3658,78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13764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803,4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D037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69DFE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BEFF8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5CAB0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1A7AC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E5A79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5C4B7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C8D43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36CE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F6818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52E39B2F" w14:textId="77777777" w:rsidTr="003C1BB6">
        <w:trPr>
          <w:trHeight w:val="312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7EC1F5" w14:textId="77777777" w:rsidR="003C1BB6" w:rsidRPr="003259AF" w:rsidRDefault="003C1BB6" w:rsidP="003C1BB6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Проект 001.02.05.004 "замена участков тепловых сетей с увеличением проходного диаметра"</w:t>
            </w:r>
          </w:p>
        </w:tc>
      </w:tr>
      <w:tr w:rsidR="003C1BB6" w:rsidRPr="003259AF" w14:paraId="1D9650B0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54959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9B84B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3E5E5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B5B4A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11329,8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E0AE6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color w:val="000000"/>
                <w:szCs w:val="24"/>
                <w:lang w:eastAsia="ru-RU"/>
              </w:rPr>
              <w:t>7881,66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01A2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476D5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3A2DB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7DB0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99B14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374B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1194F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8C33E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AEED0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C8A29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11CA9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40EFFB62" w14:textId="77777777" w:rsidTr="003C1BB6">
        <w:trPr>
          <w:trHeight w:val="936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22224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Всего стоимость группы проектов накопленным итогом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48D6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B094F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F693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1329,8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8490F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9211,5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BA24B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9211,5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1FDAF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9211,5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204F6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9211,5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93378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9211,5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C5FB5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9211,5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48863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9211,5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51894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9211,5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0C438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9211,5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8790F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9211,5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D16EC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9211,55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92DB3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9211,55</w:t>
            </w:r>
          </w:p>
        </w:tc>
      </w:tr>
      <w:tr w:rsidR="003C1BB6" w:rsidRPr="003259AF" w14:paraId="05D6B8E6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8BBFEF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Источники инвестиций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4F0BC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8427A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2722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196,9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125AB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7093,5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2F3E2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703AE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91915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2222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661B8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3BA5B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51783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7D667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D0BB9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B8AFC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3D043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0BE6A4C7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01504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Фонд содействия реформированию ЖКХ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B2FC8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8F1BE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EBB6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0196,9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D8E8C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7093,5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675CF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65F91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1202A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FDBBC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1AC29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75B1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5E6B7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4D22C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BD36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2A0FB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AA2F5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57930E1F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C120E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обственные средства, в том числе: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5D598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419EC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765F9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132,9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3CF49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788,17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8070E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77B67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9FD2B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2938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C1DFC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3CC2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C111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17A0A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AFA9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EC371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0B3F9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4BB3239D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190C1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Амортизация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6B1F9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A8D2A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A5495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FBB3A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28AD3F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8B029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EFE16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A7183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9C49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D8767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451B8D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3EE12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4FF1B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F949A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A964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2C8ECEB8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A1C5F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из прибыли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CF364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27D3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697F2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3F66B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43DC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2668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B489E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1B77F4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D589F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B40D1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927B9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9B949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A024B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AC913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4BA892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4DF992C9" w14:textId="77777777" w:rsidTr="003C1BB6">
        <w:trPr>
          <w:trHeight w:val="624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D3A96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Средства за присоединение потребителей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DD933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56F3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692ADC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9E208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519B9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CB3943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60A2C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513AE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4D99D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14AD5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4ADEB0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4DD7FB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63B46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D267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A7D6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3C1BB6" w:rsidRPr="003259AF" w14:paraId="29349E9F" w14:textId="77777777" w:rsidTr="003C1BB6">
        <w:trPr>
          <w:trHeight w:val="312"/>
        </w:trPr>
        <w:tc>
          <w:tcPr>
            <w:tcW w:w="48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115F6" w14:textId="77777777" w:rsidR="003C1BB6" w:rsidRPr="003259AF" w:rsidRDefault="003C1BB6" w:rsidP="003C1BB6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Бюджетные средства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34829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83B1C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8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48ED7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1132,99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CB194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788,17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96201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5A2E6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B4199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46715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7745B6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BA43E9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CC37F5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B84A7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6CBB8E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641BF8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1A35A" w14:textId="77777777" w:rsidR="003C1BB6" w:rsidRPr="003259AF" w:rsidRDefault="003C1BB6" w:rsidP="003C1BB6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3259A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</w:tbl>
    <w:p w14:paraId="62B5F507" w14:textId="77777777" w:rsidR="004421DA" w:rsidRDefault="004421DA" w:rsidP="004421DA"/>
    <w:p w14:paraId="79860161" w14:textId="77777777" w:rsidR="004421DA" w:rsidRDefault="004421DA" w:rsidP="004421DA"/>
    <w:p w14:paraId="24EFDF66" w14:textId="77777777" w:rsidR="004421DA" w:rsidRDefault="004421DA" w:rsidP="004421DA">
      <w:pPr>
        <w:sectPr w:rsidR="004421DA" w:rsidSect="004421DA">
          <w:pgSz w:w="23808" w:h="16840" w:orient="landscape" w:code="8"/>
          <w:pgMar w:top="1418" w:right="851" w:bottom="851" w:left="851" w:header="0" w:footer="567" w:gutter="0"/>
          <w:cols w:space="708"/>
          <w:docGrid w:linePitch="360"/>
        </w:sectPr>
      </w:pPr>
    </w:p>
    <w:p w14:paraId="215A1AF5" w14:textId="77777777" w:rsidR="004421DA" w:rsidRDefault="00385624" w:rsidP="00385624">
      <w:pPr>
        <w:pStyle w:val="2"/>
        <w:numPr>
          <w:ilvl w:val="0"/>
          <w:numId w:val="0"/>
        </w:numPr>
        <w:spacing w:line="360" w:lineRule="auto"/>
      </w:pPr>
      <w:bookmarkStart w:id="144" w:name="_Toc104104420"/>
      <w:r>
        <w:rPr>
          <w:rFonts w:eastAsia="Times New Roman" w:cs="Times New Roman"/>
          <w:bCs/>
          <w:iCs/>
          <w:szCs w:val="28"/>
          <w:lang w:eastAsia="ru-RU"/>
        </w:rPr>
        <w:t xml:space="preserve">9.2.  </w:t>
      </w:r>
      <w:r w:rsidR="004421DA">
        <w:t>Оценка ценовых последствий для потребителей при реализации программ строительства, реконструкции и технического перевооружения систем теплоснабжения</w:t>
      </w:r>
      <w:bookmarkEnd w:id="144"/>
    </w:p>
    <w:p w14:paraId="18C8E6BF" w14:textId="77777777" w:rsidR="004421DA" w:rsidRDefault="004421DA" w:rsidP="00AF3BE5">
      <w:pPr>
        <w:jc w:val="both"/>
      </w:pPr>
    </w:p>
    <w:p w14:paraId="6E48FAA3" w14:textId="77777777" w:rsidR="0004439C" w:rsidRPr="00116CEF" w:rsidRDefault="0004439C" w:rsidP="00385624">
      <w:pPr>
        <w:spacing w:line="360" w:lineRule="auto"/>
        <w:ind w:firstLine="851"/>
        <w:jc w:val="both"/>
        <w:rPr>
          <w:rFonts w:eastAsia="Calibri" w:cs="Times New Roman"/>
          <w:szCs w:val="24"/>
        </w:rPr>
      </w:pPr>
      <w:r w:rsidRPr="00116CEF">
        <w:rPr>
          <w:rFonts w:eastAsia="Calibri" w:cs="Times New Roman"/>
          <w:szCs w:val="24"/>
        </w:rPr>
        <w:t>Оценка ценовых последствий представлена без учета мероприятий по строительству сетей с целью подключения (технологического присоединения) потребителей, стоимость которых оплачивается за счет взимания платы за подключение к сетям теплоснабжения.</w:t>
      </w:r>
    </w:p>
    <w:p w14:paraId="00C42379" w14:textId="77777777" w:rsidR="0004439C" w:rsidRPr="00116CEF" w:rsidRDefault="0004439C" w:rsidP="00385624">
      <w:pPr>
        <w:spacing w:line="360" w:lineRule="auto"/>
        <w:ind w:firstLine="851"/>
        <w:jc w:val="both"/>
        <w:rPr>
          <w:rFonts w:eastAsia="Calibri" w:cs="Times New Roman"/>
          <w:szCs w:val="24"/>
        </w:rPr>
      </w:pPr>
      <w:r w:rsidRPr="00116CEF">
        <w:rPr>
          <w:rFonts w:eastAsia="Calibri" w:cs="Times New Roman"/>
          <w:szCs w:val="24"/>
        </w:rPr>
        <w:t>Анализ</w:t>
      </w:r>
      <w:r w:rsidRPr="00116CEF">
        <w:rPr>
          <w:rFonts w:eastAsia="Calibri" w:cs="Times New Roman"/>
          <w:spacing w:val="-13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влияния</w:t>
      </w:r>
      <w:r w:rsidRPr="00116CEF">
        <w:rPr>
          <w:rFonts w:eastAsia="Calibri" w:cs="Times New Roman"/>
          <w:spacing w:val="-14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реализации</w:t>
      </w:r>
      <w:r w:rsidRPr="00116CEF">
        <w:rPr>
          <w:rFonts w:eastAsia="Calibri" w:cs="Times New Roman"/>
          <w:spacing w:val="-13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проектов</w:t>
      </w:r>
      <w:r w:rsidRPr="00116CEF">
        <w:rPr>
          <w:rFonts w:eastAsia="Calibri" w:cs="Times New Roman"/>
          <w:spacing w:val="-14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схемы</w:t>
      </w:r>
      <w:r w:rsidRPr="00116CEF">
        <w:rPr>
          <w:rFonts w:eastAsia="Calibri" w:cs="Times New Roman"/>
          <w:spacing w:val="-15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теплоснабжения,</w:t>
      </w:r>
      <w:r w:rsidRPr="00116CEF">
        <w:rPr>
          <w:rFonts w:eastAsia="Calibri" w:cs="Times New Roman"/>
          <w:spacing w:val="-13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предлагаемых</w:t>
      </w:r>
      <w:r w:rsidRPr="00116CEF">
        <w:rPr>
          <w:rFonts w:eastAsia="Calibri" w:cs="Times New Roman"/>
          <w:spacing w:val="-14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к включению</w:t>
      </w:r>
      <w:r w:rsidRPr="00116CEF">
        <w:rPr>
          <w:rFonts w:eastAsia="Calibri" w:cs="Times New Roman"/>
          <w:spacing w:val="-15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 xml:space="preserve">в </w:t>
      </w:r>
      <w:r w:rsidRPr="00116CEF">
        <w:rPr>
          <w:rFonts w:eastAsia="Calibri" w:cs="Times New Roman"/>
          <w:spacing w:val="-7"/>
          <w:szCs w:val="24"/>
        </w:rPr>
        <w:t>инвестиционную</w:t>
      </w:r>
      <w:r w:rsidRPr="00116CEF">
        <w:rPr>
          <w:rFonts w:eastAsia="Calibri" w:cs="Times New Roman"/>
          <w:spacing w:val="-17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программу</w:t>
      </w:r>
      <w:r w:rsidRPr="00116CEF">
        <w:rPr>
          <w:rFonts w:eastAsia="Calibri" w:cs="Times New Roman"/>
          <w:spacing w:val="-18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теплоснабжающих</w:t>
      </w:r>
      <w:r w:rsidRPr="00116CEF">
        <w:rPr>
          <w:rFonts w:eastAsia="Calibri" w:cs="Times New Roman"/>
          <w:spacing w:val="-18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организаций,</w:t>
      </w:r>
      <w:r w:rsidRPr="00116CEF">
        <w:rPr>
          <w:rFonts w:eastAsia="Calibri" w:cs="Times New Roman"/>
          <w:spacing w:val="-15"/>
          <w:szCs w:val="24"/>
        </w:rPr>
        <w:t xml:space="preserve"> </w:t>
      </w:r>
      <w:r w:rsidRPr="00116CEF">
        <w:rPr>
          <w:rFonts w:eastAsia="Calibri" w:cs="Times New Roman"/>
          <w:spacing w:val="-6"/>
          <w:szCs w:val="24"/>
        </w:rPr>
        <w:t xml:space="preserve">выполнен </w:t>
      </w:r>
      <w:r w:rsidRPr="00116CEF">
        <w:rPr>
          <w:rFonts w:eastAsia="Calibri" w:cs="Times New Roman"/>
          <w:szCs w:val="24"/>
        </w:rPr>
        <w:t xml:space="preserve">по результатам </w:t>
      </w:r>
      <w:r w:rsidRPr="00116CEF">
        <w:rPr>
          <w:rFonts w:eastAsia="Calibri" w:cs="Times New Roman"/>
          <w:spacing w:val="-6"/>
          <w:szCs w:val="24"/>
        </w:rPr>
        <w:t xml:space="preserve">прогнозного </w:t>
      </w:r>
      <w:r w:rsidRPr="00116CEF">
        <w:rPr>
          <w:rFonts w:eastAsia="Calibri" w:cs="Times New Roman"/>
          <w:szCs w:val="24"/>
        </w:rPr>
        <w:t xml:space="preserve">расчета </w:t>
      </w:r>
      <w:r w:rsidRPr="00116CEF">
        <w:rPr>
          <w:rFonts w:eastAsia="Calibri" w:cs="Times New Roman"/>
          <w:spacing w:val="-6"/>
          <w:szCs w:val="24"/>
        </w:rPr>
        <w:t xml:space="preserve">необходимой </w:t>
      </w:r>
      <w:r w:rsidRPr="00116CEF">
        <w:rPr>
          <w:rFonts w:eastAsia="Calibri" w:cs="Times New Roman"/>
          <w:szCs w:val="24"/>
        </w:rPr>
        <w:t xml:space="preserve">валовой </w:t>
      </w:r>
      <w:r w:rsidRPr="00116CEF">
        <w:rPr>
          <w:rFonts w:eastAsia="Calibri" w:cs="Times New Roman"/>
          <w:spacing w:val="-6"/>
          <w:szCs w:val="24"/>
        </w:rPr>
        <w:t xml:space="preserve">выручки. </w:t>
      </w:r>
      <w:r w:rsidRPr="00116CEF">
        <w:rPr>
          <w:rFonts w:eastAsia="Calibri" w:cs="Times New Roman"/>
          <w:spacing w:val="-3"/>
          <w:szCs w:val="24"/>
        </w:rPr>
        <w:t xml:space="preserve">При </w:t>
      </w:r>
      <w:r w:rsidRPr="00116CEF">
        <w:rPr>
          <w:rFonts w:eastAsia="Calibri" w:cs="Times New Roman"/>
          <w:spacing w:val="-4"/>
          <w:szCs w:val="24"/>
        </w:rPr>
        <w:t xml:space="preserve">этом </w:t>
      </w:r>
      <w:r w:rsidRPr="00116CEF">
        <w:rPr>
          <w:rFonts w:eastAsia="Calibri" w:cs="Times New Roman"/>
          <w:spacing w:val="-6"/>
          <w:szCs w:val="24"/>
        </w:rPr>
        <w:t xml:space="preserve">необходимо </w:t>
      </w:r>
      <w:r w:rsidRPr="00116CEF">
        <w:rPr>
          <w:rFonts w:eastAsia="Calibri" w:cs="Times New Roman"/>
          <w:szCs w:val="24"/>
        </w:rPr>
        <w:t xml:space="preserve">отметить, </w:t>
      </w:r>
      <w:r w:rsidRPr="00116CEF">
        <w:rPr>
          <w:rFonts w:eastAsia="Calibri" w:cs="Times New Roman"/>
          <w:spacing w:val="-4"/>
          <w:szCs w:val="24"/>
        </w:rPr>
        <w:t>что</w:t>
      </w:r>
      <w:r w:rsidRPr="00116CEF">
        <w:rPr>
          <w:rFonts w:eastAsia="Calibri" w:cs="Times New Roman"/>
          <w:spacing w:val="57"/>
          <w:szCs w:val="24"/>
        </w:rPr>
        <w:t xml:space="preserve"> </w:t>
      </w:r>
      <w:r w:rsidRPr="00116CEF">
        <w:rPr>
          <w:rFonts w:eastAsia="Calibri" w:cs="Times New Roman"/>
          <w:spacing w:val="-6"/>
          <w:szCs w:val="24"/>
        </w:rPr>
        <w:t xml:space="preserve">поскольку </w:t>
      </w:r>
      <w:r w:rsidRPr="00116CEF">
        <w:rPr>
          <w:rFonts w:eastAsia="Calibri" w:cs="Times New Roman"/>
          <w:spacing w:val="-4"/>
          <w:szCs w:val="24"/>
        </w:rPr>
        <w:t>схема</w:t>
      </w:r>
      <w:r w:rsidRPr="00116CEF">
        <w:rPr>
          <w:rFonts w:eastAsia="Calibri" w:cs="Times New Roman"/>
          <w:spacing w:val="57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 xml:space="preserve">теплоснабжения </w:t>
      </w:r>
      <w:r w:rsidRPr="00116CEF">
        <w:rPr>
          <w:rFonts w:eastAsia="Calibri" w:cs="Times New Roman"/>
          <w:spacing w:val="-6"/>
          <w:szCs w:val="24"/>
        </w:rPr>
        <w:t xml:space="preserve">является </w:t>
      </w:r>
      <w:r w:rsidRPr="00116CEF">
        <w:rPr>
          <w:rFonts w:eastAsia="Calibri" w:cs="Times New Roman"/>
          <w:szCs w:val="24"/>
        </w:rPr>
        <w:t xml:space="preserve">предпроектным </w:t>
      </w:r>
      <w:r w:rsidRPr="00116CEF">
        <w:rPr>
          <w:rFonts w:eastAsia="Calibri" w:cs="Times New Roman"/>
          <w:spacing w:val="-6"/>
          <w:szCs w:val="24"/>
        </w:rPr>
        <w:t xml:space="preserve">документом, определяющим </w:t>
      </w:r>
      <w:r w:rsidRPr="00116CEF">
        <w:rPr>
          <w:rFonts w:eastAsia="Calibri" w:cs="Times New Roman"/>
          <w:szCs w:val="24"/>
        </w:rPr>
        <w:t xml:space="preserve">стратегию развития СЦТ </w:t>
      </w:r>
      <w:r w:rsidRPr="00116CEF">
        <w:rPr>
          <w:rFonts w:eastAsia="Calibri" w:cs="Times New Roman"/>
          <w:spacing w:val="-7"/>
          <w:szCs w:val="24"/>
        </w:rPr>
        <w:t xml:space="preserve">муниципального </w:t>
      </w:r>
      <w:r w:rsidRPr="00116CEF">
        <w:rPr>
          <w:rFonts w:eastAsia="Calibri" w:cs="Times New Roman"/>
          <w:szCs w:val="24"/>
        </w:rPr>
        <w:t xml:space="preserve">образования, </w:t>
      </w:r>
      <w:r w:rsidRPr="00116CEF">
        <w:rPr>
          <w:rFonts w:eastAsia="Calibri" w:cs="Times New Roman"/>
          <w:spacing w:val="-7"/>
          <w:szCs w:val="24"/>
        </w:rPr>
        <w:t xml:space="preserve">выполненный </w:t>
      </w:r>
      <w:r w:rsidRPr="00116CEF">
        <w:rPr>
          <w:rFonts w:eastAsia="Calibri" w:cs="Times New Roman"/>
          <w:szCs w:val="24"/>
        </w:rPr>
        <w:t xml:space="preserve">анализ ценовых </w:t>
      </w:r>
      <w:r w:rsidRPr="00116CEF">
        <w:rPr>
          <w:rFonts w:eastAsia="Calibri" w:cs="Times New Roman"/>
          <w:spacing w:val="-6"/>
          <w:szCs w:val="24"/>
        </w:rPr>
        <w:t xml:space="preserve">последствий отражает возможную </w:t>
      </w:r>
      <w:r w:rsidRPr="00116CEF">
        <w:rPr>
          <w:rFonts w:eastAsia="Calibri" w:cs="Times New Roman"/>
          <w:szCs w:val="24"/>
        </w:rPr>
        <w:t xml:space="preserve">прогнозную динамику изменения тарифа на </w:t>
      </w:r>
      <w:r w:rsidRPr="00116CEF">
        <w:rPr>
          <w:rFonts w:eastAsia="Calibri" w:cs="Times New Roman"/>
          <w:spacing w:val="-6"/>
          <w:szCs w:val="24"/>
        </w:rPr>
        <w:t xml:space="preserve">тепловую </w:t>
      </w:r>
      <w:r w:rsidRPr="00116CEF">
        <w:rPr>
          <w:rFonts w:eastAsia="Calibri" w:cs="Times New Roman"/>
          <w:szCs w:val="24"/>
        </w:rPr>
        <w:t xml:space="preserve">энергию </w:t>
      </w:r>
      <w:r w:rsidRPr="00116CEF">
        <w:rPr>
          <w:rFonts w:eastAsia="Calibri" w:cs="Times New Roman"/>
          <w:spacing w:val="-6"/>
          <w:szCs w:val="24"/>
        </w:rPr>
        <w:t xml:space="preserve">для </w:t>
      </w:r>
      <w:r w:rsidRPr="00116CEF">
        <w:rPr>
          <w:rFonts w:eastAsia="Calibri" w:cs="Times New Roman"/>
          <w:szCs w:val="24"/>
        </w:rPr>
        <w:t xml:space="preserve">потребителей систем теплоснабжения </w:t>
      </w:r>
      <w:r w:rsidRPr="00116CEF">
        <w:rPr>
          <w:rFonts w:eastAsia="Calibri" w:cs="Times New Roman"/>
          <w:spacing w:val="-4"/>
          <w:szCs w:val="24"/>
        </w:rPr>
        <w:t xml:space="preserve">при </w:t>
      </w:r>
      <w:r w:rsidRPr="00116CEF">
        <w:rPr>
          <w:rFonts w:eastAsia="Calibri" w:cs="Times New Roman"/>
          <w:szCs w:val="24"/>
        </w:rPr>
        <w:t xml:space="preserve">реализации всего предложенного в схеме </w:t>
      </w:r>
      <w:r w:rsidRPr="00116CEF">
        <w:rPr>
          <w:rFonts w:eastAsia="Calibri" w:cs="Times New Roman"/>
          <w:spacing w:val="-6"/>
          <w:szCs w:val="24"/>
        </w:rPr>
        <w:t xml:space="preserve">теплоснабжения перечня </w:t>
      </w:r>
      <w:r w:rsidRPr="00116CEF">
        <w:rPr>
          <w:rFonts w:eastAsia="Calibri" w:cs="Times New Roman"/>
          <w:szCs w:val="24"/>
        </w:rPr>
        <w:t xml:space="preserve">мероприятий, а </w:t>
      </w:r>
      <w:r w:rsidRPr="00116CEF">
        <w:rPr>
          <w:rFonts w:eastAsia="Calibri" w:cs="Times New Roman"/>
          <w:spacing w:val="-3"/>
          <w:szCs w:val="24"/>
        </w:rPr>
        <w:t>не</w:t>
      </w:r>
      <w:r w:rsidRPr="00116CEF">
        <w:rPr>
          <w:rFonts w:eastAsia="Calibri" w:cs="Times New Roman"/>
          <w:spacing w:val="-28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сам тариф.</w:t>
      </w:r>
    </w:p>
    <w:p w14:paraId="7F918DEE" w14:textId="77777777" w:rsidR="0004439C" w:rsidRDefault="002E0E6D" w:rsidP="00385624">
      <w:pPr>
        <w:spacing w:line="360" w:lineRule="auto"/>
        <w:ind w:firstLine="708"/>
        <w:jc w:val="both"/>
        <w:rPr>
          <w:rFonts w:eastAsia="Calibri" w:cs="Times New Roman"/>
          <w:spacing w:val="-7"/>
          <w:szCs w:val="24"/>
        </w:rPr>
      </w:pPr>
      <w:r>
        <w:rPr>
          <w:rFonts w:eastAsia="Calibri" w:cs="Times New Roman"/>
          <w:spacing w:val="-4"/>
          <w:szCs w:val="24"/>
        </w:rPr>
        <w:t>Н</w:t>
      </w:r>
      <w:r w:rsidR="0004439C" w:rsidRPr="00116CEF">
        <w:rPr>
          <w:rFonts w:eastAsia="Calibri" w:cs="Times New Roman"/>
          <w:szCs w:val="24"/>
        </w:rPr>
        <w:t xml:space="preserve">а основе </w:t>
      </w:r>
      <w:r w:rsidR="0004439C" w:rsidRPr="00116CEF">
        <w:rPr>
          <w:rFonts w:eastAsia="Calibri" w:cs="Times New Roman"/>
          <w:spacing w:val="-6"/>
          <w:szCs w:val="24"/>
        </w:rPr>
        <w:t xml:space="preserve">предоставленных </w:t>
      </w:r>
      <w:r w:rsidR="0004439C" w:rsidRPr="00116CEF">
        <w:rPr>
          <w:rFonts w:eastAsia="Calibri" w:cs="Times New Roman"/>
          <w:szCs w:val="24"/>
        </w:rPr>
        <w:t xml:space="preserve">данных на </w:t>
      </w:r>
      <w:r w:rsidR="0004439C" w:rsidRPr="00116CEF">
        <w:rPr>
          <w:rFonts w:eastAsia="Calibri" w:cs="Times New Roman"/>
          <w:spacing w:val="-4"/>
          <w:szCs w:val="24"/>
        </w:rPr>
        <w:t>2022-20</w:t>
      </w:r>
      <w:r w:rsidR="0004439C">
        <w:rPr>
          <w:rFonts w:eastAsia="Calibri" w:cs="Times New Roman"/>
          <w:spacing w:val="-4"/>
          <w:szCs w:val="24"/>
        </w:rPr>
        <w:t>3</w:t>
      </w:r>
      <w:r>
        <w:rPr>
          <w:rFonts w:eastAsia="Calibri" w:cs="Times New Roman"/>
          <w:spacing w:val="-4"/>
          <w:szCs w:val="24"/>
        </w:rPr>
        <w:t>5</w:t>
      </w:r>
      <w:r w:rsidR="0004439C" w:rsidRPr="00116CEF">
        <w:rPr>
          <w:rFonts w:eastAsia="Calibri" w:cs="Times New Roman"/>
          <w:spacing w:val="-4"/>
          <w:szCs w:val="24"/>
        </w:rPr>
        <w:t xml:space="preserve"> </w:t>
      </w:r>
      <w:r w:rsidR="0004439C" w:rsidRPr="00116CEF">
        <w:rPr>
          <w:rFonts w:eastAsia="Calibri" w:cs="Times New Roman"/>
          <w:spacing w:val="-3"/>
          <w:szCs w:val="24"/>
        </w:rPr>
        <w:t xml:space="preserve">годы был </w:t>
      </w:r>
      <w:r w:rsidR="0004439C" w:rsidRPr="00116CEF">
        <w:rPr>
          <w:rFonts w:eastAsia="Calibri" w:cs="Times New Roman"/>
          <w:szCs w:val="24"/>
        </w:rPr>
        <w:t xml:space="preserve">рассчитан </w:t>
      </w:r>
      <w:r w:rsidR="0004439C" w:rsidRPr="00116CEF">
        <w:rPr>
          <w:rFonts w:eastAsia="Calibri" w:cs="Times New Roman"/>
          <w:spacing w:val="-6"/>
          <w:szCs w:val="24"/>
        </w:rPr>
        <w:t xml:space="preserve">средневзвешенный </w:t>
      </w:r>
      <w:r w:rsidR="0004439C" w:rsidRPr="00116CEF">
        <w:rPr>
          <w:rFonts w:eastAsia="Calibri" w:cs="Times New Roman"/>
          <w:szCs w:val="24"/>
        </w:rPr>
        <w:t xml:space="preserve">тариф на теплоэнергию </w:t>
      </w:r>
      <w:r w:rsidR="0004439C" w:rsidRPr="00116CEF">
        <w:rPr>
          <w:rFonts w:eastAsia="Calibri" w:cs="Times New Roman"/>
          <w:spacing w:val="-4"/>
          <w:szCs w:val="24"/>
        </w:rPr>
        <w:t xml:space="preserve">для </w:t>
      </w:r>
      <w:r w:rsidR="0004439C" w:rsidRPr="00116CEF">
        <w:rPr>
          <w:rFonts w:eastAsia="Calibri" w:cs="Times New Roman"/>
          <w:szCs w:val="24"/>
        </w:rPr>
        <w:t>конечного потребителя.</w:t>
      </w:r>
      <w:r w:rsidR="0004439C" w:rsidRPr="00116CEF">
        <w:rPr>
          <w:rFonts w:eastAsia="Calibri" w:cs="Times New Roman"/>
          <w:spacing w:val="-17"/>
          <w:szCs w:val="24"/>
        </w:rPr>
        <w:t xml:space="preserve"> </w:t>
      </w:r>
      <w:r w:rsidR="0004439C" w:rsidRPr="00116CEF">
        <w:rPr>
          <w:rFonts w:eastAsia="Calibri" w:cs="Times New Roman"/>
          <w:szCs w:val="24"/>
        </w:rPr>
        <w:t>В</w:t>
      </w:r>
      <w:r w:rsidR="0004439C" w:rsidRPr="00116CEF">
        <w:rPr>
          <w:rFonts w:eastAsia="Calibri" w:cs="Times New Roman"/>
          <w:spacing w:val="-7"/>
          <w:szCs w:val="24"/>
        </w:rPr>
        <w:t xml:space="preserve"> необходимую</w:t>
      </w:r>
      <w:r w:rsidR="0004439C" w:rsidRPr="00116CEF">
        <w:rPr>
          <w:rFonts w:eastAsia="Calibri" w:cs="Times New Roman"/>
          <w:spacing w:val="-19"/>
          <w:szCs w:val="24"/>
        </w:rPr>
        <w:t xml:space="preserve"> </w:t>
      </w:r>
      <w:r w:rsidR="0004439C" w:rsidRPr="00116CEF">
        <w:rPr>
          <w:rFonts w:eastAsia="Calibri" w:cs="Times New Roman"/>
          <w:szCs w:val="24"/>
        </w:rPr>
        <w:t>валовую</w:t>
      </w:r>
      <w:r w:rsidR="0004439C" w:rsidRPr="00116CEF">
        <w:rPr>
          <w:rFonts w:eastAsia="Calibri" w:cs="Times New Roman"/>
          <w:spacing w:val="-15"/>
          <w:szCs w:val="24"/>
        </w:rPr>
        <w:t xml:space="preserve"> </w:t>
      </w:r>
      <w:r w:rsidR="0004439C" w:rsidRPr="00116CEF">
        <w:rPr>
          <w:rFonts w:eastAsia="Calibri" w:cs="Times New Roman"/>
          <w:szCs w:val="24"/>
        </w:rPr>
        <w:t>выручку</w:t>
      </w:r>
      <w:r w:rsidR="0004439C" w:rsidRPr="00116CEF">
        <w:rPr>
          <w:rFonts w:eastAsia="Calibri" w:cs="Times New Roman"/>
          <w:spacing w:val="-17"/>
          <w:szCs w:val="24"/>
        </w:rPr>
        <w:t xml:space="preserve"> </w:t>
      </w:r>
      <w:r w:rsidR="0004439C" w:rsidRPr="00116CEF">
        <w:rPr>
          <w:rFonts w:eastAsia="Calibri" w:cs="Times New Roman"/>
          <w:szCs w:val="24"/>
        </w:rPr>
        <w:t>(далее</w:t>
      </w:r>
      <w:r w:rsidR="0004439C" w:rsidRPr="00116CEF">
        <w:rPr>
          <w:rFonts w:eastAsia="Calibri" w:cs="Times New Roman"/>
          <w:spacing w:val="-14"/>
          <w:szCs w:val="24"/>
        </w:rPr>
        <w:t xml:space="preserve"> </w:t>
      </w:r>
      <w:r w:rsidR="0004439C" w:rsidRPr="00116CEF">
        <w:rPr>
          <w:rFonts w:eastAsia="Calibri" w:cs="Times New Roman"/>
          <w:spacing w:val="-4"/>
          <w:szCs w:val="24"/>
        </w:rPr>
        <w:t>НВВ)</w:t>
      </w:r>
      <w:r w:rsidR="0004439C" w:rsidRPr="00116CEF">
        <w:rPr>
          <w:rFonts w:eastAsia="Calibri" w:cs="Times New Roman"/>
          <w:spacing w:val="-15"/>
          <w:szCs w:val="24"/>
        </w:rPr>
        <w:t xml:space="preserve"> </w:t>
      </w:r>
      <w:r w:rsidR="0004439C" w:rsidRPr="00116CEF">
        <w:rPr>
          <w:rFonts w:eastAsia="Calibri" w:cs="Times New Roman"/>
          <w:szCs w:val="24"/>
        </w:rPr>
        <w:t>на</w:t>
      </w:r>
      <w:r w:rsidR="0004439C" w:rsidRPr="00116CEF">
        <w:rPr>
          <w:rFonts w:eastAsia="Calibri" w:cs="Times New Roman"/>
          <w:spacing w:val="-9"/>
          <w:szCs w:val="24"/>
        </w:rPr>
        <w:t xml:space="preserve"> </w:t>
      </w:r>
      <w:r w:rsidR="0004439C" w:rsidRPr="00116CEF">
        <w:rPr>
          <w:rFonts w:eastAsia="Calibri" w:cs="Times New Roman"/>
          <w:spacing w:val="-6"/>
          <w:szCs w:val="24"/>
        </w:rPr>
        <w:t>следующие</w:t>
      </w:r>
      <w:r w:rsidR="0004439C" w:rsidRPr="00116CEF">
        <w:rPr>
          <w:rFonts w:eastAsia="Calibri" w:cs="Times New Roman"/>
          <w:spacing w:val="-14"/>
          <w:szCs w:val="24"/>
        </w:rPr>
        <w:t xml:space="preserve"> </w:t>
      </w:r>
      <w:r w:rsidR="0004439C" w:rsidRPr="00116CEF">
        <w:rPr>
          <w:rFonts w:eastAsia="Calibri" w:cs="Times New Roman"/>
          <w:szCs w:val="24"/>
        </w:rPr>
        <w:t xml:space="preserve">периоды были включены затраты в </w:t>
      </w:r>
      <w:r w:rsidR="0004439C" w:rsidRPr="00116CEF">
        <w:rPr>
          <w:rFonts w:eastAsia="Calibri" w:cs="Times New Roman"/>
          <w:spacing w:val="-4"/>
          <w:szCs w:val="24"/>
        </w:rPr>
        <w:t xml:space="preserve">ценах базового года с учетом соответствующих дефляторов </w:t>
      </w:r>
      <w:r w:rsidR="0004439C" w:rsidRPr="00116CEF">
        <w:rPr>
          <w:rFonts w:eastAsia="Calibri" w:cs="Times New Roman"/>
          <w:szCs w:val="24"/>
        </w:rPr>
        <w:t xml:space="preserve">на </w:t>
      </w:r>
      <w:r w:rsidR="0004439C" w:rsidRPr="00116CEF">
        <w:rPr>
          <w:rFonts w:eastAsia="Calibri" w:cs="Times New Roman"/>
          <w:spacing w:val="-6"/>
          <w:szCs w:val="24"/>
        </w:rPr>
        <w:t xml:space="preserve">реализацию </w:t>
      </w:r>
      <w:r w:rsidR="0004439C" w:rsidRPr="00116CEF">
        <w:rPr>
          <w:rFonts w:eastAsia="Calibri" w:cs="Times New Roman"/>
          <w:szCs w:val="24"/>
        </w:rPr>
        <w:t xml:space="preserve">мероприятий </w:t>
      </w:r>
      <w:r w:rsidR="0004439C" w:rsidRPr="00116CEF">
        <w:rPr>
          <w:rFonts w:eastAsia="Calibri" w:cs="Times New Roman"/>
          <w:spacing w:val="-3"/>
          <w:szCs w:val="24"/>
        </w:rPr>
        <w:t xml:space="preserve">по </w:t>
      </w:r>
      <w:r w:rsidR="0004439C" w:rsidRPr="00116CEF">
        <w:rPr>
          <w:rFonts w:eastAsia="Calibri" w:cs="Times New Roman"/>
          <w:spacing w:val="-6"/>
          <w:szCs w:val="24"/>
        </w:rPr>
        <w:t>улучшению</w:t>
      </w:r>
      <w:r w:rsidR="0004439C" w:rsidRPr="00116CEF">
        <w:rPr>
          <w:rFonts w:eastAsia="Calibri" w:cs="Times New Roman"/>
          <w:spacing w:val="-21"/>
          <w:szCs w:val="24"/>
        </w:rPr>
        <w:t xml:space="preserve"> </w:t>
      </w:r>
      <w:r w:rsidR="0004439C" w:rsidRPr="00116CEF">
        <w:rPr>
          <w:rFonts w:eastAsia="Calibri" w:cs="Times New Roman"/>
          <w:spacing w:val="-7"/>
          <w:szCs w:val="24"/>
        </w:rPr>
        <w:t>технико-экономических</w:t>
      </w:r>
      <w:r w:rsidR="0004439C" w:rsidRPr="00116CEF">
        <w:rPr>
          <w:rFonts w:eastAsia="Calibri" w:cs="Times New Roman"/>
          <w:spacing w:val="-25"/>
          <w:szCs w:val="24"/>
        </w:rPr>
        <w:t xml:space="preserve"> </w:t>
      </w:r>
      <w:r w:rsidR="0004439C" w:rsidRPr="00116CEF">
        <w:rPr>
          <w:rFonts w:eastAsia="Calibri" w:cs="Times New Roman"/>
          <w:szCs w:val="24"/>
        </w:rPr>
        <w:t>показателей</w:t>
      </w:r>
      <w:r w:rsidR="0004439C" w:rsidRPr="00116CEF">
        <w:rPr>
          <w:rFonts w:eastAsia="Calibri" w:cs="Times New Roman"/>
          <w:spacing w:val="-18"/>
          <w:szCs w:val="24"/>
        </w:rPr>
        <w:t xml:space="preserve"> </w:t>
      </w:r>
      <w:r w:rsidR="0004439C" w:rsidRPr="00116CEF">
        <w:rPr>
          <w:rFonts w:eastAsia="Calibri" w:cs="Times New Roman"/>
          <w:spacing w:val="-7"/>
          <w:szCs w:val="24"/>
        </w:rPr>
        <w:t>предприятий, без учета суммы по корректировке необходимой валовой выручки за отчетный период.</w:t>
      </w:r>
    </w:p>
    <w:p w14:paraId="0DFECD6A" w14:textId="77777777" w:rsidR="00AF3BE5" w:rsidRDefault="00AF3BE5" w:rsidP="00AF3BE5">
      <w:pPr>
        <w:jc w:val="both"/>
        <w:rPr>
          <w:rFonts w:eastAsia="Calibri" w:cs="Times New Roman"/>
          <w:spacing w:val="-7"/>
          <w:szCs w:val="24"/>
        </w:rPr>
        <w:sectPr w:rsidR="00AF3BE5" w:rsidSect="00385624">
          <w:pgSz w:w="11906" w:h="16838" w:code="9"/>
          <w:pgMar w:top="851" w:right="851" w:bottom="851" w:left="1134" w:header="0" w:footer="567" w:gutter="0"/>
          <w:cols w:space="708"/>
          <w:docGrid w:linePitch="360"/>
        </w:sectPr>
      </w:pPr>
    </w:p>
    <w:p w14:paraId="031B1462" w14:textId="1E1FABC5" w:rsidR="002E0E6D" w:rsidRPr="0056280A" w:rsidRDefault="0004439C" w:rsidP="002E0E6D">
      <w:pPr>
        <w:spacing w:after="200" w:line="276" w:lineRule="auto"/>
        <w:jc w:val="right"/>
        <w:rPr>
          <w:rFonts w:eastAsia="Times New Roman" w:cs="Times New Roman"/>
          <w:b/>
          <w:bCs/>
          <w:color w:val="000000"/>
          <w:szCs w:val="24"/>
          <w:lang w:eastAsia="ru-RU"/>
        </w:rPr>
      </w:pPr>
      <w:bookmarkStart w:id="145" w:name="_Toc102026158"/>
      <w:r w:rsidRPr="0004439C">
        <w:rPr>
          <w:b/>
        </w:rPr>
        <w:t xml:space="preserve">Табл. 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TYLEREF 1 \s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9</w:t>
      </w:r>
      <w:r w:rsidR="00F06848">
        <w:rPr>
          <w:b/>
        </w:rPr>
        <w:fldChar w:fldCharType="end"/>
      </w:r>
      <w:r w:rsidR="00F06848">
        <w:rPr>
          <w:b/>
        </w:rPr>
        <w:t>.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EQ Табл. \* ARABIC \s 1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2</w:t>
      </w:r>
      <w:r w:rsidR="00F06848">
        <w:rPr>
          <w:b/>
        </w:rPr>
        <w:fldChar w:fldCharType="end"/>
      </w:r>
      <w:r w:rsidRPr="0004439C">
        <w:rPr>
          <w:b/>
        </w:rPr>
        <w:t xml:space="preserve"> - </w:t>
      </w:r>
      <w:bookmarkEnd w:id="145"/>
      <w:r w:rsidR="002E0E6D" w:rsidRPr="00F62C2F">
        <w:rPr>
          <w:rFonts w:eastAsia="Times New Roman" w:cs="Times New Roman"/>
          <w:b/>
          <w:bCs/>
          <w:color w:val="000000"/>
          <w:szCs w:val="24"/>
          <w:lang w:eastAsia="ru-RU"/>
        </w:rPr>
        <w:t>Тарифно-балансовая модель п. Омсукчан</w:t>
      </w:r>
      <w:r w:rsidR="002E0E6D">
        <w:rPr>
          <w:rFonts w:eastAsia="Times New Roman" w:cs="Times New Roman"/>
          <w:b/>
          <w:bCs/>
          <w:color w:val="000000"/>
          <w:szCs w:val="24"/>
          <w:lang w:eastAsia="ru-RU"/>
        </w:rPr>
        <w:t xml:space="preserve"> и п. Дукат</w:t>
      </w:r>
      <w:r w:rsidR="002E0E6D" w:rsidRPr="00F62C2F">
        <w:rPr>
          <w:rFonts w:eastAsia="Times New Roman" w:cs="Times New Roman"/>
          <w:b/>
          <w:bCs/>
          <w:color w:val="000000"/>
          <w:szCs w:val="24"/>
          <w:lang w:eastAsia="ru-RU"/>
        </w:rPr>
        <w:t xml:space="preserve"> в зоне деятельности единой теплоснабжающей организации ООО "Компания Энергия" с учетом предложений по техническому перевооружению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010"/>
        <w:gridCol w:w="1031"/>
        <w:gridCol w:w="1072"/>
        <w:gridCol w:w="1072"/>
        <w:gridCol w:w="1072"/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2E0E6D" w:rsidRPr="00F62C2F" w14:paraId="0C0AE16E" w14:textId="77777777" w:rsidTr="002E0E6D">
        <w:trPr>
          <w:trHeight w:val="330"/>
          <w:tblHeader/>
        </w:trPr>
        <w:tc>
          <w:tcPr>
            <w:tcW w:w="4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0E9A1E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оказатели</w:t>
            </w:r>
          </w:p>
        </w:tc>
        <w:tc>
          <w:tcPr>
            <w:tcW w:w="231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DF524D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Ед. изм.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0940C2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18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AA1F94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19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2E5B1F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0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0EA783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1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E1314D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2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D12AEA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3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0C2375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4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5D30C0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5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C81648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6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AFB404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7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3DEA41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8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F4AB3B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9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FDD62C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30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B222F7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31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98418F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32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BBF683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33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90D082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34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3FF812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35</w:t>
            </w:r>
          </w:p>
        </w:tc>
      </w:tr>
      <w:tr w:rsidR="002E0E6D" w:rsidRPr="00F62C2F" w14:paraId="311ED236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8770325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Установленная тепловая мощность котельной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8C04F2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AA35A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DA473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EB4F0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E43293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90F7D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821E8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D8CAF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EF8E5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33ADC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9EFB9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26CE8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CF23B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99B5F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E77F9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16345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E2FD2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17355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66E2F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</w:tr>
      <w:tr w:rsidR="002E0E6D" w:rsidRPr="00F62C2F" w14:paraId="72C4CDEC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6733458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вод мощност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CABB57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5D512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FE099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2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C4002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47183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78981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6EDD2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28041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3243D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1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618C9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5C200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4580D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6C78D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64CDE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3C3C9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ED114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BC688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038C9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354C8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2E0E6D" w:rsidRPr="00F62C2F" w14:paraId="15353743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31CC781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ывод мощност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21E619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9229B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56E56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2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ABA51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EA3DA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4CDE2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F362F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27C38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84847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9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DB413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62CA3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F40F3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F7D6F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FFA25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03DC2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221B1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750C8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6F71F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73C40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2E0E6D" w:rsidRPr="00F62C2F" w14:paraId="444AD0FD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595C794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редневзвешенный срок службы котлоагрегатов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E16421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лет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F3726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5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79D7A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6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52040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7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71071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8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28C31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9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D0E76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4A2E0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D5046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15F9C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0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1BD03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0F72B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2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AFF0A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B0165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5652D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5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B3C06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6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E98DF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7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F7B59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8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FF180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9,33</w:t>
            </w:r>
          </w:p>
        </w:tc>
      </w:tr>
      <w:tr w:rsidR="002E0E6D" w:rsidRPr="00F62C2F" w14:paraId="6BEF5998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5405613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асполагаемая мощность оборудования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032DA6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F1E13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5A94A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0502E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4C97D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6A7AD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F81CA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6FADC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,8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6B4C5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5D832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7D09E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F2504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FF118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4F6DE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8385AA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F9F4B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2DA74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676713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E1DD3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</w:tr>
      <w:tr w:rsidR="002E0E6D" w:rsidRPr="00F62C2F" w14:paraId="00DFA26A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84D1048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обственные нужды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F7681E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63774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E2D2C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2BBFD4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F1158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D338C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3508B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9D6FE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DB266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5CC7F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70D97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53E96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2CC95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35C52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DA721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57CA4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F7CB2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3A5ED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54D0E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2E0E6D" w:rsidRPr="00F62C2F" w14:paraId="5B46C58D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E66644C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отери мощности в тепловой сет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9227C6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0B0A4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96A81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BAD00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CB37F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2EEB0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FA4AE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18229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2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F4986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87B08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8C610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73C4B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4E01D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A948E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5F3D3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BC675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D6776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B05AD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9A374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</w:tr>
      <w:tr w:rsidR="002E0E6D" w:rsidRPr="00F62C2F" w14:paraId="49884F5B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515A5B0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Хозяйственные нужды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A82274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28CC0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289D4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25CFF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A7C1D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C36AA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DE9E6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70595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20631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85D58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5C642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7BA93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16F2B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6AA44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2E434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D7560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0B371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4D0ED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3F7C1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2E0E6D" w:rsidRPr="00F62C2F" w14:paraId="4F4D5869" w14:textId="77777777" w:rsidTr="002E0E6D">
        <w:trPr>
          <w:trHeight w:val="645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D59257C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асчетная присоединенная тепловая нагрузка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FFFCE3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9677A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794EE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D5032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E7E0F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AD403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8630F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112E2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2541E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5DEE5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3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8C8A7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A9E14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347B5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6DBAD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A6717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5C09D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F289F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A3DB8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292A6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</w:tr>
      <w:tr w:rsidR="002E0E6D" w:rsidRPr="00F62C2F" w14:paraId="2BBEDBE1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545928D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Отопление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914265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0F4F1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58FDE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10EEF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AB689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D86F4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31CB8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D5A316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25B56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ABFB0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5,0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C9ABC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D0F87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D9E0E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94C8D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E8D2C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EB798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A3254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D94BA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3887C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</w:tr>
      <w:tr w:rsidR="002E0E6D" w:rsidRPr="00F62C2F" w14:paraId="79DFD4B0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4060BE5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ентиляция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703432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333B4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75068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8841A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14CABE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6C2BF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DE80A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FAB18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78811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FD70D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DE394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481E7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C6055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C6A37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7A823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E284B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097F2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A5FB08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039E6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2E0E6D" w:rsidRPr="00F62C2F" w14:paraId="5C158628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AEF61E5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ВС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C8B4EB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57384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17541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029F3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A31A8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3CCE0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B8FCD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C7DE0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9E89F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1EA7B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14BDB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BE219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1A919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50268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E1AB6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79836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B20ED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EFDF1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4F3E4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</w:tr>
      <w:tr w:rsidR="002E0E6D" w:rsidRPr="00F62C2F" w14:paraId="72270D41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0C88E3D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езерв (+)/дефицит (-) тепловой мощност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9058E9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3C9EF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1ABF8B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72910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31902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7327B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C8712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A8AF0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5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4F16D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A2C805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44469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55300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204B3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2F2728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21182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A9AD3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68327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265AEC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EE686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</w:tr>
      <w:tr w:rsidR="002E0E6D" w:rsidRPr="00F62C2F" w14:paraId="1C071010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F346368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Доля резерва (от установленной мощности)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7D68317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700249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14B152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E34193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577360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F214F2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1A777B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669548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79BEB3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95C72D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06BD6C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9DBB4B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26E4AA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1F4558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B416E8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DFCF9A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2BEA3D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C5EED8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689AC9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</w:tr>
      <w:tr w:rsidR="002E0E6D" w:rsidRPr="00F62C2F" w14:paraId="663B92CD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5FFFB58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езерв с N-1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85A4E6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7E09A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4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441AE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4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C94A0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4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2A42F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4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57D5B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4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ADF11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4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0700F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4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BD802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EAA32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3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81C51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73E15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98D7D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9C478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1705D9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C2F3A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0ADF7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2B5A6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38059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</w:tr>
      <w:tr w:rsidR="002E0E6D" w:rsidRPr="00F62C2F" w14:paraId="787888EB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67BA29C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епловая энергия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019EFE0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141681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B01A33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E9C702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845F35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455909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756D82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F6F9C1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D83FC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126C0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8C7737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A50F5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54A738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3E72E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CB13F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C98A8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D32AF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231C3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FF554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2E0E6D" w:rsidRPr="00F62C2F" w14:paraId="2B949FA9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3299BAD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ыработано тепловой энерги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E4622E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B4BBD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2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9750D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9,1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044BB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0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D9E45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019487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22,4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FE419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28274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78E48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E3FF4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C5711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90EDB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FBE48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7A696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2B73C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04A84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B96F1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E8568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4CF66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</w:tr>
      <w:tr w:rsidR="002E0E6D" w:rsidRPr="00F62C2F" w14:paraId="242CEC50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FBDE79D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обственные нужды котельной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36B6E5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74E6A2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C0A554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933E24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C3AE84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0AC3B6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02FB14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66FF90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671439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7FB18A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CAC504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F4E1AD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827EAA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423147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692B76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B53052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0BADB3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13AC29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C0453D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32BDD062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A726E34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Отпущено с коллекторов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2FAB0E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61A35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2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C3885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9,1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52154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0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06E39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55E46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22,4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29423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DE84F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A0903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C856B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B32C5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B9675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BF3F7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F37D0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10F8A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1FB02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B4A1D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B1129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B22024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</w:tr>
      <w:tr w:rsidR="002E0E6D" w:rsidRPr="00F62C2F" w14:paraId="575755D0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6F005BC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отери при передаче по тепловым сетям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118D7B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192A5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7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7A9D7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F848E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5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11C23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5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54EBA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9,5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E17BE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5B07B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44A7B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E1F67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B8D97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7AB65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B11B5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72B14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06933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4B140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84B2E7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42B61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4F896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</w:tr>
      <w:tr w:rsidR="002E0E6D" w:rsidRPr="00F62C2F" w14:paraId="32B93DEC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C83F024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о же в %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CA07E4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%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194488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1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866EE0C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,4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C717A1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5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E24A18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411C97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,9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F2843B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C787D4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EB292EE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BB6FCF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BD0648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6A6C6D5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726A893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1E0F61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40DF5F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C5FEE7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D0B104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723E323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6CD72C9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</w:tr>
      <w:tr w:rsidR="002E0E6D" w:rsidRPr="00F62C2F" w14:paraId="314E3AFA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789435B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олезный отпуск тепловой энерги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7E9AB8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6595F0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7,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35C764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4,2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2F31CE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5,9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966395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9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772A5D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2,8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A10674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8173B8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C41430C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B5D7BD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221FDC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2D2F96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876049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85C5B4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FE8DE4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7963546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86A946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18E362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D7F13C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</w:tr>
      <w:tr w:rsidR="002E0E6D" w:rsidRPr="00F62C2F" w14:paraId="671140E5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1395ACC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Затрачено топлива на выработку тепловой энерги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05D03A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т у.т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61D25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6,8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2CF480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0BB25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6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C4FC6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8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131A7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EAF93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5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67460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5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F5C05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AE004D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25CFD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A460D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243F9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A79CA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32947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77014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7915C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44447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042BC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</w:tr>
      <w:tr w:rsidR="002E0E6D" w:rsidRPr="00F62C2F" w14:paraId="288CB721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BF380D6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редневзвешенный НУР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7A25DF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кг у.т/Гкал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FADC56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9,4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E3BDC2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8,9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F3B89C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7,0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FDF930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42,3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4D68FA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5,7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C0FDAF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9,4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D10BA0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9,4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B7C5ED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30F5E8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5692D6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4BCF26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568926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D82DF4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C67B77F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F7430D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D4213E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0C00FF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8EF654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</w:tr>
      <w:tr w:rsidR="002E0E6D" w:rsidRPr="00F62C2F" w14:paraId="45866776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95A32D2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редневзвешенный КПД котлоагрегатов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45C873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%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BC3C84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6A979A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46CE55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7664F1F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F63399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266CEC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2D426C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59F4E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15910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6948C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18E91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B2A3B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A3FB99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BE9C7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86235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507198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C6AFDC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95811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</w:tr>
      <w:tr w:rsidR="002E0E6D" w:rsidRPr="00F62C2F" w14:paraId="12932B47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03BE95E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епловой эквивалент затраченного топлив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5748A4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E97214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CA2A27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BFFF8C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BB857C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FCC7FB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90AB2C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03794B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5128EF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9C27DF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0B2880E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1A463F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705AB77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8FC023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CAB243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25B358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5E0C3D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084EC2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C25712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</w:tr>
      <w:tr w:rsidR="002E0E6D" w:rsidRPr="00F62C2F" w14:paraId="4E0B0FB8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2EFFF30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редневзвешенный КИТТ выработк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C1D975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%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44130A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9B3B15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363CF1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CCB8C0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D8775D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680DEB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EAAFC3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6598F1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A92BDE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04C715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562586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6EA8F06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7DB113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FEDBD9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450BA4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DC7D6D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C49931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C359112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</w:tr>
      <w:tr w:rsidR="002E0E6D" w:rsidRPr="00F62C2F" w14:paraId="0399597A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966D7D1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редневзвешенный КИТТ выработки и передач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9723BD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%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6DF1C2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0,5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E06CBA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1,0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B7FFD3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0,2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DE1CFE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0,6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0AFFDB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8,6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066E9E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0,6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CE7931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0,6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0C25D0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1394AC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3B6AD9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7EAA92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629587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0F4ADE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B7CCA3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326693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95FBAE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E519BB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18D467" w14:textId="77777777" w:rsidR="002E0E6D" w:rsidRPr="00F62C2F" w:rsidRDefault="002E0E6D" w:rsidP="002E0E6D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</w:tr>
      <w:tr w:rsidR="002E0E6D" w:rsidRPr="00F62C2F" w14:paraId="2A0CE658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D0A451C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Затраты на выработку тепловой энерги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E0A07F4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E0121A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C235007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C1FB8E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DC365A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1DE447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CB3982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069EF2B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091CA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79CB1B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159C5B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C02E55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624BE4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A47FC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C8161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0568B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8F434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315762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6385B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2E0E6D" w:rsidRPr="00F62C2F" w14:paraId="71153202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BED7EEE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ырье, основные материалы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12B5CC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7943DB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863,6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0FE76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066,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662D190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277,36</w:t>
            </w:r>
          </w:p>
        </w:tc>
        <w:tc>
          <w:tcPr>
            <w:tcW w:w="2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27289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497,25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4D286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717,14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13177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945,83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E76E36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183,66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FDC2D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431,00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28EB0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688,25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CD507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55,77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94FF2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234,01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0C98C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523,37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4E444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824,30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9DCF1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137,27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1EEF9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462,76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DA30D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801,27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90C92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153,33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C80B7B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519,46</w:t>
            </w:r>
          </w:p>
        </w:tc>
      </w:tr>
      <w:tr w:rsidR="002E0E6D" w:rsidRPr="00F62C2F" w14:paraId="506A4C71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52C7607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спомогательные материалы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5B8DBC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D38CE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D225B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FD60C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768BD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2DF468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A2060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CD477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3B06F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879CD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69956F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A9768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33FE9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BBBF6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A9A6E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74F4B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DDC41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B765A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C3178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72872225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9035FF2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материалы на эксплуатацию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184990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EFCB1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4FA6A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B9E27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328C5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3E783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95A51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EAA95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70182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5B28A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34114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8671A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C316B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4B5EC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7F81D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A3BEB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D918A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9376C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40FF1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13A25708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535CAE5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материалы на ремонт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BB58AE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9FC13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343,9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C39B3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899,8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26771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479,0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6B31BE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082,3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42140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685,6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0749B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6313,0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A34D4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6965,5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D8F3F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7644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14FE2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349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674F3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9083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571FD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9847,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C6E392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641,2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944FA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1466,8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C0D7D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2325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253DF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218,5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C6943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4147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31660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13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254A5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6117,75</w:t>
            </w:r>
          </w:p>
        </w:tc>
      </w:tr>
      <w:tr w:rsidR="002E0E6D" w:rsidRPr="00F62C2F" w14:paraId="4939D501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5F19CCE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ода на технологические цел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1196EF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7C1E0C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160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D9FCB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458,6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C146C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769,4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C45C7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93,1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1D035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416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16424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753,5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FA5D0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103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D1078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467,8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1AA24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846,5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D06EA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240,4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312BD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650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6AF18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076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BFB00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519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D04E3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979,8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564A4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459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6BA68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957,3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E19AF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475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028F2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014,72</w:t>
            </w:r>
          </w:p>
        </w:tc>
      </w:tr>
      <w:tr w:rsidR="002E0E6D" w:rsidRPr="00F62C2F" w14:paraId="77F8F328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AAD7668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лата за пользование водными объектам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BA454F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5C51C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B96AF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4AAB9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A518D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B5F1C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092FB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776F5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FF6645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746FB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EEA11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A7A30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257CE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34DF4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66F70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71F4C3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BAB15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314F2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B5BBF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7CC73C82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495431D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аботы и услуги производственного характер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D3C738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279F4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619,4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17812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728,5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C36F4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842,2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6906E5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960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E5693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079,0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01BDD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202,2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DBD12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330,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F43B1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463,5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8B740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602,1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EE79B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746,1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BF7D0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896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2B52F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051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1A07F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213,9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B0B12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382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89DD6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557,8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FF418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740,1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82EAE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92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7BA07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126,91</w:t>
            </w:r>
          </w:p>
        </w:tc>
      </w:tr>
      <w:tr w:rsidR="002E0E6D" w:rsidRPr="00F62C2F" w14:paraId="63C42576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269342D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 том числе услуги по подрядному ремонту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9035A0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тут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0A14A1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829,8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A3F76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072,7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57C45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325,7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155E1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589,3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C62E5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852,9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CED28C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127,0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42702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412,1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D6B67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708,6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236CB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16,9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0F899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337,6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1F4F0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671,1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26ED0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017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60BFC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378,7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AAD82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753,8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33A20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144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DC513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549,7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224A74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971,7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32827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410,62</w:t>
            </w:r>
          </w:p>
        </w:tc>
      </w:tr>
      <w:tr w:rsidR="002E0E6D" w:rsidRPr="00F62C2F" w14:paraId="7664E02C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6DE00F9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услуги транспорт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DD839E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315C7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8070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B4C7A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4908,7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5D032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2257,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4EB7B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0450,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EA214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4068,3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0B4CB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7831,0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8A59C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1744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A3E11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5391,6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FF247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9207,2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26E5C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3175,5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493F7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7302,5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15432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1594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BCFC9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6058,4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33F2A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0700,8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F0751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5528,8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C8C25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0550,0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D3FB9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5772,0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6798F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1202,89</w:t>
            </w:r>
          </w:p>
        </w:tc>
      </w:tr>
      <w:tr w:rsidR="002E0E6D" w:rsidRPr="00F62C2F" w14:paraId="0F78C094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6F8F604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услуги водоснабжения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802BF0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669B7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67527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D2789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6913E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2D065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5922C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97163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3BF62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65E01A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72C10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6332E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A5C02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C8B2F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85922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45C54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AD209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C7E96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51856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50B4EC7A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680ABA9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услуги по пуско-наладке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146273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5B6B5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325DF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4CD4A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87F74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25E6A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0ECC6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C400D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6193F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75823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1101C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7EC11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C2118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274C2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A11B0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97CC5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8700C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3647C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6BB96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0B170F4E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7E0DD69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асходы по испытаниям и опытам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89ADDD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3E1D2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F1785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7A3C37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8F1FE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C788B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D44C8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891A3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C029F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15DA9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6FBD1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B67E2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12E46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3D21B4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6CC83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4A790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126D4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F6B47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767FF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2B81DDF7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EB2D325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опливо на технологические цел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D5AE19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8C818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7559,1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5293B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7643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FA256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3918,2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7AC52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6766,5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EA51F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1037,1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C585B8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5367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BC5D9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9866,9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5EC33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2247,4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73132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6235,1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B1BB2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0378,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65525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4683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314633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9155,6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2E2BB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3802,7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4FC7F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8631,0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B67F3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3647,6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3BDEF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8859,9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E6609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4275,4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150C3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9902,19</w:t>
            </w:r>
          </w:p>
        </w:tc>
      </w:tr>
      <w:tr w:rsidR="002E0E6D" w:rsidRPr="00F62C2F" w14:paraId="37749E1F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02D13B0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окупная энергия всего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C59214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25F631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9646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68195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2131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A188E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4720,3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0E05D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7417,0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02257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113,7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6396A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2918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97516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5835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1A698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8425,9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4F582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9962,9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F5B08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156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81F54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3223,9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3AC3EA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4952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ED333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6750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3D279A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8621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C91F01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0565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B5202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2588,5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9EC0F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4692,0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5CE2C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6879,73</w:t>
            </w:r>
          </w:p>
        </w:tc>
      </w:tr>
      <w:tr w:rsidR="002E0E6D" w:rsidRPr="00F62C2F" w14:paraId="3DE36C4F" w14:textId="77777777" w:rsidTr="002E0E6D">
        <w:trPr>
          <w:trHeight w:val="645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FE2E88D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окупная электрическая энергия на технологические цел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F00222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2BA74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9646,3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BC6E7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2131,5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E581E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4720,4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B52BC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7417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F5D0EE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113,7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11110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2918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C614A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5835,0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121FF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8425,9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61C29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9962,9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71FB1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156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BB311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3223,9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5844D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4952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557FC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6750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151FA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8621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6B783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0565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EFEB8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2588,5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2BD5E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4692,0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B94D9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6879,73</w:t>
            </w:r>
          </w:p>
        </w:tc>
      </w:tr>
      <w:tr w:rsidR="002E0E6D" w:rsidRPr="00F62C2F" w14:paraId="4394E82D" w14:textId="77777777" w:rsidTr="002E0E6D">
        <w:trPr>
          <w:trHeight w:val="645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8BED84E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окупная тепловая энергия от ведомственных котельных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C7D1EB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1078B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F5138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FBCBB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C3B80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77980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0FC97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B199C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6632B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B3E61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8E5A1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221EF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0B771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E4D3D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7A004E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E9AA7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3CDA0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8495E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78BA6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1406A3E3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29BD47F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энергия на хозяйственные нужды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F33F74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7A27B9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F6D3CF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C9483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E365E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CA250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FBD8B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B57D1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8B721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A53E7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5B229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4AEB5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329B5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7EC17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D17A3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49F3B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183AD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96A8F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DC070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645EBB3B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DC9F71C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Затраты на оплату труд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819C2A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4C675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0866,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26429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6735,7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D457D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2849,6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39CE0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9218,4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A1F25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65587,1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DA702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72210,6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0DA11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79099,0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EA0B8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263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C8426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93713,5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A7805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1462,0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F47D0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9520,5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6D381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17901,4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0D3C7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26617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D696D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5682,1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64E97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45109,4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5CE7F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4913,8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3B22D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65110,3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B3F8D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75714,79</w:t>
            </w:r>
          </w:p>
        </w:tc>
      </w:tr>
      <w:tr w:rsidR="002E0E6D" w:rsidRPr="00F62C2F" w14:paraId="605636F1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1419FD3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Отчисления на социальные нужды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D9D2FE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42967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379,1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942BD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643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62258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7538,1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45964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8685,5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A25E5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9832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0AB6F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1026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1A809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2267,3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C31C4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3558,0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21D02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4900,3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3C212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6296,4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0D0574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7748,2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B0A8D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9258,1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4A117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0828,5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8D593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2461,6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0A3D85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4160,1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AE464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5926,5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CB347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7763,5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A879D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9674,13</w:t>
            </w:r>
          </w:p>
        </w:tc>
      </w:tr>
      <w:tr w:rsidR="002E0E6D" w:rsidRPr="00F62C2F" w14:paraId="3DCD8A65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686AA98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Амортизация основных средств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74B6A6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3DBB7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4CEFE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9D96C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ADC03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B2A2E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1FDA2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019F8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52CEB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D060C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1D6B2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A4FEE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D4ADA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17AF0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A33A1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F8A9A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9113C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AFB3D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93526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</w:tr>
      <w:tr w:rsidR="002E0E6D" w:rsidRPr="00F62C2F" w14:paraId="50E9BA3D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1430F06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рочие затраты всего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4A413D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9A4E4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58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BA3A4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77,6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5ACE5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97,5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AAFF4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18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10238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39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30D37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60,5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2DE7C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8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22A6A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06,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60F05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30,5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F1547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55,8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742DDD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82,0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45047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9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C99CD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37,7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92490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67,2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09885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97,9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C0149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29,8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E304D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63,0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3D0B5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97,53</w:t>
            </w:r>
          </w:p>
        </w:tc>
      </w:tr>
      <w:tr w:rsidR="002E0E6D" w:rsidRPr="00F62C2F" w14:paraId="045A4C0A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19A8CA1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целевые средства на НИОКР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111C77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1EFFC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47F27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2E032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3C621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8BBB3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F98E82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0EA6C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20601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12C5E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3F9C5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5E8D6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6283C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6726D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49D80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F0664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91337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7075D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65542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496BD552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723D662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редства на страхование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4E4214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DE119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5515F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3844E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B71C4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C537B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7F6885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D897C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431C3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9E0D9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7B7E9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B45E1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898BA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BEE7C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CE5E8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0E86A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51053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41160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F79DC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0341AC90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8E38D52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лата за предельно допустимые выбросы (сбросы)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CB1572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69879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83F24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F1F3F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284B3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D9DDE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72218B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1A263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39567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B5D89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42BA6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F6A97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CFE0B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EDC0C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0A41E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8F150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27A7A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56BAC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47743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32A778DB" w14:textId="77777777" w:rsidTr="002E0E6D">
        <w:trPr>
          <w:trHeight w:val="645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985B03C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отчисления в ремонтный фонд (в случае его формирования)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8C6AFC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538A0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E235E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3AF48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C494F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92EBF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72694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83D6B6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4E71D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71FEA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43135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7493C0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8FDEE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68583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0DAE5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E72B4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75438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AD478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9CB3B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5049C91B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DD44053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одный налог (ГЭС)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2B4970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12D07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D3644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BAE0D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508B4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FBB6D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A37CE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FC69D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760DF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03807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655D0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AECE1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259F4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5B31F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99ABA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5AD92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649323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173BC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5DCB3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55AC1442" w14:textId="77777777" w:rsidTr="002E0E6D">
        <w:trPr>
          <w:trHeight w:val="645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9B4FFA1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непроизводственные расходы (налоги и другие обязательные платежи и сборы)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FBF8FC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FB289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623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5139B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815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1F196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016,6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71EB06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225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614DF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434,6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F980B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652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CC6B0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878,1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322D4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113,2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FFD8C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357,7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2D32C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612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01AAF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876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08F28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151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4C868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437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6D2857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735,1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5739E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44,6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55A06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366,3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F6389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701,0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E6287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049,08</w:t>
            </w:r>
          </w:p>
        </w:tc>
      </w:tr>
      <w:tr w:rsidR="002E0E6D" w:rsidRPr="00F62C2F" w14:paraId="11C07C4A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5920171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налог на землю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D4E213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5E358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37FBA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BEAC7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EBD11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EC204A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3845B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D7644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2F001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23355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C2334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36217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AF3AB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6D09F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2480F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74E9C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38A9B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D4B7F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7A14AD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7319C5DB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06CCB1F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налог на имущество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8B92C7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ECBB8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E24CF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B0227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26C43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42200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D4D49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EB6E7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FA3A2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96B3D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7E946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10F87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1878B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DB167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FA85D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EEA00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7E8C4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ED8682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21146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6D92A5E5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EC8531A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ранспортный налог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628DFB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1A5B9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37DAD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D2312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B5A6D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CDC2D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B7C7C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78272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83321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26D47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B2716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B4C2B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9F124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8D8DF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8C9BA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3BCB0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E8AD5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74E24A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E0791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4EDC22F6" w14:textId="77777777" w:rsidTr="002E0E6D">
        <w:trPr>
          <w:trHeight w:val="645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DF33F19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другие затраты, относимые на себестоимость продукции, всего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7C8742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1BEBD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34108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6B721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705EFF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D4D03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44D23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41EBC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FE78E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6FE58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6C5D9D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43E15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29336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A4E97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69DD3F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D9CB7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5EEC5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9EBA1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55424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68E70FA8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E3625A9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арендная плат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E4FAC9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9E1CB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873,3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C060D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118,1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50C39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37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6C78B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638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6087F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04,1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4C9CB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180,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25FD9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467,4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7E584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766,1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70E88F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76,8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AA5E4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399,9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EEAAB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735,8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183D2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085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EE884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448,7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EF3C2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826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E4544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219,7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82F28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628,5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9EF5B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053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46458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495,84</w:t>
            </w:r>
          </w:p>
        </w:tc>
      </w:tr>
      <w:tr w:rsidR="002E0E6D" w:rsidRPr="00F62C2F" w14:paraId="0579E5E7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3508D5B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Итого расходов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44B900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E26B8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56697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4460A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75726,0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3DBAF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95547,9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3B7C9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16195,7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26756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35836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73E3F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56150,9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FE316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77274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B9599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26078,3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AEB94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4601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07380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66738,3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EFC5C5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88289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6EAD7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10699,3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00F1B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34000,6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44CFC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58229,3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E3827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83422,3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102CF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9618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9B2DE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36856,3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3C7C5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65178,79</w:t>
            </w:r>
          </w:p>
        </w:tc>
      </w:tr>
      <w:tr w:rsidR="002E0E6D" w:rsidRPr="00F62C2F" w14:paraId="0A2CE933" w14:textId="77777777" w:rsidTr="002E0E6D">
        <w:trPr>
          <w:trHeight w:val="645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075846B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асчетные расходы по производству продукции (услуг)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765CAE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24AA3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A3250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D11D1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56E6F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6E8184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F8479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E03A7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83088D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FE086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962E8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834D8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420A2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8BAF3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CE9EC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AE66E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AD81E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5D75A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774F5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086F4021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7FAFC67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рибыль всего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2B1E21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3AA0A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5,5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3332D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0,7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313C3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6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DFDDF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1,9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538B2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7,5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0D132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3,4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6A4B8C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9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517C9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66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248B1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72,6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F89E9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79,5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E9BBC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7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D5E42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94,2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9FDAE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1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9EC00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10,0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3A28D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18,4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3D4E1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27,1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EAAD7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6,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0D7C8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45,72</w:t>
            </w:r>
          </w:p>
        </w:tc>
      </w:tr>
      <w:tr w:rsidR="002E0E6D" w:rsidRPr="00F62C2F" w14:paraId="11FB8E19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EFBF9D9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капитальные вложения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3ACB4B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9E149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87E61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925A3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39BDEB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BC4B0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97341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B558E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21538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8EAE1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B8D9A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83CCB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506C0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4D3E8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65AAA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506CB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6743D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A2015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19707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3F1DDC63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A870FE6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дивиденды по акциям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A79DAF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D1617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93D24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7F6469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FF823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339D5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28349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76C68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ABB12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B87CF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9EC80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6B91A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BF6B7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8B809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D1D79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48531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A8327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A4869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CB879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43A37D25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79C99B4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рибыль на прочие цели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DC1832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D062D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6C30B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94A95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30C9B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B849C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F3235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9FCED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CE1EB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7C1BF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E494D9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3152B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3E582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C8695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7E300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048AC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4DBEA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97E0E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9B449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727E9A6C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204CCEE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% за пользование кредитом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D36B42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AA395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67DF5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F08AF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10D92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67DE2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C232F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2B165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05AA5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64295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93AE4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90A27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B4B70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DF13B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040A7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12D09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D9551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A27FE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121A1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67685E6D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DF70D6D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услуги банк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9CB19E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AD0D1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DB9C8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10758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78B1E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4CBA5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94640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CCE5FF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45925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0C62E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3C354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D5B9F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4B2CC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01295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9C4CD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3CCA9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033FD4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87ABF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DDC8A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4B49FA36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9FB63AD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асходы на демонтаж основных фондов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C2BA2C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10E90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C8ED5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44F73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CDF5E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5FFD8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8E16F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148D9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890E6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FB88B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B8F73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F133A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566CF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9E685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16999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0E2B1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97DBE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DC493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F1BF6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344D6A50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010D13E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затраты на обучение и подготовку персонал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038196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3280C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71,5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82D9F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78,6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EF93E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1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098B8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93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39F9D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1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3220A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9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1C141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18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3C8E2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26,8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25498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5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837D9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45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75DBC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5,1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77C431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65,3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27C52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75,9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C3D25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86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695DF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98,4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47EC4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10,3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40858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22,8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4FAA8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35,72</w:t>
            </w:r>
          </w:p>
        </w:tc>
      </w:tr>
      <w:tr w:rsidR="002E0E6D" w:rsidRPr="00F62C2F" w14:paraId="34CAADB8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8F4492B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рибыль, облагаемая налогом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EA7C2B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E7083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32A59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0808A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416E6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35169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AFBEE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3A572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2DC9A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9E1A4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6222E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E2CCD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D93FC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708FC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49BBD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B8C19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E7691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B769D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64A99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,00</w:t>
            </w:r>
          </w:p>
        </w:tc>
      </w:tr>
      <w:tr w:rsidR="002E0E6D" w:rsidRPr="00F62C2F" w14:paraId="2ABFD825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E773798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Налоги, сборы, платежи, всего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E9CB49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C7B2D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21,3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2469E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355,6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FF723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703,7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CCD99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066,4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2C4E94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429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736E83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806,2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777D7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198,4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1619C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606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E69F7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030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80468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471,9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1D526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930,7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EFC34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408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2328E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904,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E3E80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420,5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4A20E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957,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6DDF4A6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515,6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FF41E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096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8FD3D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700,11</w:t>
            </w:r>
          </w:p>
        </w:tc>
      </w:tr>
      <w:tr w:rsidR="002E0E6D" w:rsidRPr="00F62C2F" w14:paraId="0F3B7F25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CD3DDE2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на прибыль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6F3E3C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76C18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7EB4FA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5AA96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622C7E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5C258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17F3B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ECDD1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EA84A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EF2D6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AE314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A5F8C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454DF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CD0A1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0A17B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3D644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3D07F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6707C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A1B8C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21D660D1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8896CC7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лата за выбросы загрязняющих веществ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B1F134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33E79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C490A7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2332F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6667C3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B7AE4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A4EBE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F9B86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23506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D17B1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6B966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764CC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6C5A3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CCD2D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C1F93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82B52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6BA06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F4B0E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3498C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7130129D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84CE6D3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другие налоги и обязательные сборы и платеж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9400FA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A491A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21,3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75227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355,6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B804C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703,7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79CF09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066,4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C6623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429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B39D6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806,2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AA005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198,4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DCAD2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606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0EB81F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030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E4CD0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471,9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9B1EA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930,7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F49A1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408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C8CDA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904,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877E5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420,5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06287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957,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4C4AA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515,6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D8E3A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096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A14DB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700,11</w:t>
            </w:r>
          </w:p>
        </w:tc>
      </w:tr>
      <w:tr w:rsidR="002E0E6D" w:rsidRPr="00F62C2F" w14:paraId="73C39B28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C4711C3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ыпадающие расходы по факту предыдущего год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D81421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D0C3B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F23EF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67707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53399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D40E1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2DA52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26B64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2C3A4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C3B5B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20039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37130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E18C1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C94AE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74BE20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2BEE0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58670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76410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A890B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579DAC95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2244AF6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Необходимая валовая выручк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55C9BE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D5D34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16DC8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17E8EF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4FFF4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001FC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CFF3D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CAD4E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5577AE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2DD340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2237B4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BFC69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324C4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A5D759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43661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AF9A3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BC8D2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80A34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803DF6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2E0E6D" w:rsidRPr="00F62C2F" w14:paraId="4B8ADFE6" w14:textId="77777777" w:rsidTr="002E0E6D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6F2C53E" w14:textId="77777777" w:rsidR="002E0E6D" w:rsidRPr="00F62C2F" w:rsidRDefault="002E0E6D" w:rsidP="002E0E6D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ариф на производство тепловой энерги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A85B1B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уб./Гкал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FEA8CB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841,1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9E5741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042,8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686147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252,9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CC918C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384,9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F859B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425,4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9586C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793,5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5FB34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014,0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6D1C08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511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D94110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721,2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A1DAB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938,9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5007B3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165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4455D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400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9DDD97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645,4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4AC472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899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5F140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164,6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90C08A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439,8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37402D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725,9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A5FA95" w14:textId="77777777" w:rsidR="002E0E6D" w:rsidRPr="00F62C2F" w:rsidRDefault="002E0E6D" w:rsidP="002E0E6D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23,46</w:t>
            </w:r>
          </w:p>
        </w:tc>
      </w:tr>
    </w:tbl>
    <w:p w14:paraId="29BC561E" w14:textId="77777777" w:rsidR="0004439C" w:rsidRDefault="0004439C" w:rsidP="002E0E6D"/>
    <w:p w14:paraId="39409564" w14:textId="77777777" w:rsidR="0004439C" w:rsidRDefault="0004439C" w:rsidP="0004439C">
      <w:pPr>
        <w:spacing w:after="0" w:line="360" w:lineRule="exact"/>
        <w:ind w:firstLine="851"/>
        <w:rPr>
          <w:rFonts w:cs="Times New Roman"/>
          <w:szCs w:val="26"/>
          <w:lang w:eastAsia="ru-RU"/>
        </w:rPr>
      </w:pPr>
    </w:p>
    <w:p w14:paraId="7DAFE4A8" w14:textId="2948B7C3" w:rsidR="00012692" w:rsidRDefault="0004439C" w:rsidP="00012692">
      <w:pPr>
        <w:spacing w:after="200" w:line="240" w:lineRule="auto"/>
        <w:ind w:firstLine="851"/>
        <w:jc w:val="right"/>
        <w:rPr>
          <w:rFonts w:eastAsia="Calibri" w:cs="Times New Roman"/>
          <w:b/>
          <w:iCs/>
          <w:szCs w:val="18"/>
        </w:rPr>
      </w:pPr>
      <w:bookmarkStart w:id="146" w:name="_Toc102026159"/>
      <w:r w:rsidRPr="0004439C">
        <w:rPr>
          <w:b/>
        </w:rPr>
        <w:t xml:space="preserve">Табл. 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TYLEREF 1 \s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9</w:t>
      </w:r>
      <w:r w:rsidR="00F06848">
        <w:rPr>
          <w:b/>
        </w:rPr>
        <w:fldChar w:fldCharType="end"/>
      </w:r>
      <w:r w:rsidR="00F06848">
        <w:rPr>
          <w:b/>
        </w:rPr>
        <w:t>.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EQ Табл. \* ARABIC \s 1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3</w:t>
      </w:r>
      <w:r w:rsidR="00F06848">
        <w:rPr>
          <w:b/>
        </w:rPr>
        <w:fldChar w:fldCharType="end"/>
      </w:r>
      <w:r w:rsidRPr="0004439C">
        <w:rPr>
          <w:b/>
        </w:rPr>
        <w:t xml:space="preserve"> - </w:t>
      </w:r>
      <w:bookmarkEnd w:id="146"/>
      <w:r w:rsidR="00012692" w:rsidRPr="00E21FA7">
        <w:rPr>
          <w:rFonts w:eastAsia="Calibri" w:cs="Times New Roman"/>
          <w:b/>
          <w:iCs/>
          <w:szCs w:val="18"/>
        </w:rPr>
        <w:t>Тарифно-балансовая модель конечного тарифа</w:t>
      </w:r>
      <w:r w:rsidR="00012692">
        <w:rPr>
          <w:rFonts w:eastAsia="Calibri" w:cs="Times New Roman"/>
          <w:b/>
          <w:iCs/>
          <w:szCs w:val="18"/>
        </w:rPr>
        <w:t xml:space="preserve"> на тепловую энергию в горячей воде</w:t>
      </w:r>
      <w:r w:rsidR="00012692" w:rsidRPr="00E21FA7">
        <w:rPr>
          <w:rFonts w:eastAsia="Calibri" w:cs="Times New Roman"/>
          <w:b/>
          <w:iCs/>
          <w:szCs w:val="18"/>
        </w:rPr>
        <w:t xml:space="preserve"> в зоне деятельности единой теп</w:t>
      </w:r>
      <w:r w:rsidR="00012692">
        <w:rPr>
          <w:rFonts w:eastAsia="Calibri" w:cs="Times New Roman"/>
          <w:b/>
          <w:iCs/>
          <w:szCs w:val="18"/>
        </w:rPr>
        <w:t xml:space="preserve">лоснабжающей организации </w:t>
      </w:r>
      <w:r w:rsidR="00012692" w:rsidRPr="00F62C2F">
        <w:rPr>
          <w:rFonts w:eastAsia="Times New Roman" w:cs="Times New Roman"/>
          <w:b/>
          <w:bCs/>
          <w:color w:val="000000"/>
          <w:szCs w:val="24"/>
          <w:lang w:eastAsia="ru-RU"/>
        </w:rPr>
        <w:t>ООО "Компания Энергия"</w:t>
      </w:r>
      <w:r w:rsidR="00012692" w:rsidRPr="00E21FA7">
        <w:rPr>
          <w:rFonts w:eastAsia="Calibri" w:cs="Times New Roman"/>
          <w:b/>
          <w:iCs/>
          <w:szCs w:val="18"/>
        </w:rPr>
        <w:t xml:space="preserve"> с учетом предложений </w:t>
      </w:r>
      <w:r w:rsidR="00012692">
        <w:rPr>
          <w:rFonts w:eastAsia="Calibri" w:cs="Times New Roman"/>
          <w:b/>
          <w:iCs/>
          <w:szCs w:val="18"/>
        </w:rPr>
        <w:t xml:space="preserve">по техническому перевооружению, </w:t>
      </w:r>
      <w:r w:rsidR="00012692" w:rsidRPr="00E21FA7">
        <w:rPr>
          <w:rFonts w:eastAsia="Calibri" w:cs="Times New Roman"/>
          <w:b/>
          <w:iCs/>
          <w:szCs w:val="18"/>
        </w:rPr>
        <w:t>руб./Гкал (без НДС)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207"/>
        <w:gridCol w:w="1187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</w:tblGrid>
      <w:tr w:rsidR="00012692" w:rsidRPr="00F62C2F" w14:paraId="7081BC0E" w14:textId="77777777" w:rsidTr="00012692">
        <w:trPr>
          <w:trHeight w:val="315"/>
        </w:trPr>
        <w:tc>
          <w:tcPr>
            <w:tcW w:w="7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E3FE3C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Мероприятия</w:t>
            </w:r>
          </w:p>
        </w:tc>
        <w:tc>
          <w:tcPr>
            <w:tcW w:w="25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D31B7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ед.изм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189253A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18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66038E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19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A31E21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0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DC78CA9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1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6C23D5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A78690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E1F02B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C781C1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1C9A4AD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BF5956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D325F1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1633F08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75DD63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BB03BF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8B75A1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2C60A7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84C53A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A8F24C0" w14:textId="77777777" w:rsidR="00012692" w:rsidRPr="00F62C2F" w:rsidRDefault="00012692" w:rsidP="00012692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</w:tr>
      <w:tr w:rsidR="00012692" w:rsidRPr="00F62C2F" w14:paraId="61357C6B" w14:textId="77777777" w:rsidTr="00012692">
        <w:trPr>
          <w:trHeight w:val="900"/>
        </w:trPr>
        <w:tc>
          <w:tcPr>
            <w:tcW w:w="78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C184AEA" w14:textId="77777777" w:rsidR="00012692" w:rsidRPr="00F62C2F" w:rsidRDefault="00012692" w:rsidP="00012692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Тариф на производство тепловой энергии без инвестиционной составляющей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FEC728" w14:textId="77777777" w:rsidR="00012692" w:rsidRPr="00F62C2F" w:rsidRDefault="00012692" w:rsidP="00012692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руб./Гкал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AFC55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841,12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1F288F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042,8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63F481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252,9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A7CAC4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384,9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1A62C5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425,4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4C07CC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93,5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D3C3B2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014,0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077268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243,3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BCEB75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481,7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A19BA8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729,6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DD3FB1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987,42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E143F6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255,4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F92C53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534,1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266503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823,92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FDFD67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125,2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EF460B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438,5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5EBD81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764,32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98EFD5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103,06</w:t>
            </w:r>
          </w:p>
        </w:tc>
      </w:tr>
      <w:tr w:rsidR="00012692" w:rsidRPr="00F62C2F" w14:paraId="1FCC8B7C" w14:textId="77777777" w:rsidTr="00012692">
        <w:trPr>
          <w:trHeight w:val="900"/>
        </w:trPr>
        <w:tc>
          <w:tcPr>
            <w:tcW w:w="78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5BF2FDFE" w14:textId="77777777" w:rsidR="00012692" w:rsidRPr="00F62C2F" w:rsidRDefault="00012692" w:rsidP="00012692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Тариф на производство тепловой энергии с инвестиционной составляющей №1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06F369" w14:textId="77777777" w:rsidR="00012692" w:rsidRPr="00F62C2F" w:rsidRDefault="00012692" w:rsidP="00012692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руб./Гкал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B4B977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841,12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3BFE85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042,8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A00A8E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252,9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C1EC6A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384,9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9757AE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425,4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0B7864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93,5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16676D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014,0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8A84EF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75,08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A917A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84,46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4BC831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002,18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4BD599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228,56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4E013C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463,9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922C8C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708,71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C3B0DB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963,22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648BAB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227,86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4EC4E3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503,0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E400EC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789,17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042A03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86,69</w:t>
            </w:r>
          </w:p>
        </w:tc>
      </w:tr>
      <w:tr w:rsidR="00012692" w:rsidRPr="00F62C2F" w14:paraId="71EF5030" w14:textId="77777777" w:rsidTr="00012692">
        <w:trPr>
          <w:trHeight w:val="900"/>
        </w:trPr>
        <w:tc>
          <w:tcPr>
            <w:tcW w:w="78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50FD816" w14:textId="77777777" w:rsidR="00012692" w:rsidRPr="00F62C2F" w:rsidRDefault="00012692" w:rsidP="00012692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Тариф на производство тепловой энергии с инвестиционной составляющей №2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E174C5" w14:textId="77777777" w:rsidR="00012692" w:rsidRPr="00F62C2F" w:rsidRDefault="00012692" w:rsidP="00012692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руб./Гкал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498CEC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841,12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B00E07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042,8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1709A6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252,9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D9D662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384,9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024678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425,4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562D68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93,5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18B105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014,0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4BD62D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87,01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642929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96,39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8BAED6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014,11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BF1045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240,49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E020AD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475,88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525F32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720,6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1ACC8A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975,1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25C000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239,79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4368D6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514,97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19B35B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801,1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028D30" w14:textId="77777777" w:rsidR="00012692" w:rsidRPr="00F62C2F" w:rsidRDefault="00012692" w:rsidP="00012692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98,62</w:t>
            </w:r>
          </w:p>
        </w:tc>
      </w:tr>
    </w:tbl>
    <w:p w14:paraId="04E4350E" w14:textId="77777777" w:rsidR="0004439C" w:rsidRDefault="0004439C" w:rsidP="00012692"/>
    <w:p w14:paraId="41D4180D" w14:textId="77777777" w:rsidR="0004439C" w:rsidRDefault="0004439C" w:rsidP="0004439C"/>
    <w:p w14:paraId="00AB8CE2" w14:textId="77777777" w:rsidR="0004439C" w:rsidRDefault="0004439C" w:rsidP="0004439C">
      <w:pPr>
        <w:sectPr w:rsidR="0004439C" w:rsidSect="0004439C">
          <w:pgSz w:w="23808" w:h="16840" w:orient="landscape" w:code="8"/>
          <w:pgMar w:top="1418" w:right="851" w:bottom="851" w:left="851" w:header="0" w:footer="567" w:gutter="0"/>
          <w:cols w:space="708"/>
          <w:docGrid w:linePitch="360"/>
        </w:sectPr>
      </w:pPr>
    </w:p>
    <w:p w14:paraId="50486BA1" w14:textId="77777777" w:rsidR="0004439C" w:rsidRDefault="00F07651" w:rsidP="00691A5A">
      <w:pPr>
        <w:pStyle w:val="1"/>
        <w:numPr>
          <w:ilvl w:val="6"/>
          <w:numId w:val="11"/>
        </w:numPr>
      </w:pPr>
      <w:bookmarkStart w:id="147" w:name="_Toc104104421"/>
      <w:r>
        <w:t>Решение о присвоении статуса единой теплоснабжающей организации (организациям)</w:t>
      </w:r>
      <w:bookmarkEnd w:id="147"/>
    </w:p>
    <w:p w14:paraId="0555DBCE" w14:textId="77777777" w:rsidR="00F07651" w:rsidRDefault="00F07651" w:rsidP="00F07651"/>
    <w:p w14:paraId="49DE2462" w14:textId="77777777" w:rsidR="00F07651" w:rsidRDefault="00385624" w:rsidP="00385624">
      <w:pPr>
        <w:pStyle w:val="2"/>
        <w:numPr>
          <w:ilvl w:val="0"/>
          <w:numId w:val="0"/>
        </w:numPr>
        <w:spacing w:line="360" w:lineRule="auto"/>
        <w:ind w:left="425"/>
      </w:pPr>
      <w:bookmarkStart w:id="148" w:name="_Toc104104422"/>
      <w:r>
        <w:rPr>
          <w:rFonts w:eastAsia="Times New Roman" w:cs="Times New Roman"/>
          <w:bCs/>
          <w:iCs/>
          <w:szCs w:val="28"/>
          <w:lang w:eastAsia="ru-RU"/>
        </w:rPr>
        <w:t xml:space="preserve">10.1.  </w:t>
      </w:r>
      <w:r w:rsidR="00F07651">
        <w:t>Решение о присвоении статуса единой теплоснабжающей организации (организациям)</w:t>
      </w:r>
      <w:bookmarkEnd w:id="148"/>
    </w:p>
    <w:p w14:paraId="6A26A66E" w14:textId="5208A813" w:rsidR="00F07651" w:rsidRDefault="00F07651" w:rsidP="00385624">
      <w:pPr>
        <w:spacing w:line="360" w:lineRule="auto"/>
        <w:ind w:firstLine="709"/>
        <w:jc w:val="both"/>
        <w:rPr>
          <w:rFonts w:eastAsia="Calibri" w:cs="Times New Roman"/>
          <w:szCs w:val="24"/>
        </w:rPr>
      </w:pPr>
      <w:r w:rsidRPr="008A5D3B">
        <w:rPr>
          <w:rFonts w:eastAsia="Calibri" w:cs="Times New Roman"/>
          <w:szCs w:val="24"/>
        </w:rPr>
        <w:t>Реестр единых теплоснабжающих организаций, содержащий перечень систем теплоснабжения, входящих в состав единой теплоснабжающей организации</w:t>
      </w:r>
      <w:r w:rsidRPr="008A5D3B">
        <w:rPr>
          <w:rFonts w:eastAsia="Calibri" w:cs="Times New Roman"/>
          <w:szCs w:val="24"/>
          <w:lang w:eastAsia="ru-RU"/>
        </w:rPr>
        <w:t xml:space="preserve"> </w:t>
      </w:r>
      <w:r w:rsidRPr="008A5D3B">
        <w:rPr>
          <w:rFonts w:eastAsia="Calibri" w:cs="Times New Roman"/>
          <w:szCs w:val="24"/>
        </w:rPr>
        <w:t xml:space="preserve">приведен в </w:t>
      </w:r>
      <w:r w:rsidRPr="00F07651">
        <w:fldChar w:fldCharType="begin"/>
      </w:r>
      <w:r w:rsidRPr="00F07651">
        <w:instrText xml:space="preserve"> REF _Ref101958674 \h </w:instrText>
      </w:r>
      <w:r>
        <w:instrText xml:space="preserve"> \* MERGEFORMAT </w:instrText>
      </w:r>
      <w:r w:rsidRPr="00F07651">
        <w:fldChar w:fldCharType="separate"/>
      </w:r>
      <w:r w:rsidR="00006CE9" w:rsidRPr="00006CE9">
        <w:t>Табл. 10.1</w:t>
      </w:r>
      <w:r w:rsidRPr="00F07651">
        <w:fldChar w:fldCharType="end"/>
      </w:r>
      <w:r w:rsidR="00AF3BE5">
        <w:t xml:space="preserve">. </w:t>
      </w:r>
      <w:r w:rsidRPr="00F07651">
        <w:t>Основания для присвоения статуса ЕТО представлены в разделе 3 настоящей главы.</w:t>
      </w:r>
    </w:p>
    <w:p w14:paraId="67CBBA34" w14:textId="2574D61E" w:rsidR="00F07651" w:rsidRPr="00F07651" w:rsidRDefault="00F07651" w:rsidP="00385624">
      <w:pPr>
        <w:spacing w:line="360" w:lineRule="auto"/>
        <w:rPr>
          <w:b/>
        </w:rPr>
      </w:pPr>
      <w:bookmarkStart w:id="149" w:name="_Ref101958674"/>
      <w:bookmarkStart w:id="150" w:name="_Toc70580869"/>
      <w:bookmarkStart w:id="151" w:name="_Toc102026160"/>
      <w:r w:rsidRPr="00F07651">
        <w:rPr>
          <w:b/>
        </w:rPr>
        <w:t xml:space="preserve">Табл. 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TYLEREF 1 \s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10</w:t>
      </w:r>
      <w:r w:rsidR="00F06848">
        <w:rPr>
          <w:b/>
        </w:rPr>
        <w:fldChar w:fldCharType="end"/>
      </w:r>
      <w:r w:rsidR="00F06848">
        <w:rPr>
          <w:b/>
        </w:rPr>
        <w:t>.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EQ Табл. \* ARABIC \s 1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1</w:t>
      </w:r>
      <w:r w:rsidR="00F06848">
        <w:rPr>
          <w:b/>
        </w:rPr>
        <w:fldChar w:fldCharType="end"/>
      </w:r>
      <w:bookmarkEnd w:id="149"/>
      <w:r w:rsidRPr="00F07651">
        <w:rPr>
          <w:b/>
        </w:rPr>
        <w:t xml:space="preserve"> -</w:t>
      </w:r>
      <w:bookmarkEnd w:id="150"/>
      <w:r w:rsidRPr="00F07651">
        <w:rPr>
          <w:b/>
        </w:rPr>
        <w:t xml:space="preserve"> Утвержденные единые теплоснабжающие организации (далее - ЕТО) в системах теплоснабжения </w:t>
      </w:r>
      <w:bookmarkEnd w:id="151"/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55"/>
        <w:gridCol w:w="1617"/>
        <w:gridCol w:w="1681"/>
        <w:gridCol w:w="1647"/>
        <w:gridCol w:w="1193"/>
        <w:gridCol w:w="1295"/>
        <w:gridCol w:w="1043"/>
      </w:tblGrid>
      <w:tr w:rsidR="003C1BB6" w:rsidRPr="00636DEB" w14:paraId="19E73C64" w14:textId="77777777" w:rsidTr="003C1BB6">
        <w:tc>
          <w:tcPr>
            <w:tcW w:w="733" w:type="pct"/>
            <w:vAlign w:val="center"/>
            <w:hideMark/>
          </w:tcPr>
          <w:p w14:paraId="0DB33A7B" w14:textId="77777777" w:rsidR="003C1BB6" w:rsidRPr="003C1BB6" w:rsidRDefault="003C1BB6" w:rsidP="003C1BB6">
            <w:pPr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3C1BB6">
              <w:rPr>
                <w:rFonts w:eastAsia="Times New Roman" w:cs="Times New Roman"/>
                <w:b/>
                <w:szCs w:val="24"/>
                <w:lang w:eastAsia="ru-RU"/>
              </w:rPr>
              <w:t>N системы теплоснабжения</w:t>
            </w:r>
          </w:p>
        </w:tc>
        <w:tc>
          <w:tcPr>
            <w:tcW w:w="814" w:type="pct"/>
            <w:vAlign w:val="center"/>
            <w:hideMark/>
          </w:tcPr>
          <w:p w14:paraId="2FD72F24" w14:textId="77777777" w:rsidR="003C1BB6" w:rsidRPr="003C1BB6" w:rsidRDefault="003C1BB6" w:rsidP="003C1BB6">
            <w:pPr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3C1BB6">
              <w:rPr>
                <w:rFonts w:eastAsia="Times New Roman" w:cs="Times New Roman"/>
                <w:b/>
                <w:szCs w:val="24"/>
                <w:lang w:eastAsia="ru-RU"/>
              </w:rPr>
              <w:t>Наименования источников тепловой энергии в системе теплоснабжения</w:t>
            </w:r>
          </w:p>
        </w:tc>
        <w:tc>
          <w:tcPr>
            <w:tcW w:w="846" w:type="pct"/>
            <w:vAlign w:val="center"/>
            <w:hideMark/>
          </w:tcPr>
          <w:p w14:paraId="6D38433B" w14:textId="77777777" w:rsidR="003C1BB6" w:rsidRPr="003C1BB6" w:rsidRDefault="003C1BB6" w:rsidP="003C1BB6">
            <w:pPr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3C1BB6">
              <w:rPr>
                <w:rFonts w:eastAsia="Times New Roman" w:cs="Times New Roman"/>
                <w:b/>
                <w:szCs w:val="24"/>
                <w:lang w:eastAsia="ru-RU"/>
              </w:rPr>
              <w:t>Теплоснабжающие (теплосетевые) организации в границах системы теплоснабжения</w:t>
            </w:r>
          </w:p>
        </w:tc>
        <w:tc>
          <w:tcPr>
            <w:tcW w:w="829" w:type="pct"/>
            <w:vAlign w:val="center"/>
            <w:hideMark/>
          </w:tcPr>
          <w:p w14:paraId="22780F65" w14:textId="77777777" w:rsidR="003C1BB6" w:rsidRPr="003C1BB6" w:rsidRDefault="003C1BB6" w:rsidP="003C1BB6">
            <w:pPr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3C1BB6">
              <w:rPr>
                <w:rFonts w:eastAsia="Times New Roman" w:cs="Times New Roman"/>
                <w:b/>
                <w:szCs w:val="24"/>
                <w:lang w:eastAsia="ru-RU"/>
              </w:rPr>
              <w:t>Объекты систем теплоснабжения в</w:t>
            </w:r>
          </w:p>
          <w:p w14:paraId="72F34AF6" w14:textId="77777777" w:rsidR="003C1BB6" w:rsidRPr="003C1BB6" w:rsidRDefault="003C1BB6" w:rsidP="003C1BB6">
            <w:pPr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3C1BB6">
              <w:rPr>
                <w:rFonts w:eastAsia="Times New Roman" w:cs="Times New Roman"/>
                <w:b/>
                <w:szCs w:val="24"/>
                <w:lang w:eastAsia="ru-RU"/>
              </w:rPr>
              <w:t>обслуживании теплоснабжающей (теплосетевой) организации</w:t>
            </w:r>
          </w:p>
        </w:tc>
        <w:tc>
          <w:tcPr>
            <w:tcW w:w="601" w:type="pct"/>
            <w:vAlign w:val="center"/>
            <w:hideMark/>
          </w:tcPr>
          <w:p w14:paraId="7A8FC530" w14:textId="77777777" w:rsidR="003C1BB6" w:rsidRPr="003C1BB6" w:rsidRDefault="003C1BB6" w:rsidP="003C1BB6">
            <w:pPr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3C1BB6">
              <w:rPr>
                <w:rFonts w:eastAsia="Times New Roman" w:cs="Times New Roman"/>
                <w:b/>
                <w:szCs w:val="24"/>
                <w:lang w:eastAsia="ru-RU"/>
              </w:rPr>
              <w:t>N зоны деятельности</w:t>
            </w:r>
          </w:p>
        </w:tc>
        <w:tc>
          <w:tcPr>
            <w:tcW w:w="652" w:type="pct"/>
            <w:vAlign w:val="center"/>
            <w:hideMark/>
          </w:tcPr>
          <w:p w14:paraId="788CAC28" w14:textId="77777777" w:rsidR="003C1BB6" w:rsidRPr="003C1BB6" w:rsidRDefault="003C1BB6" w:rsidP="003C1BB6">
            <w:pPr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3C1BB6">
              <w:rPr>
                <w:rFonts w:eastAsia="Times New Roman" w:cs="Times New Roman"/>
                <w:b/>
                <w:szCs w:val="24"/>
                <w:lang w:eastAsia="ru-RU"/>
              </w:rPr>
              <w:t>Утвержденная ЕТО</w:t>
            </w:r>
          </w:p>
        </w:tc>
        <w:tc>
          <w:tcPr>
            <w:tcW w:w="526" w:type="pct"/>
            <w:vAlign w:val="center"/>
            <w:hideMark/>
          </w:tcPr>
          <w:p w14:paraId="47B5861F" w14:textId="77777777" w:rsidR="003C1BB6" w:rsidRPr="003C1BB6" w:rsidRDefault="003C1BB6" w:rsidP="003C1BB6">
            <w:pPr>
              <w:jc w:val="center"/>
              <w:rPr>
                <w:rFonts w:eastAsia="Times New Roman" w:cs="Times New Roman"/>
                <w:b/>
                <w:szCs w:val="24"/>
                <w:lang w:eastAsia="ru-RU"/>
              </w:rPr>
            </w:pPr>
            <w:r w:rsidRPr="003C1BB6">
              <w:rPr>
                <w:rFonts w:eastAsia="Times New Roman" w:cs="Times New Roman"/>
                <w:b/>
                <w:szCs w:val="24"/>
                <w:lang w:eastAsia="ru-RU"/>
              </w:rPr>
              <w:t>Основание для присвоения статуса ЕТО</w:t>
            </w:r>
          </w:p>
        </w:tc>
      </w:tr>
      <w:tr w:rsidR="003C1BB6" w:rsidRPr="002B543C" w14:paraId="3E2C92B9" w14:textId="77777777" w:rsidTr="003C1BB6">
        <w:trPr>
          <w:trHeight w:val="2138"/>
        </w:trPr>
        <w:tc>
          <w:tcPr>
            <w:tcW w:w="733" w:type="pct"/>
            <w:vAlign w:val="center"/>
            <w:hideMark/>
          </w:tcPr>
          <w:p w14:paraId="570475BC" w14:textId="77777777" w:rsidR="003C1BB6" w:rsidRPr="002B543C" w:rsidRDefault="003C1BB6" w:rsidP="003C1BB6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2B543C">
              <w:rPr>
                <w:rFonts w:eastAsia="Times New Roman" w:cs="Times New Roman"/>
                <w:szCs w:val="24"/>
                <w:lang w:eastAsia="ru-RU"/>
              </w:rPr>
              <w:t>1</w:t>
            </w:r>
          </w:p>
        </w:tc>
        <w:tc>
          <w:tcPr>
            <w:tcW w:w="814" w:type="pct"/>
            <w:vAlign w:val="center"/>
            <w:hideMark/>
          </w:tcPr>
          <w:p w14:paraId="612589FB" w14:textId="77777777" w:rsidR="003C1BB6" w:rsidRPr="002B543C" w:rsidRDefault="003C1BB6" w:rsidP="003C1BB6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2B543C">
              <w:rPr>
                <w:rFonts w:cs="Times New Roman"/>
                <w:szCs w:val="24"/>
              </w:rPr>
              <w:t>«Квартальная» котельная, котельная «Энергетик», Электрокотельная</w:t>
            </w:r>
          </w:p>
        </w:tc>
        <w:tc>
          <w:tcPr>
            <w:tcW w:w="846" w:type="pct"/>
            <w:vAlign w:val="center"/>
            <w:hideMark/>
          </w:tcPr>
          <w:p w14:paraId="782B5678" w14:textId="77777777" w:rsidR="003C1BB6" w:rsidRPr="002B543C" w:rsidRDefault="003C1BB6" w:rsidP="003C1BB6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2B543C">
              <w:rPr>
                <w:rFonts w:cs="Times New Roman"/>
                <w:szCs w:val="24"/>
              </w:rPr>
              <w:t>ООО «Компания Энергия»</w:t>
            </w:r>
          </w:p>
        </w:tc>
        <w:tc>
          <w:tcPr>
            <w:tcW w:w="829" w:type="pct"/>
            <w:vAlign w:val="center"/>
            <w:hideMark/>
          </w:tcPr>
          <w:p w14:paraId="31A13633" w14:textId="77777777" w:rsidR="003C1BB6" w:rsidRPr="002B543C" w:rsidRDefault="003C1BB6" w:rsidP="003C1BB6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2B543C">
              <w:rPr>
                <w:rFonts w:eastAsia="Times New Roman" w:cs="Times New Roman"/>
                <w:szCs w:val="24"/>
                <w:lang w:eastAsia="ru-RU"/>
              </w:rPr>
              <w:t>Централизованные сети теплоснабжения и горячего водоснабжения посёлка Омсукчан</w:t>
            </w:r>
          </w:p>
        </w:tc>
        <w:tc>
          <w:tcPr>
            <w:tcW w:w="601" w:type="pct"/>
            <w:vAlign w:val="center"/>
            <w:hideMark/>
          </w:tcPr>
          <w:p w14:paraId="10A91F11" w14:textId="77777777" w:rsidR="003C1BB6" w:rsidRPr="002B543C" w:rsidRDefault="003C1BB6" w:rsidP="003C1BB6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2B543C">
              <w:rPr>
                <w:rFonts w:eastAsia="Times New Roman" w:cs="Times New Roman"/>
                <w:szCs w:val="24"/>
                <w:lang w:eastAsia="ru-RU"/>
              </w:rPr>
              <w:t>1</w:t>
            </w:r>
          </w:p>
        </w:tc>
        <w:tc>
          <w:tcPr>
            <w:tcW w:w="652" w:type="pct"/>
            <w:vAlign w:val="center"/>
            <w:hideMark/>
          </w:tcPr>
          <w:p w14:paraId="43198F2A" w14:textId="77777777" w:rsidR="003C1BB6" w:rsidRPr="002B543C" w:rsidRDefault="003C1BB6" w:rsidP="003C1BB6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2B543C">
              <w:rPr>
                <w:rFonts w:cs="Times New Roman"/>
                <w:szCs w:val="24"/>
              </w:rPr>
              <w:t>ООО «Компания Энергия»</w:t>
            </w:r>
          </w:p>
        </w:tc>
        <w:tc>
          <w:tcPr>
            <w:tcW w:w="526" w:type="pct"/>
            <w:vAlign w:val="center"/>
            <w:hideMark/>
          </w:tcPr>
          <w:p w14:paraId="46961CBE" w14:textId="77777777" w:rsidR="003C1BB6" w:rsidRPr="002B543C" w:rsidRDefault="003C1BB6" w:rsidP="003C1BB6">
            <w:pPr>
              <w:pStyle w:val="TableParagraph"/>
              <w:ind w:left="127" w:right="133"/>
              <w:rPr>
                <w:sz w:val="24"/>
                <w:szCs w:val="24"/>
              </w:rPr>
            </w:pPr>
            <w:r w:rsidRPr="002B543C">
              <w:rPr>
                <w:spacing w:val="-1"/>
                <w:sz w:val="24"/>
                <w:szCs w:val="24"/>
              </w:rPr>
              <w:t>п</w:t>
            </w:r>
            <w:r w:rsidRPr="002B543C">
              <w:rPr>
                <w:sz w:val="24"/>
                <w:szCs w:val="24"/>
              </w:rPr>
              <w:t>.</w:t>
            </w:r>
            <w:r w:rsidRPr="002B543C">
              <w:rPr>
                <w:spacing w:val="1"/>
                <w:sz w:val="24"/>
                <w:szCs w:val="24"/>
              </w:rPr>
              <w:t>1</w:t>
            </w:r>
            <w:r w:rsidRPr="002B543C">
              <w:rPr>
                <w:sz w:val="24"/>
                <w:szCs w:val="24"/>
              </w:rPr>
              <w:t>1</w:t>
            </w:r>
            <w:r w:rsidRPr="002B543C">
              <w:rPr>
                <w:spacing w:val="-9"/>
                <w:sz w:val="24"/>
                <w:szCs w:val="24"/>
              </w:rPr>
              <w:t xml:space="preserve"> </w:t>
            </w:r>
            <w:r w:rsidRPr="002B543C">
              <w:rPr>
                <w:sz w:val="24"/>
                <w:szCs w:val="24"/>
              </w:rPr>
              <w:t>ПП</w:t>
            </w:r>
            <w:r w:rsidRPr="002B543C">
              <w:rPr>
                <w:spacing w:val="2"/>
                <w:sz w:val="24"/>
                <w:szCs w:val="24"/>
              </w:rPr>
              <w:t>Р</w:t>
            </w:r>
            <w:r w:rsidRPr="002B543C">
              <w:rPr>
                <w:sz w:val="24"/>
                <w:szCs w:val="24"/>
              </w:rPr>
              <w:t>Ф</w:t>
            </w:r>
          </w:p>
          <w:p w14:paraId="07D980BD" w14:textId="77777777" w:rsidR="003C1BB6" w:rsidRPr="002B543C" w:rsidRDefault="003C1BB6" w:rsidP="003C1BB6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2B543C">
              <w:rPr>
                <w:rFonts w:eastAsia="Times New Roman" w:cs="Times New Roman"/>
                <w:szCs w:val="24"/>
              </w:rPr>
              <w:t>№8</w:t>
            </w:r>
            <w:r w:rsidRPr="002B543C">
              <w:rPr>
                <w:rFonts w:eastAsia="Times New Roman" w:cs="Times New Roman"/>
                <w:spacing w:val="1"/>
                <w:szCs w:val="24"/>
              </w:rPr>
              <w:t>0</w:t>
            </w:r>
            <w:r w:rsidRPr="002B543C">
              <w:rPr>
                <w:rFonts w:eastAsia="Times New Roman" w:cs="Times New Roman"/>
                <w:szCs w:val="24"/>
              </w:rPr>
              <w:t>8</w:t>
            </w:r>
          </w:p>
        </w:tc>
      </w:tr>
      <w:tr w:rsidR="003C1BB6" w:rsidRPr="002B543C" w14:paraId="2A7FCBA3" w14:textId="77777777" w:rsidTr="003C1BB6">
        <w:tc>
          <w:tcPr>
            <w:tcW w:w="733" w:type="pct"/>
            <w:vAlign w:val="center"/>
            <w:hideMark/>
          </w:tcPr>
          <w:p w14:paraId="4F05A8A9" w14:textId="77777777" w:rsidR="003C1BB6" w:rsidRPr="002B543C" w:rsidRDefault="003C1BB6" w:rsidP="003C1BB6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2B543C">
              <w:rPr>
                <w:rFonts w:eastAsia="Times New Roman" w:cs="Times New Roman"/>
                <w:szCs w:val="24"/>
                <w:lang w:eastAsia="ru-RU"/>
              </w:rPr>
              <w:t>2</w:t>
            </w:r>
          </w:p>
        </w:tc>
        <w:tc>
          <w:tcPr>
            <w:tcW w:w="814" w:type="pct"/>
            <w:vAlign w:val="center"/>
            <w:hideMark/>
          </w:tcPr>
          <w:p w14:paraId="272432FD" w14:textId="77777777" w:rsidR="003C1BB6" w:rsidRPr="002B543C" w:rsidRDefault="003C1BB6" w:rsidP="003C1BB6">
            <w:pPr>
              <w:pStyle w:val="TableParagraph"/>
              <w:spacing w:line="228" w:lineRule="exact"/>
              <w:ind w:left="63" w:right="60" w:hanging="2"/>
              <w:rPr>
                <w:sz w:val="24"/>
                <w:szCs w:val="24"/>
              </w:rPr>
            </w:pPr>
            <w:r w:rsidRPr="002B543C">
              <w:rPr>
                <w:sz w:val="24"/>
                <w:szCs w:val="24"/>
              </w:rPr>
              <w:t>Угольная котельная, Электрокотельная</w:t>
            </w:r>
          </w:p>
        </w:tc>
        <w:tc>
          <w:tcPr>
            <w:tcW w:w="846" w:type="pct"/>
            <w:vAlign w:val="center"/>
            <w:hideMark/>
          </w:tcPr>
          <w:p w14:paraId="32C4D45A" w14:textId="77777777" w:rsidR="003C1BB6" w:rsidRPr="002B543C" w:rsidRDefault="003C1BB6" w:rsidP="003C1BB6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2B543C">
              <w:rPr>
                <w:rFonts w:cs="Times New Roman"/>
                <w:szCs w:val="24"/>
              </w:rPr>
              <w:t>ООО «Компания Энергия»</w:t>
            </w:r>
          </w:p>
        </w:tc>
        <w:tc>
          <w:tcPr>
            <w:tcW w:w="829" w:type="pct"/>
            <w:vAlign w:val="center"/>
            <w:hideMark/>
          </w:tcPr>
          <w:p w14:paraId="44133C43" w14:textId="77777777" w:rsidR="003C1BB6" w:rsidRPr="002B543C" w:rsidRDefault="003C1BB6" w:rsidP="003C1BB6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2B543C">
              <w:rPr>
                <w:rFonts w:eastAsia="Times New Roman" w:cs="Times New Roman"/>
                <w:szCs w:val="24"/>
                <w:lang w:eastAsia="ru-RU"/>
              </w:rPr>
              <w:t>Централизованные сети теплоснабжения и горячего водоснабжения посёлка Дукат</w:t>
            </w:r>
          </w:p>
        </w:tc>
        <w:tc>
          <w:tcPr>
            <w:tcW w:w="601" w:type="pct"/>
            <w:vAlign w:val="center"/>
            <w:hideMark/>
          </w:tcPr>
          <w:p w14:paraId="30FBBFB1" w14:textId="77777777" w:rsidR="003C1BB6" w:rsidRPr="002B543C" w:rsidRDefault="003C1BB6" w:rsidP="003C1BB6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2B543C">
              <w:rPr>
                <w:rFonts w:eastAsia="Times New Roman" w:cs="Times New Roman"/>
                <w:szCs w:val="24"/>
                <w:lang w:eastAsia="ru-RU"/>
              </w:rPr>
              <w:t>2</w:t>
            </w:r>
          </w:p>
        </w:tc>
        <w:tc>
          <w:tcPr>
            <w:tcW w:w="652" w:type="pct"/>
            <w:vAlign w:val="center"/>
            <w:hideMark/>
          </w:tcPr>
          <w:p w14:paraId="44F5AB9D" w14:textId="77777777" w:rsidR="003C1BB6" w:rsidRPr="002B543C" w:rsidRDefault="003C1BB6" w:rsidP="003C1BB6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2B543C">
              <w:rPr>
                <w:rFonts w:cs="Times New Roman"/>
                <w:szCs w:val="24"/>
              </w:rPr>
              <w:t>ООО «Компания Энергия»</w:t>
            </w:r>
          </w:p>
        </w:tc>
        <w:tc>
          <w:tcPr>
            <w:tcW w:w="526" w:type="pct"/>
            <w:vAlign w:val="center"/>
            <w:hideMark/>
          </w:tcPr>
          <w:p w14:paraId="1FC5765C" w14:textId="77777777" w:rsidR="003C1BB6" w:rsidRPr="002B543C" w:rsidRDefault="003C1BB6" w:rsidP="003C1BB6">
            <w:pPr>
              <w:pStyle w:val="TableParagraph"/>
              <w:ind w:left="127" w:right="133"/>
              <w:rPr>
                <w:sz w:val="24"/>
                <w:szCs w:val="24"/>
              </w:rPr>
            </w:pPr>
            <w:r w:rsidRPr="002B543C">
              <w:rPr>
                <w:spacing w:val="-1"/>
                <w:sz w:val="24"/>
                <w:szCs w:val="24"/>
              </w:rPr>
              <w:t>п</w:t>
            </w:r>
            <w:r w:rsidRPr="002B543C">
              <w:rPr>
                <w:sz w:val="24"/>
                <w:szCs w:val="24"/>
              </w:rPr>
              <w:t>.</w:t>
            </w:r>
            <w:r w:rsidRPr="002B543C">
              <w:rPr>
                <w:spacing w:val="1"/>
                <w:sz w:val="24"/>
                <w:szCs w:val="24"/>
              </w:rPr>
              <w:t>1</w:t>
            </w:r>
            <w:r w:rsidRPr="002B543C">
              <w:rPr>
                <w:sz w:val="24"/>
                <w:szCs w:val="24"/>
              </w:rPr>
              <w:t>1</w:t>
            </w:r>
            <w:r w:rsidRPr="002B543C">
              <w:rPr>
                <w:spacing w:val="-9"/>
                <w:sz w:val="24"/>
                <w:szCs w:val="24"/>
              </w:rPr>
              <w:t xml:space="preserve"> </w:t>
            </w:r>
            <w:r w:rsidRPr="002B543C">
              <w:rPr>
                <w:sz w:val="24"/>
                <w:szCs w:val="24"/>
              </w:rPr>
              <w:t>ПП</w:t>
            </w:r>
            <w:r w:rsidRPr="002B543C">
              <w:rPr>
                <w:spacing w:val="2"/>
                <w:sz w:val="24"/>
                <w:szCs w:val="24"/>
              </w:rPr>
              <w:t>Р</w:t>
            </w:r>
            <w:r w:rsidRPr="002B543C">
              <w:rPr>
                <w:sz w:val="24"/>
                <w:szCs w:val="24"/>
              </w:rPr>
              <w:t>Ф</w:t>
            </w:r>
          </w:p>
          <w:p w14:paraId="755A7678" w14:textId="77777777" w:rsidR="003C1BB6" w:rsidRPr="002B543C" w:rsidRDefault="003C1BB6" w:rsidP="003C1BB6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2B543C">
              <w:rPr>
                <w:rFonts w:eastAsia="Times New Roman" w:cs="Times New Roman"/>
                <w:szCs w:val="24"/>
              </w:rPr>
              <w:t>№8</w:t>
            </w:r>
            <w:r w:rsidRPr="002B543C">
              <w:rPr>
                <w:rFonts w:eastAsia="Times New Roman" w:cs="Times New Roman"/>
                <w:spacing w:val="1"/>
                <w:szCs w:val="24"/>
              </w:rPr>
              <w:t>0</w:t>
            </w:r>
            <w:r w:rsidRPr="002B543C">
              <w:rPr>
                <w:rFonts w:eastAsia="Times New Roman" w:cs="Times New Roman"/>
                <w:szCs w:val="24"/>
              </w:rPr>
              <w:t>8</w:t>
            </w:r>
          </w:p>
        </w:tc>
      </w:tr>
    </w:tbl>
    <w:p w14:paraId="03B3F161" w14:textId="77777777" w:rsidR="00143BFE" w:rsidRDefault="00143BFE" w:rsidP="00143BFE">
      <w:pPr>
        <w:rPr>
          <w:highlight w:val="yellow"/>
        </w:rPr>
      </w:pPr>
    </w:p>
    <w:p w14:paraId="293FBC74" w14:textId="77777777" w:rsidR="00691A5A" w:rsidRPr="00143BFE" w:rsidRDefault="00691A5A" w:rsidP="00143BFE">
      <w:pPr>
        <w:rPr>
          <w:highlight w:val="yellow"/>
        </w:rPr>
      </w:pPr>
    </w:p>
    <w:p w14:paraId="0D2D7A0C" w14:textId="77777777" w:rsidR="00143BFE" w:rsidRDefault="00691A5A" w:rsidP="00691A5A">
      <w:pPr>
        <w:pStyle w:val="2"/>
        <w:numPr>
          <w:ilvl w:val="0"/>
          <w:numId w:val="0"/>
        </w:numPr>
        <w:spacing w:line="360" w:lineRule="auto"/>
        <w:ind w:left="425"/>
      </w:pPr>
      <w:bookmarkStart w:id="152" w:name="_Toc104104423"/>
      <w:r>
        <w:rPr>
          <w:rFonts w:eastAsia="Times New Roman" w:cs="Times New Roman"/>
          <w:bCs/>
          <w:iCs/>
          <w:szCs w:val="28"/>
          <w:lang w:eastAsia="ru-RU"/>
        </w:rPr>
        <w:t xml:space="preserve">10.2.  </w:t>
      </w:r>
      <w:r w:rsidR="00143BFE">
        <w:t>Основания, в том числе критерии, в соответствии с которыми теплоснабжающей организации присвоен статус единой теплоснабжающей организации</w:t>
      </w:r>
      <w:bookmarkEnd w:id="152"/>
    </w:p>
    <w:p w14:paraId="24AFD1E9" w14:textId="77777777" w:rsidR="00143BFE" w:rsidRDefault="00143BFE" w:rsidP="00691A5A">
      <w:pPr>
        <w:spacing w:line="360" w:lineRule="auto"/>
      </w:pPr>
    </w:p>
    <w:p w14:paraId="0814B04A" w14:textId="77777777" w:rsidR="00143BFE" w:rsidRDefault="00143BFE" w:rsidP="00691A5A">
      <w:pPr>
        <w:pStyle w:val="af9"/>
        <w:spacing w:before="4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о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ю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й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</w:t>
      </w:r>
      <w:r>
        <w:rPr>
          <w:rFonts w:cs="Times New Roman"/>
          <w:spacing w:val="-3"/>
          <w:lang w:val="ru-RU"/>
        </w:rPr>
        <w:t>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4"/>
          <w:lang w:val="ru-RU"/>
        </w:rPr>
        <w:t>с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ля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 на 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и к</w:t>
      </w:r>
      <w:r>
        <w:rPr>
          <w:rFonts w:cs="Times New Roman"/>
          <w:spacing w:val="-3"/>
          <w:lang w:val="ru-RU"/>
        </w:rPr>
        <w:t>р</w:t>
      </w:r>
      <w:r>
        <w:rPr>
          <w:rFonts w:cs="Times New Roman"/>
          <w:lang w:val="ru-RU"/>
        </w:rPr>
        <w:t>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и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в 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ния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й те</w:t>
      </w:r>
      <w:r>
        <w:rPr>
          <w:rFonts w:cs="Times New Roman"/>
          <w:spacing w:val="-2"/>
          <w:lang w:val="ru-RU"/>
        </w:rPr>
        <w:t>п</w:t>
      </w:r>
      <w:r>
        <w:rPr>
          <w:rFonts w:cs="Times New Roman"/>
          <w:lang w:val="ru-RU"/>
        </w:rPr>
        <w:t>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</w:t>
      </w:r>
      <w:r>
        <w:rPr>
          <w:rFonts w:cs="Times New Roman"/>
          <w:spacing w:val="-2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ии,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ных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в 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ил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lang w:val="ru-RU"/>
        </w:rPr>
        <w:t>жд</w:t>
      </w:r>
      <w:r>
        <w:rPr>
          <w:rFonts w:cs="Times New Roman"/>
          <w:spacing w:val="-1"/>
          <w:lang w:val="ru-RU"/>
        </w:rPr>
        <w:t>аем</w:t>
      </w:r>
      <w:r>
        <w:rPr>
          <w:rFonts w:cs="Times New Roman"/>
          <w:lang w:val="ru-RU"/>
        </w:rPr>
        <w:t>ых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lang w:val="ru-RU"/>
        </w:rPr>
        <w:t>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Ро</w:t>
      </w:r>
      <w:r>
        <w:rPr>
          <w:rFonts w:cs="Times New Roman"/>
          <w:spacing w:val="-1"/>
          <w:lang w:val="ru-RU"/>
        </w:rPr>
        <w:t>сс</w:t>
      </w:r>
      <w:r>
        <w:rPr>
          <w:rFonts w:cs="Times New Roman"/>
          <w:lang w:val="ru-RU"/>
        </w:rPr>
        <w:t>ий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кой Ф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ии.</w:t>
      </w:r>
    </w:p>
    <w:p w14:paraId="1CBBB5CA" w14:textId="77777777" w:rsidR="00143BFE" w:rsidRDefault="00143BFE" w:rsidP="00691A5A">
      <w:pPr>
        <w:pStyle w:val="af9"/>
        <w:spacing w:before="7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дложен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я по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 xml:space="preserve">нию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spacing w:val="3"/>
          <w:lang w:val="ru-RU"/>
        </w:rPr>
        <w:t>н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й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твляю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 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и к</w:t>
      </w:r>
      <w:r>
        <w:rPr>
          <w:rFonts w:cs="Times New Roman"/>
          <w:spacing w:val="-3"/>
          <w:lang w:val="ru-RU"/>
        </w:rPr>
        <w:t>р</w:t>
      </w:r>
      <w:r>
        <w:rPr>
          <w:rFonts w:cs="Times New Roman"/>
          <w:lang w:val="ru-RU"/>
        </w:rPr>
        <w:t>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и</w:t>
      </w:r>
      <w:r>
        <w:rPr>
          <w:rFonts w:cs="Times New Roman"/>
          <w:spacing w:val="-4"/>
          <w:lang w:val="ru-RU"/>
        </w:rPr>
        <w:t>е</w:t>
      </w:r>
      <w:r>
        <w:rPr>
          <w:rFonts w:cs="Times New Roman"/>
          <w:lang w:val="ru-RU"/>
        </w:rPr>
        <w:t>в о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ния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ой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,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1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ных в 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ил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lang w:val="ru-RU"/>
        </w:rPr>
        <w:t>жд</w:t>
      </w:r>
      <w:r>
        <w:rPr>
          <w:rFonts w:cs="Times New Roman"/>
          <w:spacing w:val="-1"/>
          <w:lang w:val="ru-RU"/>
        </w:rPr>
        <w:t>аем</w:t>
      </w:r>
      <w:r>
        <w:rPr>
          <w:rFonts w:cs="Times New Roman"/>
          <w:lang w:val="ru-RU"/>
        </w:rPr>
        <w:t>ых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lang w:val="ru-RU"/>
        </w:rPr>
        <w:t>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Ро</w:t>
      </w:r>
      <w:r>
        <w:rPr>
          <w:rFonts w:cs="Times New Roman"/>
          <w:spacing w:val="-1"/>
          <w:lang w:val="ru-RU"/>
        </w:rPr>
        <w:t>сс</w:t>
      </w:r>
      <w:r>
        <w:rPr>
          <w:rFonts w:cs="Times New Roman"/>
          <w:lang w:val="ru-RU"/>
        </w:rPr>
        <w:t>ий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кой Ф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ии. Пр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длага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 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польз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ть для этого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иж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spacing w:val="2"/>
          <w:lang w:val="ru-RU"/>
        </w:rPr>
        <w:t>д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ющий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з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л </w:t>
      </w:r>
      <w:r>
        <w:rPr>
          <w:rFonts w:cs="Times New Roman"/>
          <w:spacing w:val="1"/>
          <w:lang w:val="ru-RU"/>
        </w:rPr>
        <w:t>п</w:t>
      </w:r>
      <w:r>
        <w:rPr>
          <w:rFonts w:cs="Times New Roman"/>
          <w:lang w:val="ru-RU"/>
        </w:rPr>
        <w:t>ро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кт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.</w:t>
      </w:r>
    </w:p>
    <w:p w14:paraId="6839D4FB" w14:textId="77777777" w:rsidR="00143BFE" w:rsidRDefault="00143BFE" w:rsidP="00691A5A">
      <w:pPr>
        <w:pStyle w:val="af9"/>
        <w:spacing w:before="6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Ф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ьный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кон от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27.07.2012 г. №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190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«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</w:t>
      </w:r>
      <w:r>
        <w:rPr>
          <w:rFonts w:cs="Times New Roman"/>
          <w:spacing w:val="3"/>
          <w:lang w:val="ru-RU"/>
        </w:rPr>
        <w:t>и</w:t>
      </w:r>
      <w:r>
        <w:rPr>
          <w:rFonts w:cs="Times New Roman"/>
          <w:lang w:val="ru-RU"/>
        </w:rPr>
        <w:t>»</w:t>
      </w:r>
      <w:r>
        <w:rPr>
          <w:rFonts w:cs="Times New Roman"/>
          <w:spacing w:val="-8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3"/>
          <w:lang w:val="ru-RU"/>
        </w:rPr>
        <w:t>ь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</w:t>
      </w:r>
      <w:r>
        <w:rPr>
          <w:rFonts w:cs="Times New Roman"/>
          <w:spacing w:val="6"/>
          <w:lang w:val="ru-RU"/>
        </w:rPr>
        <w:t xml:space="preserve"> </w:t>
      </w:r>
      <w:r>
        <w:rPr>
          <w:rFonts w:cs="Times New Roman"/>
          <w:lang w:val="ru-RU"/>
        </w:rPr>
        <w:t xml:space="preserve">2, </w:t>
      </w:r>
      <w:r>
        <w:rPr>
          <w:rFonts w:cs="Times New Roman"/>
          <w:spacing w:val="3"/>
          <w:lang w:val="ru-RU"/>
        </w:rPr>
        <w:t>п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нкт</w:t>
      </w:r>
      <w:r>
        <w:rPr>
          <w:rFonts w:cs="Times New Roman"/>
          <w:spacing w:val="-1"/>
          <w:lang w:val="ru-RU"/>
        </w:rPr>
        <w:t>ам</w:t>
      </w:r>
      <w:r>
        <w:rPr>
          <w:rFonts w:cs="Times New Roman"/>
          <w:lang w:val="ru-RU"/>
        </w:rPr>
        <w:t>и 14 и 28 в</w:t>
      </w:r>
      <w:r>
        <w:rPr>
          <w:rFonts w:cs="Times New Roman"/>
          <w:spacing w:val="-1"/>
          <w:lang w:val="ru-RU"/>
        </w:rPr>
        <w:t>в</w:t>
      </w:r>
      <w:r>
        <w:rPr>
          <w:rFonts w:cs="Times New Roman"/>
          <w:lang w:val="ru-RU"/>
        </w:rPr>
        <w:t>о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т пон</w:t>
      </w:r>
      <w:r>
        <w:rPr>
          <w:rFonts w:cs="Times New Roman"/>
          <w:spacing w:val="-3"/>
          <w:lang w:val="ru-RU"/>
        </w:rPr>
        <w:t>я</w:t>
      </w:r>
      <w:r>
        <w:rPr>
          <w:rFonts w:cs="Times New Roman"/>
          <w:lang w:val="ru-RU"/>
        </w:rPr>
        <w:t>тия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«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</w:t>
      </w:r>
      <w:r>
        <w:rPr>
          <w:rFonts w:cs="Times New Roman"/>
          <w:spacing w:val="4"/>
          <w:lang w:val="ru-RU"/>
        </w:rPr>
        <w:t>я</w:t>
      </w:r>
      <w:r>
        <w:rPr>
          <w:rFonts w:cs="Times New Roman"/>
          <w:lang w:val="ru-RU"/>
        </w:rPr>
        <w:t>»</w:t>
      </w:r>
      <w:r>
        <w:rPr>
          <w:rFonts w:cs="Times New Roman"/>
          <w:spacing w:val="-6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«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 xml:space="preserve">ия в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</w:t>
      </w:r>
      <w:r>
        <w:rPr>
          <w:rFonts w:cs="Times New Roman"/>
          <w:spacing w:val="4"/>
          <w:lang w:val="ru-RU"/>
        </w:rPr>
        <w:t>я</w:t>
      </w:r>
      <w:r>
        <w:rPr>
          <w:rFonts w:cs="Times New Roman"/>
          <w:lang w:val="ru-RU"/>
        </w:rPr>
        <w:t>»</w:t>
      </w:r>
      <w:r>
        <w:rPr>
          <w:rFonts w:cs="Times New Roman"/>
          <w:spacing w:val="-8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(</w:t>
      </w:r>
      <w:r>
        <w:rPr>
          <w:rFonts w:cs="Times New Roman"/>
          <w:spacing w:val="2"/>
          <w:lang w:val="ru-RU"/>
        </w:rPr>
        <w:t>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1"/>
          <w:lang w:val="ru-RU"/>
        </w:rPr>
        <w:t>Т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2"/>
          <w:lang w:val="ru-RU"/>
        </w:rPr>
        <w:t>)</w:t>
      </w:r>
      <w:r>
        <w:rPr>
          <w:rFonts w:cs="Times New Roman"/>
          <w:lang w:val="ru-RU"/>
        </w:rPr>
        <w:t>, а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1"/>
          <w:lang w:val="ru-RU"/>
        </w:rPr>
        <w:t>м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но:</w:t>
      </w:r>
    </w:p>
    <w:p w14:paraId="0DAC8FC8" w14:textId="77777777" w:rsidR="00143BFE" w:rsidRDefault="00143BFE" w:rsidP="00691A5A">
      <w:pPr>
        <w:pStyle w:val="af9"/>
        <w:numPr>
          <w:ilvl w:val="0"/>
          <w:numId w:val="2"/>
        </w:numPr>
        <w:tabs>
          <w:tab w:val="left" w:pos="960"/>
        </w:tabs>
        <w:spacing w:before="4" w:line="360" w:lineRule="auto"/>
        <w:ind w:left="0" w:firstLine="708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С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spacing w:val="1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lang w:val="ru-RU"/>
        </w:rPr>
        <w:t>ния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 xml:space="preserve">— это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во</w:t>
      </w:r>
      <w:r>
        <w:rPr>
          <w:rFonts w:cs="Times New Roman"/>
          <w:spacing w:val="2"/>
          <w:lang w:val="ru-RU"/>
        </w:rPr>
        <w:t>к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п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ь 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lang w:val="ru-RU"/>
        </w:rPr>
        <w:t>ников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вой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spacing w:val="-3"/>
          <w:lang w:val="ru-RU"/>
        </w:rPr>
        <w:t>э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г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 тепло пот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бляющ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lang w:val="ru-RU"/>
        </w:rPr>
        <w:t>ок, технолог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spacing w:val="-1"/>
          <w:lang w:val="ru-RU"/>
        </w:rPr>
        <w:t>чес</w:t>
      </w:r>
      <w:r>
        <w:rPr>
          <w:rFonts w:cs="Times New Roman"/>
          <w:lang w:val="ru-RU"/>
        </w:rPr>
        <w:t xml:space="preserve">ки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ных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вы</w:t>
      </w:r>
      <w:r>
        <w:rPr>
          <w:rFonts w:cs="Times New Roman"/>
          <w:spacing w:val="-2"/>
          <w:lang w:val="ru-RU"/>
        </w:rPr>
        <w:t>м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и;</w:t>
      </w:r>
    </w:p>
    <w:p w14:paraId="3014A308" w14:textId="77777777" w:rsidR="00143BFE" w:rsidRDefault="00143BFE" w:rsidP="00691A5A">
      <w:pPr>
        <w:pStyle w:val="af9"/>
        <w:numPr>
          <w:ilvl w:val="0"/>
          <w:numId w:val="2"/>
        </w:numPr>
        <w:tabs>
          <w:tab w:val="left" w:pos="960"/>
        </w:tabs>
        <w:spacing w:before="3" w:line="360" w:lineRule="auto"/>
        <w:ind w:left="0" w:firstLine="708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Еди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 xml:space="preserve">ция в 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– это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 орг</w:t>
      </w:r>
      <w:r>
        <w:rPr>
          <w:rFonts w:cs="Times New Roman"/>
          <w:spacing w:val="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ция, к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то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 о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-3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я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 xml:space="preserve">в 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фед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ьным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пол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й вл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,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пол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1"/>
          <w:lang w:val="ru-RU"/>
        </w:rPr>
        <w:t>ч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ным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ом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Ро</w:t>
      </w:r>
      <w:r>
        <w:rPr>
          <w:rFonts w:cs="Times New Roman"/>
          <w:spacing w:val="-1"/>
          <w:lang w:val="ru-RU"/>
        </w:rPr>
        <w:t>сс</w:t>
      </w:r>
      <w:r>
        <w:rPr>
          <w:rFonts w:cs="Times New Roman"/>
          <w:lang w:val="ru-RU"/>
        </w:rPr>
        <w:t>ий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кой Ф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ии</w:t>
      </w:r>
      <w:r>
        <w:rPr>
          <w:rFonts w:cs="Times New Roman"/>
          <w:spacing w:val="-2"/>
          <w:lang w:val="ru-RU"/>
        </w:rPr>
        <w:t xml:space="preserve"> н</w:t>
      </w:r>
      <w:r>
        <w:rPr>
          <w:rFonts w:cs="Times New Roman"/>
          <w:lang w:val="ru-RU"/>
        </w:rPr>
        <w:t>а р</w:t>
      </w:r>
      <w:r>
        <w:rPr>
          <w:rFonts w:cs="Times New Roman"/>
          <w:spacing w:val="-1"/>
          <w:lang w:val="ru-RU"/>
        </w:rPr>
        <w:t>еа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ию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го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spacing w:val="2"/>
          <w:lang w:val="ru-RU"/>
        </w:rPr>
        <w:t>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ной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по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2"/>
          <w:lang w:val="ru-RU"/>
        </w:rPr>
        <w:t>к</w:t>
      </w:r>
      <w:r>
        <w:rPr>
          <w:rFonts w:cs="Times New Roman"/>
          <w:lang w:val="ru-RU"/>
        </w:rPr>
        <w:t xml:space="preserve">и в 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фере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 ил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м</w:t>
      </w:r>
      <w:r>
        <w:rPr>
          <w:rFonts w:cs="Times New Roman"/>
          <w:spacing w:val="-1"/>
          <w:lang w:val="ru-RU"/>
        </w:rPr>
        <w:t xml:space="preserve"> мес</w:t>
      </w:r>
      <w:r>
        <w:rPr>
          <w:rFonts w:cs="Times New Roman"/>
          <w:lang w:val="ru-RU"/>
        </w:rPr>
        <w:t xml:space="preserve">тного </w:t>
      </w:r>
      <w:r>
        <w:rPr>
          <w:rFonts w:cs="Times New Roman"/>
          <w:spacing w:val="-1"/>
          <w:lang w:val="ru-RU"/>
        </w:rPr>
        <w:t>сам</w:t>
      </w:r>
      <w:r>
        <w:rPr>
          <w:rFonts w:cs="Times New Roman"/>
          <w:spacing w:val="4"/>
          <w:lang w:val="ru-RU"/>
        </w:rPr>
        <w:t>о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я 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и к</w:t>
      </w:r>
      <w:r>
        <w:rPr>
          <w:rFonts w:cs="Times New Roman"/>
          <w:spacing w:val="-3"/>
          <w:lang w:val="ru-RU"/>
        </w:rPr>
        <w:t>р</w:t>
      </w:r>
      <w:r>
        <w:rPr>
          <w:rFonts w:cs="Times New Roman"/>
          <w:lang w:val="ru-RU"/>
        </w:rPr>
        <w:t>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и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в и в </w:t>
      </w:r>
      <w:r>
        <w:rPr>
          <w:rFonts w:cs="Times New Roman"/>
          <w:spacing w:val="-2"/>
          <w:lang w:val="ru-RU"/>
        </w:rPr>
        <w:t>п</w:t>
      </w:r>
      <w:r>
        <w:rPr>
          <w:rFonts w:cs="Times New Roman"/>
          <w:lang w:val="ru-RU"/>
        </w:rPr>
        <w:t>орядк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, кот</w:t>
      </w:r>
      <w:r>
        <w:rPr>
          <w:rFonts w:cs="Times New Roman"/>
          <w:spacing w:val="5"/>
          <w:lang w:val="ru-RU"/>
        </w:rPr>
        <w:t>о</w:t>
      </w:r>
      <w:r>
        <w:rPr>
          <w:rFonts w:cs="Times New Roman"/>
          <w:lang w:val="ru-RU"/>
        </w:rPr>
        <w:t xml:space="preserve">рые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2"/>
          <w:lang w:val="ru-RU"/>
        </w:rPr>
        <w:t>о</w:t>
      </w:r>
      <w:r>
        <w:rPr>
          <w:rFonts w:cs="Times New Roman"/>
          <w:lang w:val="ru-RU"/>
        </w:rPr>
        <w:t>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ы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ил</w:t>
      </w:r>
      <w:r>
        <w:rPr>
          <w:rFonts w:cs="Times New Roman"/>
          <w:spacing w:val="-1"/>
          <w:lang w:val="ru-RU"/>
        </w:rPr>
        <w:t>ам</w:t>
      </w:r>
      <w:r>
        <w:rPr>
          <w:rFonts w:cs="Times New Roman"/>
          <w:lang w:val="ru-RU"/>
        </w:rPr>
        <w:t>и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 те</w:t>
      </w:r>
      <w:r>
        <w:rPr>
          <w:rFonts w:cs="Times New Roman"/>
          <w:spacing w:val="-2"/>
          <w:lang w:val="ru-RU"/>
        </w:rPr>
        <w:t>п</w:t>
      </w:r>
      <w:r>
        <w:rPr>
          <w:rFonts w:cs="Times New Roman"/>
          <w:lang w:val="ru-RU"/>
        </w:rPr>
        <w:t>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ж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ны</w:t>
      </w:r>
      <w:r>
        <w:rPr>
          <w:rFonts w:cs="Times New Roman"/>
          <w:spacing w:val="-2"/>
          <w:lang w:val="ru-RU"/>
        </w:rPr>
        <w:t>м</w:t>
      </w:r>
      <w:r>
        <w:rPr>
          <w:rFonts w:cs="Times New Roman"/>
          <w:lang w:val="ru-RU"/>
        </w:rPr>
        <w:t>и 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ом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Ро</w:t>
      </w:r>
      <w:r>
        <w:rPr>
          <w:rFonts w:cs="Times New Roman"/>
          <w:spacing w:val="-1"/>
          <w:lang w:val="ru-RU"/>
        </w:rPr>
        <w:t>сс</w:t>
      </w:r>
      <w:r>
        <w:rPr>
          <w:rFonts w:cs="Times New Roman"/>
          <w:lang w:val="ru-RU"/>
        </w:rPr>
        <w:t>ий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кой Ф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ии.</w:t>
      </w:r>
    </w:p>
    <w:p w14:paraId="22BF264D" w14:textId="77777777" w:rsidR="00143BFE" w:rsidRDefault="00143BFE" w:rsidP="00691A5A">
      <w:pPr>
        <w:pStyle w:val="af9"/>
        <w:spacing w:before="3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л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ии</w:t>
      </w:r>
      <w:r>
        <w:rPr>
          <w:rFonts w:cs="Times New Roman"/>
          <w:spacing w:val="-2"/>
          <w:lang w:val="ru-RU"/>
        </w:rPr>
        <w:t xml:space="preserve">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в Рос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ий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кой Ф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ии,</w:t>
      </w:r>
      <w:r>
        <w:rPr>
          <w:rFonts w:cs="Times New Roman"/>
          <w:spacing w:val="8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тверж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ные По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а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Ро</w:t>
      </w:r>
      <w:r>
        <w:rPr>
          <w:rFonts w:cs="Times New Roman"/>
          <w:spacing w:val="-1"/>
          <w:lang w:val="ru-RU"/>
        </w:rPr>
        <w:t>сс</w:t>
      </w:r>
      <w:r>
        <w:rPr>
          <w:rFonts w:cs="Times New Roman"/>
          <w:lang w:val="ru-RU"/>
        </w:rPr>
        <w:t>ий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кой Ф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ии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color w:val="2C2C2C"/>
          <w:lang w:val="ru-RU"/>
        </w:rPr>
        <w:t xml:space="preserve">от 8 </w:t>
      </w:r>
      <w:r>
        <w:rPr>
          <w:rFonts w:cs="Times New Roman"/>
          <w:color w:val="2C2C2C"/>
          <w:spacing w:val="-1"/>
          <w:lang w:val="ru-RU"/>
        </w:rPr>
        <w:t>а</w:t>
      </w:r>
      <w:r>
        <w:rPr>
          <w:rFonts w:cs="Times New Roman"/>
          <w:color w:val="2C2C2C"/>
          <w:lang w:val="ru-RU"/>
        </w:rPr>
        <w:t>в</w:t>
      </w:r>
      <w:r>
        <w:rPr>
          <w:rFonts w:cs="Times New Roman"/>
          <w:color w:val="2C2C2C"/>
          <w:spacing w:val="1"/>
          <w:lang w:val="ru-RU"/>
        </w:rPr>
        <w:t>г</w:t>
      </w:r>
      <w:r>
        <w:rPr>
          <w:rFonts w:cs="Times New Roman"/>
          <w:color w:val="2C2C2C"/>
          <w:spacing w:val="-5"/>
          <w:lang w:val="ru-RU"/>
        </w:rPr>
        <w:t>у</w:t>
      </w:r>
      <w:r>
        <w:rPr>
          <w:rFonts w:cs="Times New Roman"/>
          <w:color w:val="2C2C2C"/>
          <w:spacing w:val="-1"/>
          <w:lang w:val="ru-RU"/>
        </w:rPr>
        <w:t>с</w:t>
      </w:r>
      <w:r>
        <w:rPr>
          <w:rFonts w:cs="Times New Roman"/>
          <w:color w:val="2C2C2C"/>
          <w:lang w:val="ru-RU"/>
        </w:rPr>
        <w:t xml:space="preserve">та </w:t>
      </w:r>
      <w:r>
        <w:rPr>
          <w:rFonts w:cs="Times New Roman"/>
          <w:color w:val="000000"/>
          <w:lang w:val="ru-RU"/>
        </w:rPr>
        <w:t>2</w:t>
      </w:r>
      <w:r>
        <w:rPr>
          <w:rFonts w:cs="Times New Roman"/>
          <w:color w:val="000000"/>
          <w:spacing w:val="2"/>
          <w:lang w:val="ru-RU"/>
        </w:rPr>
        <w:t>0</w:t>
      </w:r>
      <w:r>
        <w:rPr>
          <w:rFonts w:cs="Times New Roman"/>
          <w:color w:val="000000"/>
          <w:lang w:val="ru-RU"/>
        </w:rPr>
        <w:t>12 года</w:t>
      </w:r>
      <w:r>
        <w:rPr>
          <w:rFonts w:cs="Times New Roman"/>
          <w:color w:val="000000"/>
          <w:spacing w:val="-1"/>
          <w:lang w:val="ru-RU"/>
        </w:rPr>
        <w:t xml:space="preserve"> </w:t>
      </w:r>
      <w:r>
        <w:rPr>
          <w:rFonts w:cs="Times New Roman"/>
          <w:color w:val="000000"/>
        </w:rPr>
        <w:t>N</w:t>
      </w:r>
      <w:r>
        <w:rPr>
          <w:rFonts w:cs="Times New Roman"/>
          <w:color w:val="000000"/>
          <w:lang w:val="ru-RU"/>
        </w:rPr>
        <w:t xml:space="preserve"> 808</w:t>
      </w:r>
      <w:r>
        <w:rPr>
          <w:rFonts w:cs="Times New Roman"/>
          <w:color w:val="000000"/>
          <w:spacing w:val="4"/>
          <w:lang w:val="ru-RU"/>
        </w:rPr>
        <w:t xml:space="preserve"> </w:t>
      </w:r>
      <w:r>
        <w:rPr>
          <w:rFonts w:cs="Times New Roman"/>
          <w:color w:val="000000"/>
          <w:spacing w:val="-7"/>
          <w:lang w:val="ru-RU"/>
        </w:rPr>
        <w:t>у</w:t>
      </w:r>
      <w:r>
        <w:rPr>
          <w:rFonts w:cs="Times New Roman"/>
          <w:color w:val="000000"/>
          <w:lang w:val="ru-RU"/>
        </w:rPr>
        <w:t>т</w:t>
      </w:r>
      <w:r>
        <w:rPr>
          <w:rFonts w:cs="Times New Roman"/>
          <w:color w:val="000000"/>
          <w:spacing w:val="1"/>
          <w:lang w:val="ru-RU"/>
        </w:rPr>
        <w:t>в</w:t>
      </w:r>
      <w:r>
        <w:rPr>
          <w:rFonts w:cs="Times New Roman"/>
          <w:color w:val="000000"/>
          <w:spacing w:val="-1"/>
          <w:lang w:val="ru-RU"/>
        </w:rPr>
        <w:t>е</w:t>
      </w:r>
      <w:r>
        <w:rPr>
          <w:rFonts w:cs="Times New Roman"/>
          <w:color w:val="000000"/>
          <w:lang w:val="ru-RU"/>
        </w:rPr>
        <w:t>ржд</w:t>
      </w:r>
      <w:r>
        <w:rPr>
          <w:rFonts w:cs="Times New Roman"/>
          <w:color w:val="000000"/>
          <w:spacing w:val="1"/>
          <w:lang w:val="ru-RU"/>
        </w:rPr>
        <w:t>а</w:t>
      </w:r>
      <w:r>
        <w:rPr>
          <w:rFonts w:cs="Times New Roman"/>
          <w:color w:val="000000"/>
          <w:spacing w:val="-1"/>
          <w:lang w:val="ru-RU"/>
        </w:rPr>
        <w:t>е</w:t>
      </w:r>
      <w:r>
        <w:rPr>
          <w:rFonts w:cs="Times New Roman"/>
          <w:color w:val="000000"/>
          <w:lang w:val="ru-RU"/>
        </w:rPr>
        <w:t xml:space="preserve">т </w:t>
      </w:r>
      <w:r>
        <w:rPr>
          <w:rFonts w:cs="Times New Roman"/>
          <w:color w:val="000000"/>
          <w:spacing w:val="-1"/>
          <w:lang w:val="ru-RU"/>
        </w:rPr>
        <w:t>с</w:t>
      </w:r>
      <w:r>
        <w:rPr>
          <w:rFonts w:cs="Times New Roman"/>
          <w:color w:val="000000"/>
          <w:lang w:val="ru-RU"/>
        </w:rPr>
        <w:t>л</w:t>
      </w:r>
      <w:r>
        <w:rPr>
          <w:rFonts w:cs="Times New Roman"/>
          <w:color w:val="000000"/>
          <w:spacing w:val="-1"/>
          <w:lang w:val="ru-RU"/>
        </w:rPr>
        <w:t>е</w:t>
      </w:r>
      <w:r>
        <w:rPr>
          <w:rFonts w:cs="Times New Roman"/>
          <w:color w:val="000000"/>
          <w:spacing w:val="4"/>
          <w:lang w:val="ru-RU"/>
        </w:rPr>
        <w:t>д</w:t>
      </w:r>
      <w:r>
        <w:rPr>
          <w:rFonts w:cs="Times New Roman"/>
          <w:color w:val="000000"/>
          <w:spacing w:val="-8"/>
          <w:lang w:val="ru-RU"/>
        </w:rPr>
        <w:t>у</w:t>
      </w:r>
      <w:r>
        <w:rPr>
          <w:rFonts w:cs="Times New Roman"/>
          <w:color w:val="000000"/>
          <w:lang w:val="ru-RU"/>
        </w:rPr>
        <w:t>ющие</w:t>
      </w:r>
      <w:r>
        <w:rPr>
          <w:rFonts w:cs="Times New Roman"/>
          <w:color w:val="000000"/>
          <w:spacing w:val="-1"/>
          <w:lang w:val="ru-RU"/>
        </w:rPr>
        <w:t xml:space="preserve"> </w:t>
      </w:r>
      <w:r>
        <w:rPr>
          <w:rFonts w:cs="Times New Roman"/>
          <w:color w:val="000000"/>
          <w:lang w:val="ru-RU"/>
        </w:rPr>
        <w:t>крит</w:t>
      </w:r>
      <w:r>
        <w:rPr>
          <w:rFonts w:cs="Times New Roman"/>
          <w:color w:val="000000"/>
          <w:spacing w:val="-1"/>
          <w:lang w:val="ru-RU"/>
        </w:rPr>
        <w:t>е</w:t>
      </w:r>
      <w:r>
        <w:rPr>
          <w:rFonts w:cs="Times New Roman"/>
          <w:color w:val="000000"/>
          <w:lang w:val="ru-RU"/>
        </w:rPr>
        <w:t>рии и</w:t>
      </w:r>
      <w:r>
        <w:rPr>
          <w:rFonts w:cs="Times New Roman"/>
          <w:color w:val="000000"/>
          <w:spacing w:val="-2"/>
          <w:lang w:val="ru-RU"/>
        </w:rPr>
        <w:t xml:space="preserve"> </w:t>
      </w:r>
      <w:r>
        <w:rPr>
          <w:rFonts w:cs="Times New Roman"/>
          <w:color w:val="000000"/>
          <w:lang w:val="ru-RU"/>
        </w:rPr>
        <w:t>порядок опр</w:t>
      </w:r>
      <w:r>
        <w:rPr>
          <w:rFonts w:cs="Times New Roman"/>
          <w:color w:val="000000"/>
          <w:spacing w:val="-1"/>
          <w:lang w:val="ru-RU"/>
        </w:rPr>
        <w:t>е</w:t>
      </w:r>
      <w:r>
        <w:rPr>
          <w:rFonts w:cs="Times New Roman"/>
          <w:color w:val="000000"/>
          <w:lang w:val="ru-RU"/>
        </w:rPr>
        <w:t>д</w:t>
      </w:r>
      <w:r>
        <w:rPr>
          <w:rFonts w:cs="Times New Roman"/>
          <w:color w:val="000000"/>
          <w:spacing w:val="-1"/>
          <w:lang w:val="ru-RU"/>
        </w:rPr>
        <w:t>е</w:t>
      </w:r>
      <w:r>
        <w:rPr>
          <w:rFonts w:cs="Times New Roman"/>
          <w:color w:val="000000"/>
          <w:lang w:val="ru-RU"/>
        </w:rPr>
        <w:t>л</w:t>
      </w:r>
      <w:r>
        <w:rPr>
          <w:rFonts w:cs="Times New Roman"/>
          <w:color w:val="000000"/>
          <w:spacing w:val="-1"/>
          <w:lang w:val="ru-RU"/>
        </w:rPr>
        <w:t>е</w:t>
      </w:r>
      <w:r>
        <w:rPr>
          <w:rFonts w:cs="Times New Roman"/>
          <w:color w:val="000000"/>
          <w:lang w:val="ru-RU"/>
        </w:rPr>
        <w:t xml:space="preserve">ния </w:t>
      </w:r>
      <w:r>
        <w:rPr>
          <w:rFonts w:cs="Times New Roman"/>
          <w:color w:val="000000"/>
          <w:spacing w:val="-4"/>
          <w:lang w:val="ru-RU"/>
        </w:rPr>
        <w:t>е</w:t>
      </w:r>
      <w:r>
        <w:rPr>
          <w:rFonts w:cs="Times New Roman"/>
          <w:color w:val="000000"/>
          <w:lang w:val="ru-RU"/>
        </w:rPr>
        <w:t>д</w:t>
      </w:r>
      <w:r>
        <w:rPr>
          <w:rFonts w:cs="Times New Roman"/>
          <w:color w:val="000000"/>
          <w:spacing w:val="1"/>
          <w:lang w:val="ru-RU"/>
        </w:rPr>
        <w:t>и</w:t>
      </w:r>
      <w:r>
        <w:rPr>
          <w:rFonts w:cs="Times New Roman"/>
          <w:color w:val="000000"/>
          <w:lang w:val="ru-RU"/>
        </w:rPr>
        <w:t>н</w:t>
      </w:r>
      <w:r>
        <w:rPr>
          <w:rFonts w:cs="Times New Roman"/>
          <w:color w:val="000000"/>
          <w:spacing w:val="-3"/>
          <w:lang w:val="ru-RU"/>
        </w:rPr>
        <w:t>о</w:t>
      </w:r>
      <w:r>
        <w:rPr>
          <w:rFonts w:cs="Times New Roman"/>
          <w:color w:val="000000"/>
          <w:lang w:val="ru-RU"/>
        </w:rPr>
        <w:t>й</w:t>
      </w:r>
      <w:r>
        <w:rPr>
          <w:rFonts w:cs="Times New Roman"/>
          <w:color w:val="000000"/>
          <w:spacing w:val="5"/>
          <w:lang w:val="ru-RU"/>
        </w:rPr>
        <w:t xml:space="preserve"> </w:t>
      </w:r>
      <w:r>
        <w:rPr>
          <w:rFonts w:cs="Times New Roman"/>
          <w:color w:val="000000"/>
          <w:lang w:val="ru-RU"/>
        </w:rPr>
        <w:t>т</w:t>
      </w:r>
      <w:r>
        <w:rPr>
          <w:rFonts w:cs="Times New Roman"/>
          <w:color w:val="000000"/>
          <w:spacing w:val="-1"/>
          <w:lang w:val="ru-RU"/>
        </w:rPr>
        <w:t>е</w:t>
      </w:r>
      <w:r>
        <w:rPr>
          <w:rFonts w:cs="Times New Roman"/>
          <w:color w:val="000000"/>
          <w:lang w:val="ru-RU"/>
        </w:rPr>
        <w:t>пло</w:t>
      </w:r>
      <w:r>
        <w:rPr>
          <w:rFonts w:cs="Times New Roman"/>
          <w:color w:val="000000"/>
          <w:spacing w:val="-1"/>
          <w:lang w:val="ru-RU"/>
        </w:rPr>
        <w:t>с</w:t>
      </w:r>
      <w:r>
        <w:rPr>
          <w:rFonts w:cs="Times New Roman"/>
          <w:color w:val="000000"/>
          <w:lang w:val="ru-RU"/>
        </w:rPr>
        <w:t>н</w:t>
      </w:r>
      <w:r>
        <w:rPr>
          <w:rFonts w:cs="Times New Roman"/>
          <w:color w:val="000000"/>
          <w:spacing w:val="-1"/>
          <w:lang w:val="ru-RU"/>
        </w:rPr>
        <w:t>а</w:t>
      </w:r>
      <w:r>
        <w:rPr>
          <w:rFonts w:cs="Times New Roman"/>
          <w:color w:val="000000"/>
          <w:lang w:val="ru-RU"/>
        </w:rPr>
        <w:t>бж</w:t>
      </w:r>
      <w:r>
        <w:rPr>
          <w:rFonts w:cs="Times New Roman"/>
          <w:color w:val="000000"/>
          <w:spacing w:val="-1"/>
          <w:lang w:val="ru-RU"/>
        </w:rPr>
        <w:t>а</w:t>
      </w:r>
      <w:r>
        <w:rPr>
          <w:rFonts w:cs="Times New Roman"/>
          <w:color w:val="000000"/>
          <w:lang w:val="ru-RU"/>
        </w:rPr>
        <w:t>ю</w:t>
      </w:r>
      <w:r>
        <w:rPr>
          <w:rFonts w:cs="Times New Roman"/>
          <w:color w:val="000000"/>
          <w:spacing w:val="-3"/>
          <w:lang w:val="ru-RU"/>
        </w:rPr>
        <w:t>щ</w:t>
      </w:r>
      <w:r>
        <w:rPr>
          <w:rFonts w:cs="Times New Roman"/>
          <w:color w:val="000000"/>
          <w:spacing w:val="-1"/>
          <w:lang w:val="ru-RU"/>
        </w:rPr>
        <w:t>е</w:t>
      </w:r>
      <w:r>
        <w:rPr>
          <w:rFonts w:cs="Times New Roman"/>
          <w:color w:val="000000"/>
          <w:lang w:val="ru-RU"/>
        </w:rPr>
        <w:t>й орг</w:t>
      </w:r>
      <w:r>
        <w:rPr>
          <w:rFonts w:cs="Times New Roman"/>
          <w:color w:val="000000"/>
          <w:spacing w:val="-1"/>
          <w:lang w:val="ru-RU"/>
        </w:rPr>
        <w:t>а</w:t>
      </w:r>
      <w:r>
        <w:rPr>
          <w:rFonts w:cs="Times New Roman"/>
          <w:color w:val="000000"/>
          <w:lang w:val="ru-RU"/>
        </w:rPr>
        <w:t>низ</w:t>
      </w:r>
      <w:r>
        <w:rPr>
          <w:rFonts w:cs="Times New Roman"/>
          <w:color w:val="000000"/>
          <w:spacing w:val="-1"/>
          <w:lang w:val="ru-RU"/>
        </w:rPr>
        <w:t>а</w:t>
      </w:r>
      <w:r>
        <w:rPr>
          <w:rFonts w:cs="Times New Roman"/>
          <w:color w:val="000000"/>
          <w:spacing w:val="-2"/>
          <w:lang w:val="ru-RU"/>
        </w:rPr>
        <w:t>ц</w:t>
      </w:r>
      <w:r>
        <w:rPr>
          <w:rFonts w:cs="Times New Roman"/>
          <w:color w:val="000000"/>
          <w:lang w:val="ru-RU"/>
        </w:rPr>
        <w:t>ии:</w:t>
      </w:r>
    </w:p>
    <w:p w14:paraId="1A2D1AE3" w14:textId="77777777" w:rsidR="00143BFE" w:rsidRDefault="00143BFE" w:rsidP="00691A5A">
      <w:pPr>
        <w:pStyle w:val="af9"/>
        <w:numPr>
          <w:ilvl w:val="0"/>
          <w:numId w:val="3"/>
        </w:numPr>
        <w:tabs>
          <w:tab w:val="left" w:pos="1061"/>
        </w:tabs>
        <w:spacing w:before="7" w:line="360" w:lineRule="auto"/>
        <w:ind w:left="0" w:firstLine="708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С</w:t>
      </w:r>
      <w:r>
        <w:rPr>
          <w:rFonts w:cs="Times New Roman"/>
          <w:spacing w:val="1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с</w:t>
      </w:r>
      <w:r>
        <w:rPr>
          <w:rFonts w:cs="Times New Roman"/>
          <w:spacing w:val="-1"/>
          <w:lang w:val="ru-RU"/>
        </w:rPr>
        <w:t xml:space="preserve"> 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ой тепл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 п</w:t>
      </w:r>
      <w:r>
        <w:rPr>
          <w:rFonts w:cs="Times New Roman"/>
          <w:spacing w:val="-3"/>
          <w:lang w:val="ru-RU"/>
        </w:rPr>
        <w:t>р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и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3"/>
          <w:lang w:val="ru-RU"/>
        </w:rPr>
        <w:t>н</w:t>
      </w:r>
      <w:r>
        <w:rPr>
          <w:rFonts w:cs="Times New Roman"/>
          <w:lang w:val="ru-RU"/>
        </w:rPr>
        <w:t>ом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мес</w:t>
      </w:r>
      <w:r>
        <w:rPr>
          <w:rFonts w:cs="Times New Roman"/>
          <w:lang w:val="ru-RU"/>
        </w:rPr>
        <w:t xml:space="preserve">тного </w:t>
      </w:r>
      <w:r>
        <w:rPr>
          <w:rFonts w:cs="Times New Roman"/>
          <w:spacing w:val="-1"/>
          <w:lang w:val="ru-RU"/>
        </w:rPr>
        <w:t>сам</w:t>
      </w:r>
      <w:r>
        <w:rPr>
          <w:rFonts w:cs="Times New Roman"/>
          <w:spacing w:val="4"/>
          <w:lang w:val="ru-RU"/>
        </w:rPr>
        <w:t>о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я ил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фед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ьным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пол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2"/>
          <w:lang w:val="ru-RU"/>
        </w:rPr>
        <w:t>ь</w:t>
      </w:r>
      <w:r>
        <w:rPr>
          <w:rFonts w:cs="Times New Roman"/>
          <w:lang w:val="ru-RU"/>
        </w:rPr>
        <w:t>ной вл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</w:t>
      </w:r>
      <w:r>
        <w:rPr>
          <w:rFonts w:cs="Times New Roman"/>
          <w:spacing w:val="6"/>
          <w:lang w:val="ru-RU"/>
        </w:rPr>
        <w:t xml:space="preserve"> </w:t>
      </w:r>
      <w:r>
        <w:rPr>
          <w:rFonts w:cs="Times New Roman"/>
          <w:lang w:val="ru-RU"/>
        </w:rPr>
        <w:t>(</w:t>
      </w:r>
      <w:r>
        <w:rPr>
          <w:rFonts w:cs="Times New Roman"/>
          <w:spacing w:val="-3"/>
          <w:lang w:val="ru-RU"/>
        </w:rPr>
        <w:t>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–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пол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че</w:t>
      </w:r>
      <w:r>
        <w:rPr>
          <w:rFonts w:cs="Times New Roman"/>
          <w:lang w:val="ru-RU"/>
        </w:rPr>
        <w:t>нные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ы)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при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ж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3"/>
          <w:lang w:val="ru-RU"/>
        </w:rPr>
        <w:t>н</w:t>
      </w:r>
      <w:r>
        <w:rPr>
          <w:rFonts w:cs="Times New Roman"/>
          <w:lang w:val="ru-RU"/>
        </w:rPr>
        <w:t xml:space="preserve">ии </w:t>
      </w:r>
      <w:r>
        <w:rPr>
          <w:rFonts w:cs="Times New Roman"/>
          <w:spacing w:val="-4"/>
          <w:lang w:val="ru-RU"/>
        </w:rPr>
        <w:t>с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ы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по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 город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-2"/>
          <w:lang w:val="ru-RU"/>
        </w:rPr>
        <w:t>к</w:t>
      </w:r>
      <w:r>
        <w:rPr>
          <w:rFonts w:cs="Times New Roman"/>
          <w:lang w:val="ru-RU"/>
        </w:rPr>
        <w:t>ого ок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, а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 xml:space="preserve">в 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spacing w:val="4"/>
          <w:lang w:val="ru-RU"/>
        </w:rPr>
        <w:t>л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1"/>
          <w:lang w:val="ru-RU"/>
        </w:rPr>
        <w:t>ч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 xml:space="preserve">е </w:t>
      </w:r>
      <w:r>
        <w:rPr>
          <w:rFonts w:cs="Times New Roman"/>
          <w:spacing w:val="-1"/>
          <w:lang w:val="ru-RU"/>
        </w:rPr>
        <w:t>сме</w:t>
      </w:r>
      <w:r>
        <w:rPr>
          <w:rFonts w:cs="Times New Roman"/>
          <w:lang w:val="ru-RU"/>
        </w:rPr>
        <w:t xml:space="preserve">ны 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ой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 xml:space="preserve">ии – при </w:t>
      </w:r>
      <w:r>
        <w:rPr>
          <w:rFonts w:cs="Times New Roman"/>
          <w:spacing w:val="-1"/>
          <w:lang w:val="ru-RU"/>
        </w:rPr>
        <w:t>разработке</w:t>
      </w:r>
      <w:r>
        <w:rPr>
          <w:rFonts w:cs="Times New Roman"/>
          <w:lang w:val="ru-RU"/>
        </w:rPr>
        <w:t xml:space="preserve"> </w:t>
      </w:r>
      <w:r>
        <w:rPr>
          <w:rFonts w:cs="Times New Roman"/>
          <w:spacing w:val="-4"/>
          <w:lang w:val="ru-RU"/>
        </w:rPr>
        <w:t>с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ы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.</w:t>
      </w:r>
    </w:p>
    <w:p w14:paraId="4F6D31CF" w14:textId="77777777" w:rsidR="00143BFE" w:rsidRDefault="00143BFE" w:rsidP="00691A5A">
      <w:pPr>
        <w:pStyle w:val="af9"/>
        <w:numPr>
          <w:ilvl w:val="0"/>
          <w:numId w:val="3"/>
        </w:numPr>
        <w:tabs>
          <w:tab w:val="left" w:pos="1061"/>
        </w:tabs>
        <w:spacing w:before="6" w:line="360" w:lineRule="auto"/>
        <w:ind w:left="0" w:firstLine="708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про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кте</w:t>
      </w:r>
      <w:r>
        <w:rPr>
          <w:rFonts w:cs="Times New Roman"/>
          <w:spacing w:val="-1"/>
          <w:lang w:val="ru-RU"/>
        </w:rPr>
        <w:t xml:space="preserve"> с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ы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долж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 xml:space="preserve">ы </w:t>
      </w:r>
      <w:r>
        <w:rPr>
          <w:rFonts w:cs="Times New Roman"/>
          <w:spacing w:val="-3"/>
          <w:lang w:val="ru-RU"/>
        </w:rPr>
        <w:t>б</w:t>
      </w:r>
      <w:r>
        <w:rPr>
          <w:rFonts w:cs="Times New Roman"/>
          <w:lang w:val="ru-RU"/>
        </w:rPr>
        <w:t>ыть о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ы г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ы зон 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ой т</w:t>
      </w:r>
      <w:r>
        <w:rPr>
          <w:rFonts w:cs="Times New Roman"/>
          <w:spacing w:val="-3"/>
          <w:lang w:val="ru-RU"/>
        </w:rPr>
        <w:t>е</w:t>
      </w:r>
      <w:r>
        <w:rPr>
          <w:rFonts w:cs="Times New Roman"/>
          <w:lang w:val="ru-RU"/>
        </w:rPr>
        <w:t>пл</w:t>
      </w:r>
      <w:r>
        <w:rPr>
          <w:rFonts w:cs="Times New Roman"/>
          <w:spacing w:val="1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 xml:space="preserve">ии </w:t>
      </w:r>
      <w:r>
        <w:rPr>
          <w:rFonts w:cs="Times New Roman"/>
          <w:spacing w:val="-1"/>
          <w:lang w:val="ru-RU"/>
        </w:rPr>
        <w:t>(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й). Г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цы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зо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 xml:space="preserve">ы </w:t>
      </w:r>
      <w:r>
        <w:rPr>
          <w:rFonts w:cs="Times New Roman"/>
          <w:spacing w:val="-2"/>
          <w:lang w:val="ru-RU"/>
        </w:rPr>
        <w:t>(</w:t>
      </w:r>
      <w:r>
        <w:rPr>
          <w:rFonts w:cs="Times New Roman"/>
          <w:lang w:val="ru-RU"/>
        </w:rPr>
        <w:t>зон) д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ти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-3"/>
          <w:lang w:val="ru-RU"/>
        </w:rPr>
        <w:t>д</w:t>
      </w:r>
      <w:r>
        <w:rPr>
          <w:rFonts w:cs="Times New Roman"/>
          <w:lang w:val="ru-RU"/>
        </w:rPr>
        <w:t>иной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(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й)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о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яю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 г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ц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ы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 в от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и к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торой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пр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и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я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4"/>
          <w:lang w:val="ru-RU"/>
        </w:rPr>
        <w:t>в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lang w:val="ru-RU"/>
        </w:rPr>
        <w:t xml:space="preserve">ий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.</w:t>
      </w:r>
    </w:p>
    <w:p w14:paraId="2B1CA6A5" w14:textId="77777777" w:rsidR="00143BFE" w:rsidRDefault="00143BFE" w:rsidP="00691A5A">
      <w:pPr>
        <w:pStyle w:val="af9"/>
        <w:spacing w:before="7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4"/>
          <w:lang w:val="ru-RU"/>
        </w:rPr>
        <w:t>л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1"/>
          <w:lang w:val="ru-RU"/>
        </w:rPr>
        <w:t>ч</w:t>
      </w:r>
      <w:r>
        <w:rPr>
          <w:rFonts w:cs="Times New Roman"/>
          <w:spacing w:val="-1"/>
          <w:lang w:val="ru-RU"/>
        </w:rPr>
        <w:t>ае</w:t>
      </w:r>
      <w:r>
        <w:rPr>
          <w:rFonts w:cs="Times New Roman"/>
          <w:lang w:val="ru-RU"/>
        </w:rPr>
        <w:t xml:space="preserve">, 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л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рритор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по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 горо</w:t>
      </w:r>
      <w:r>
        <w:rPr>
          <w:rFonts w:cs="Times New Roman"/>
          <w:spacing w:val="-3"/>
          <w:lang w:val="ru-RU"/>
        </w:rPr>
        <w:t>д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кого ок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г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spacing w:val="3"/>
          <w:lang w:val="ru-RU"/>
        </w:rPr>
        <w:t>с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4"/>
          <w:lang w:val="ru-RU"/>
        </w:rPr>
        <w:t>в</w:t>
      </w:r>
      <w:r>
        <w:rPr>
          <w:rFonts w:cs="Times New Roman"/>
          <w:spacing w:val="-3"/>
          <w:lang w:val="ru-RU"/>
        </w:rPr>
        <w:t>у</w:t>
      </w:r>
      <w:r>
        <w:rPr>
          <w:rFonts w:cs="Times New Roman"/>
          <w:lang w:val="ru-RU"/>
        </w:rPr>
        <w:t>ют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кол</w:t>
      </w:r>
      <w:r>
        <w:rPr>
          <w:rFonts w:cs="Times New Roman"/>
          <w:spacing w:val="-2"/>
          <w:lang w:val="ru-RU"/>
        </w:rPr>
        <w:t>ь</w:t>
      </w:r>
      <w:r>
        <w:rPr>
          <w:rFonts w:cs="Times New Roman"/>
          <w:lang w:val="ru-RU"/>
        </w:rPr>
        <w:t xml:space="preserve">ко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м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пол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че</w:t>
      </w:r>
      <w:r>
        <w:rPr>
          <w:rFonts w:cs="Times New Roman"/>
          <w:lang w:val="ru-RU"/>
        </w:rPr>
        <w:t>нные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 xml:space="preserve">ны </w:t>
      </w:r>
      <w:r>
        <w:rPr>
          <w:rFonts w:cs="Times New Roman"/>
          <w:spacing w:val="-1"/>
          <w:lang w:val="ru-RU"/>
        </w:rPr>
        <w:t>в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:</w:t>
      </w:r>
    </w:p>
    <w:p w14:paraId="0531D69F" w14:textId="77777777" w:rsidR="00143BFE" w:rsidRDefault="00143BFE" w:rsidP="00691A5A">
      <w:pPr>
        <w:pStyle w:val="af9"/>
        <w:spacing w:before="65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spacing w:val="-1"/>
          <w:lang w:val="ru-RU"/>
        </w:rPr>
        <w:t xml:space="preserve">- </w:t>
      </w:r>
      <w:r>
        <w:rPr>
          <w:rFonts w:cs="Times New Roman"/>
          <w:lang w:val="ru-RU"/>
        </w:rPr>
        <w:t>о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 xml:space="preserve">ть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spacing w:val="3"/>
          <w:lang w:val="ru-RU"/>
        </w:rPr>
        <w:t>н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ю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ю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 xml:space="preserve">ию </w:t>
      </w:r>
      <w:r>
        <w:rPr>
          <w:rFonts w:cs="Times New Roman"/>
          <w:spacing w:val="-1"/>
          <w:lang w:val="ru-RU"/>
        </w:rPr>
        <w:t>(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) в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 xml:space="preserve">ждой из </w:t>
      </w:r>
      <w:r>
        <w:rPr>
          <w:rFonts w:cs="Times New Roman"/>
          <w:spacing w:val="-4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м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 р</w:t>
      </w:r>
      <w:r>
        <w:rPr>
          <w:rFonts w:cs="Times New Roman"/>
          <w:spacing w:val="-1"/>
          <w:lang w:val="ru-RU"/>
        </w:rPr>
        <w:t>ас</w:t>
      </w:r>
      <w:r>
        <w:rPr>
          <w:rFonts w:cs="Times New Roman"/>
          <w:lang w:val="ru-RU"/>
        </w:rPr>
        <w:t>поло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ных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в гр</w:t>
      </w:r>
      <w:r>
        <w:rPr>
          <w:rFonts w:cs="Times New Roman"/>
          <w:spacing w:val="-2"/>
          <w:lang w:val="ru-RU"/>
        </w:rPr>
        <w:t>ан</w:t>
      </w:r>
      <w:r>
        <w:rPr>
          <w:rFonts w:cs="Times New Roman"/>
          <w:lang w:val="ru-RU"/>
        </w:rPr>
        <w:t>иц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2"/>
          <w:lang w:val="ru-RU"/>
        </w:rPr>
        <w:t>п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городского ок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;</w:t>
      </w:r>
    </w:p>
    <w:p w14:paraId="64033A99" w14:textId="77777777" w:rsidR="00143BFE" w:rsidRDefault="00143BFE" w:rsidP="00691A5A">
      <w:pPr>
        <w:pStyle w:val="af9"/>
        <w:spacing w:before="7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spacing w:val="-1"/>
          <w:lang w:val="ru-RU"/>
        </w:rPr>
        <w:t xml:space="preserve">- </w:t>
      </w:r>
      <w:r>
        <w:rPr>
          <w:rFonts w:cs="Times New Roman"/>
          <w:lang w:val="ru-RU"/>
        </w:rPr>
        <w:t>о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ть 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кол</w:t>
      </w:r>
      <w:r>
        <w:rPr>
          <w:rFonts w:cs="Times New Roman"/>
          <w:spacing w:val="-2"/>
          <w:lang w:val="ru-RU"/>
        </w:rPr>
        <w:t>ь</w:t>
      </w:r>
      <w:r>
        <w:rPr>
          <w:rFonts w:cs="Times New Roman"/>
          <w:lang w:val="ru-RU"/>
        </w:rPr>
        <w:t xml:space="preserve">ко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ния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и</w:t>
      </w:r>
      <w:r>
        <w:rPr>
          <w:rFonts w:cs="Times New Roman"/>
          <w:spacing w:val="3"/>
          <w:lang w:val="ru-RU"/>
        </w:rPr>
        <w:t>н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2"/>
          <w:lang w:val="ru-RU"/>
        </w:rPr>
        <w:t>б</w:t>
      </w:r>
      <w:r>
        <w:rPr>
          <w:rFonts w:cs="Times New Roman"/>
          <w:lang w:val="ru-RU"/>
        </w:rPr>
        <w:t>ж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ю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 xml:space="preserve">ию, 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л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так</w:t>
      </w:r>
      <w:r>
        <w:rPr>
          <w:rFonts w:cs="Times New Roman"/>
          <w:spacing w:val="-3"/>
          <w:lang w:val="ru-RU"/>
        </w:rPr>
        <w:t>а</w:t>
      </w:r>
      <w:r>
        <w:rPr>
          <w:rFonts w:cs="Times New Roman"/>
          <w:lang w:val="ru-RU"/>
        </w:rPr>
        <w:t>я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я вл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е</w:t>
      </w:r>
      <w:r>
        <w:rPr>
          <w:rFonts w:cs="Times New Roman"/>
          <w:lang w:val="ru-RU"/>
        </w:rPr>
        <w:t>т 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е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б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 ил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н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нном 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и 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и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4"/>
          <w:lang w:val="ru-RU"/>
        </w:rPr>
        <w:t>м</w:t>
      </w:r>
      <w:r>
        <w:rPr>
          <w:rFonts w:cs="Times New Roman"/>
          <w:lang w:val="ru-RU"/>
        </w:rPr>
        <w:t xml:space="preserve">и тепловой </w:t>
      </w:r>
      <w:r>
        <w:rPr>
          <w:rFonts w:cs="Times New Roman"/>
          <w:spacing w:val="-3"/>
          <w:lang w:val="ru-RU"/>
        </w:rPr>
        <w:t>э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г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(и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)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вы</w:t>
      </w:r>
      <w:r>
        <w:rPr>
          <w:rFonts w:cs="Times New Roman"/>
          <w:spacing w:val="-2"/>
          <w:lang w:val="ru-RU"/>
        </w:rPr>
        <w:t>м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 xml:space="preserve">в каждой из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м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ния, </w:t>
      </w:r>
      <w:r>
        <w:rPr>
          <w:rFonts w:cs="Times New Roman"/>
          <w:spacing w:val="-3"/>
          <w:lang w:val="ru-RU"/>
        </w:rPr>
        <w:t>в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lang w:val="ru-RU"/>
        </w:rPr>
        <w:t>од</w:t>
      </w:r>
      <w:r>
        <w:rPr>
          <w:rFonts w:cs="Times New Roman"/>
          <w:spacing w:val="-3"/>
          <w:lang w:val="ru-RU"/>
        </w:rPr>
        <w:t>я</w:t>
      </w:r>
      <w:r>
        <w:rPr>
          <w:rFonts w:cs="Times New Roman"/>
          <w:lang w:val="ru-RU"/>
        </w:rPr>
        <w:t>щ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lang w:val="ru-RU"/>
        </w:rPr>
        <w:t>й в зо</w:t>
      </w:r>
      <w:r>
        <w:rPr>
          <w:rFonts w:cs="Times New Roman"/>
          <w:spacing w:val="3"/>
          <w:lang w:val="ru-RU"/>
        </w:rPr>
        <w:t>н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5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ё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.</w:t>
      </w:r>
    </w:p>
    <w:p w14:paraId="6AEBD932" w14:textId="77777777" w:rsidR="00143BFE" w:rsidRDefault="00143BFE" w:rsidP="00691A5A">
      <w:pPr>
        <w:pStyle w:val="af9"/>
        <w:numPr>
          <w:ilvl w:val="0"/>
          <w:numId w:val="3"/>
        </w:numPr>
        <w:tabs>
          <w:tab w:val="left" w:pos="1061"/>
        </w:tabs>
        <w:spacing w:before="4" w:line="360" w:lineRule="auto"/>
        <w:ind w:left="0" w:firstLine="708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Для пр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о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 xml:space="preserve">ния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lang w:val="ru-RU"/>
        </w:rPr>
        <w:t>а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ой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</w:t>
      </w:r>
      <w:r>
        <w:rPr>
          <w:rFonts w:cs="Times New Roman"/>
          <w:spacing w:val="-3"/>
          <w:lang w:val="ru-RU"/>
        </w:rPr>
        <w:t>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 в</w:t>
      </w:r>
      <w:r>
        <w:rPr>
          <w:rFonts w:cs="Times New Roman"/>
          <w:spacing w:val="-2"/>
          <w:lang w:val="ru-RU"/>
        </w:rPr>
        <w:t>п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в</w:t>
      </w:r>
      <w:r>
        <w:rPr>
          <w:rFonts w:cs="Times New Roman"/>
          <w:spacing w:val="-1"/>
          <w:lang w:val="ru-RU"/>
        </w:rPr>
        <w:t>ы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рритории по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 город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кого ок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, 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, вл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lang w:val="ru-RU"/>
        </w:rPr>
        <w:t>и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е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б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 ил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ном</w:t>
      </w:r>
      <w:r>
        <w:rPr>
          <w:rFonts w:cs="Times New Roman"/>
          <w:spacing w:val="-4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ко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ном 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и 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и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4"/>
          <w:lang w:val="ru-RU"/>
        </w:rPr>
        <w:t>м</w:t>
      </w:r>
      <w:r>
        <w:rPr>
          <w:rFonts w:cs="Times New Roman"/>
          <w:lang w:val="ru-RU"/>
        </w:rPr>
        <w:t xml:space="preserve">и тепловой </w:t>
      </w:r>
      <w:r>
        <w:rPr>
          <w:rFonts w:cs="Times New Roman"/>
          <w:spacing w:val="-3"/>
          <w:lang w:val="ru-RU"/>
        </w:rPr>
        <w:t>э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г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(и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)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вы</w:t>
      </w:r>
      <w:r>
        <w:rPr>
          <w:rFonts w:cs="Times New Roman"/>
          <w:spacing w:val="-2"/>
          <w:lang w:val="ru-RU"/>
        </w:rPr>
        <w:t>м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рритор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 по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ия, городского ок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г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впр</w:t>
      </w:r>
      <w:r>
        <w:rPr>
          <w:rFonts w:cs="Times New Roman"/>
          <w:spacing w:val="1"/>
          <w:lang w:val="ru-RU"/>
        </w:rPr>
        <w:t>а</w:t>
      </w:r>
      <w:r>
        <w:rPr>
          <w:rFonts w:cs="Times New Roman"/>
          <w:lang w:val="ru-RU"/>
        </w:rPr>
        <w:t>ве по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ть в т</w:t>
      </w:r>
      <w:r>
        <w:rPr>
          <w:rFonts w:cs="Times New Roman"/>
          <w:spacing w:val="-1"/>
          <w:lang w:val="ru-RU"/>
        </w:rPr>
        <w:t>ече</w:t>
      </w:r>
      <w:r>
        <w:rPr>
          <w:rFonts w:cs="Times New Roman"/>
          <w:lang w:val="ru-RU"/>
        </w:rPr>
        <w:t>ни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д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 xml:space="preserve">ого </w:t>
      </w:r>
      <w:r>
        <w:rPr>
          <w:rFonts w:cs="Times New Roman"/>
          <w:spacing w:val="-1"/>
          <w:lang w:val="ru-RU"/>
        </w:rPr>
        <w:t>мес</w:t>
      </w:r>
      <w:r>
        <w:rPr>
          <w:rFonts w:cs="Times New Roman"/>
          <w:lang w:val="ru-RU"/>
        </w:rPr>
        <w:t>яц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с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spacing w:val="2"/>
          <w:lang w:val="ru-RU"/>
        </w:rPr>
        <w:t>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ты 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1"/>
          <w:lang w:val="ru-RU"/>
        </w:rPr>
        <w:t>м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на</w:t>
      </w:r>
      <w:r>
        <w:rPr>
          <w:rFonts w:cs="Times New Roman"/>
          <w:spacing w:val="-1"/>
          <w:lang w:val="ru-RU"/>
        </w:rPr>
        <w:t xml:space="preserve"> са</w:t>
      </w:r>
      <w:r>
        <w:rPr>
          <w:rFonts w:cs="Times New Roman"/>
          <w:lang w:val="ru-RU"/>
        </w:rPr>
        <w:t>йт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о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lang w:val="ru-RU"/>
        </w:rPr>
        <w:t>ния, городского ок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, го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lang w:val="ru-RU"/>
        </w:rPr>
        <w:t>од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фед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ьного зн</w:t>
      </w:r>
      <w:r>
        <w:rPr>
          <w:rFonts w:cs="Times New Roman"/>
          <w:spacing w:val="-1"/>
          <w:lang w:val="ru-RU"/>
        </w:rPr>
        <w:t>аче</w:t>
      </w:r>
      <w:r>
        <w:rPr>
          <w:rFonts w:cs="Times New Roman"/>
          <w:lang w:val="ru-RU"/>
        </w:rPr>
        <w:t>ния про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-2"/>
          <w:lang w:val="ru-RU"/>
        </w:rPr>
        <w:t>к</w:t>
      </w:r>
      <w:r>
        <w:rPr>
          <w:rFonts w:cs="Times New Roman"/>
          <w:lang w:val="ru-RU"/>
        </w:rPr>
        <w:t>та</w:t>
      </w:r>
      <w:r>
        <w:rPr>
          <w:rFonts w:cs="Times New Roman"/>
          <w:spacing w:val="-1"/>
          <w:lang w:val="ru-RU"/>
        </w:rPr>
        <w:t xml:space="preserve"> с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ы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-3"/>
          <w:lang w:val="ru-RU"/>
        </w:rPr>
        <w:t>л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в орг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 xml:space="preserve">н </w:t>
      </w:r>
      <w:r>
        <w:rPr>
          <w:rFonts w:cs="Times New Roman"/>
          <w:spacing w:val="-1"/>
          <w:lang w:val="ru-RU"/>
        </w:rPr>
        <w:t>мес</w:t>
      </w:r>
      <w:r>
        <w:rPr>
          <w:rFonts w:cs="Times New Roman"/>
          <w:lang w:val="ru-RU"/>
        </w:rPr>
        <w:t xml:space="preserve">тного </w:t>
      </w:r>
      <w:r>
        <w:rPr>
          <w:rFonts w:cs="Times New Roman"/>
          <w:spacing w:val="-1"/>
          <w:lang w:val="ru-RU"/>
        </w:rPr>
        <w:t>сам</w:t>
      </w:r>
      <w:r>
        <w:rPr>
          <w:rFonts w:cs="Times New Roman"/>
          <w:spacing w:val="4"/>
          <w:lang w:val="ru-RU"/>
        </w:rPr>
        <w:t>о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1"/>
          <w:lang w:val="ru-RU"/>
        </w:rPr>
        <w:t>а</w:t>
      </w:r>
      <w:r>
        <w:rPr>
          <w:rFonts w:cs="Times New Roman"/>
          <w:lang w:val="ru-RU"/>
        </w:rPr>
        <w:t>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я 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вки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о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5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а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ой тепл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 xml:space="preserve">ии с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3"/>
          <w:lang w:val="ru-RU"/>
        </w:rPr>
        <w:t>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зоны д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, в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торой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1"/>
          <w:lang w:val="ru-RU"/>
        </w:rPr>
        <w:t>а</w:t>
      </w:r>
      <w:r>
        <w:rPr>
          <w:rFonts w:cs="Times New Roman"/>
          <w:lang w:val="ru-RU"/>
        </w:rPr>
        <w:t>нные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ца</w:t>
      </w:r>
      <w:r>
        <w:rPr>
          <w:rFonts w:cs="Times New Roman"/>
          <w:spacing w:val="-4"/>
          <w:lang w:val="ru-RU"/>
        </w:rPr>
        <w:t xml:space="preserve"> </w:t>
      </w:r>
      <w:r>
        <w:rPr>
          <w:rFonts w:cs="Times New Roman"/>
          <w:lang w:val="ru-RU"/>
        </w:rPr>
        <w:t>пл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ют 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пол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ять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2"/>
          <w:lang w:val="ru-RU"/>
        </w:rPr>
        <w:t>ф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 xml:space="preserve">нкции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и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ой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. Орг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 xml:space="preserve">н </w:t>
      </w:r>
      <w:r>
        <w:rPr>
          <w:rFonts w:cs="Times New Roman"/>
          <w:spacing w:val="-1"/>
          <w:lang w:val="ru-RU"/>
        </w:rPr>
        <w:t>мес</w:t>
      </w:r>
      <w:r>
        <w:rPr>
          <w:rFonts w:cs="Times New Roman"/>
          <w:lang w:val="ru-RU"/>
        </w:rPr>
        <w:t xml:space="preserve">тного </w:t>
      </w:r>
      <w:r>
        <w:rPr>
          <w:rFonts w:cs="Times New Roman"/>
          <w:spacing w:val="-1"/>
          <w:lang w:val="ru-RU"/>
        </w:rPr>
        <w:t>сам</w:t>
      </w:r>
      <w:r>
        <w:rPr>
          <w:rFonts w:cs="Times New Roman"/>
          <w:spacing w:val="4"/>
          <w:lang w:val="ru-RU"/>
        </w:rPr>
        <w:t>о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1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обя</w:t>
      </w:r>
      <w:r>
        <w:rPr>
          <w:rFonts w:cs="Times New Roman"/>
          <w:spacing w:val="-1"/>
          <w:lang w:val="ru-RU"/>
        </w:rPr>
        <w:t>за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7"/>
          <w:lang w:val="ru-RU"/>
        </w:rPr>
        <w:t xml:space="preserve"> 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мес</w:t>
      </w:r>
      <w:r>
        <w:rPr>
          <w:rFonts w:cs="Times New Roman"/>
          <w:lang w:val="ru-RU"/>
        </w:rPr>
        <w:t xml:space="preserve">тить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о прин</w:t>
      </w:r>
      <w:r>
        <w:rPr>
          <w:rFonts w:cs="Times New Roman"/>
          <w:spacing w:val="-3"/>
          <w:lang w:val="ru-RU"/>
        </w:rPr>
        <w:t>я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3"/>
          <w:lang w:val="ru-RU"/>
        </w:rPr>
        <w:t>ы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вках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са</w:t>
      </w:r>
      <w:r>
        <w:rPr>
          <w:rFonts w:cs="Times New Roman"/>
          <w:lang w:val="ru-RU"/>
        </w:rPr>
        <w:t>йт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о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4"/>
          <w:lang w:val="ru-RU"/>
        </w:rPr>
        <w:t>и</w:t>
      </w:r>
      <w:r>
        <w:rPr>
          <w:rFonts w:cs="Times New Roman"/>
          <w:lang w:val="ru-RU"/>
        </w:rPr>
        <w:t>я, город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-2"/>
          <w:lang w:val="ru-RU"/>
        </w:rPr>
        <w:t>к</w:t>
      </w:r>
      <w:r>
        <w:rPr>
          <w:rFonts w:cs="Times New Roman"/>
          <w:lang w:val="ru-RU"/>
        </w:rPr>
        <w:t>ого ок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.</w:t>
      </w:r>
    </w:p>
    <w:p w14:paraId="74F8364B" w14:textId="77777777" w:rsidR="00143BFE" w:rsidRDefault="00143BFE" w:rsidP="00691A5A">
      <w:pPr>
        <w:pStyle w:val="af9"/>
        <w:numPr>
          <w:ilvl w:val="0"/>
          <w:numId w:val="3"/>
        </w:numPr>
        <w:tabs>
          <w:tab w:val="left" w:pos="1061"/>
        </w:tabs>
        <w:spacing w:line="360" w:lineRule="auto"/>
        <w:ind w:left="0" w:firstLine="708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4"/>
          <w:lang w:val="ru-RU"/>
        </w:rPr>
        <w:t>л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1"/>
          <w:lang w:val="ru-RU"/>
        </w:rPr>
        <w:t>ч</w:t>
      </w:r>
      <w:r>
        <w:rPr>
          <w:rFonts w:cs="Times New Roman"/>
          <w:spacing w:val="-1"/>
          <w:lang w:val="ru-RU"/>
        </w:rPr>
        <w:t>ае</w:t>
      </w:r>
      <w:r>
        <w:rPr>
          <w:rFonts w:cs="Times New Roman"/>
          <w:lang w:val="ru-RU"/>
        </w:rPr>
        <w:t xml:space="preserve">, 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л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в от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и о</w:t>
      </w:r>
      <w:r>
        <w:rPr>
          <w:rFonts w:cs="Times New Roman"/>
          <w:spacing w:val="-3"/>
          <w:lang w:val="ru-RU"/>
        </w:rPr>
        <w:t>д</w:t>
      </w:r>
      <w:r>
        <w:rPr>
          <w:rFonts w:cs="Times New Roman"/>
          <w:lang w:val="ru-RU"/>
        </w:rPr>
        <w:t>ной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зоны д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я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ти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и</w:t>
      </w:r>
      <w:r>
        <w:rPr>
          <w:rFonts w:cs="Times New Roman"/>
          <w:lang w:val="ru-RU"/>
        </w:rPr>
        <w:t>ной</w:t>
      </w:r>
      <w:r>
        <w:rPr>
          <w:rFonts w:cs="Times New Roman"/>
          <w:spacing w:val="6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4"/>
          <w:lang w:val="ru-RU"/>
        </w:rPr>
        <w:t>е</w:t>
      </w:r>
      <w:r>
        <w:rPr>
          <w:rFonts w:cs="Times New Roman"/>
          <w:lang w:val="ru-RU"/>
        </w:rPr>
        <w:t>пл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по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д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вка от 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, вл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spacing w:val="-3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го на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е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2"/>
          <w:lang w:val="ru-RU"/>
        </w:rPr>
        <w:t>б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 и</w:t>
      </w:r>
      <w:r>
        <w:rPr>
          <w:rFonts w:cs="Times New Roman"/>
          <w:spacing w:val="-3"/>
          <w:lang w:val="ru-RU"/>
        </w:rPr>
        <w:t>л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н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к</w:t>
      </w:r>
      <w:r>
        <w:rPr>
          <w:rFonts w:cs="Times New Roman"/>
          <w:lang w:val="ru-RU"/>
        </w:rPr>
        <w:t>онном 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и 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и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4"/>
          <w:lang w:val="ru-RU"/>
        </w:rPr>
        <w:t>м</w:t>
      </w:r>
      <w:r>
        <w:rPr>
          <w:rFonts w:cs="Times New Roman"/>
          <w:lang w:val="ru-RU"/>
        </w:rPr>
        <w:t>и тепловой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3"/>
          <w:lang w:val="ru-RU"/>
        </w:rPr>
        <w:t>э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г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(</w:t>
      </w:r>
      <w:r>
        <w:rPr>
          <w:rFonts w:cs="Times New Roman"/>
          <w:lang w:val="ru-RU"/>
        </w:rPr>
        <w:t>и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)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вы</w:t>
      </w:r>
      <w:r>
        <w:rPr>
          <w:rFonts w:cs="Times New Roman"/>
          <w:spacing w:val="-2"/>
          <w:lang w:val="ru-RU"/>
        </w:rPr>
        <w:t>м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4"/>
          <w:lang w:val="ru-RU"/>
        </w:rPr>
        <w:t>в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й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е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 xml:space="preserve">то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с</w:t>
      </w:r>
      <w:r>
        <w:rPr>
          <w:rFonts w:cs="Times New Roman"/>
          <w:spacing w:val="-1"/>
          <w:lang w:val="ru-RU"/>
        </w:rPr>
        <w:t xml:space="preserve"> 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ой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-3"/>
          <w:lang w:val="ru-RU"/>
        </w:rPr>
        <w:t>р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и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но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у 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spacing w:val="3"/>
          <w:lang w:val="ru-RU"/>
        </w:rPr>
        <w:t>ц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.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4"/>
          <w:lang w:val="ru-RU"/>
        </w:rPr>
        <w:t>л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1"/>
          <w:lang w:val="ru-RU"/>
        </w:rPr>
        <w:t>ч</w:t>
      </w:r>
      <w:r>
        <w:rPr>
          <w:rFonts w:cs="Times New Roman"/>
          <w:spacing w:val="-1"/>
          <w:lang w:val="ru-RU"/>
        </w:rPr>
        <w:t>ае</w:t>
      </w:r>
      <w:r>
        <w:rPr>
          <w:rFonts w:cs="Times New Roman"/>
          <w:lang w:val="ru-RU"/>
        </w:rPr>
        <w:t xml:space="preserve">, 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л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в от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 од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й з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 xml:space="preserve">ны </w:t>
      </w:r>
      <w:r>
        <w:rPr>
          <w:rFonts w:cs="Times New Roman"/>
          <w:spacing w:val="-3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ти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и</w:t>
      </w:r>
      <w:r>
        <w:rPr>
          <w:rFonts w:cs="Times New Roman"/>
          <w:lang w:val="ru-RU"/>
        </w:rPr>
        <w:t>ной</w:t>
      </w:r>
      <w:r>
        <w:rPr>
          <w:rFonts w:cs="Times New Roman"/>
          <w:spacing w:val="7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-2"/>
          <w:lang w:val="ru-RU"/>
        </w:rPr>
        <w:t>п</w:t>
      </w:r>
      <w:r>
        <w:rPr>
          <w:rFonts w:cs="Times New Roman"/>
          <w:lang w:val="ru-RU"/>
        </w:rPr>
        <w:t>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по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 н</w:t>
      </w:r>
      <w:r>
        <w:rPr>
          <w:rFonts w:cs="Times New Roman"/>
          <w:spacing w:val="-4"/>
          <w:lang w:val="ru-RU"/>
        </w:rPr>
        <w:t>е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колько 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вок от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и</w:t>
      </w:r>
      <w:r>
        <w:rPr>
          <w:rFonts w:cs="Times New Roman"/>
          <w:lang w:val="ru-RU"/>
        </w:rPr>
        <w:t>ц,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вл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ющи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е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3"/>
          <w:lang w:val="ru-RU"/>
        </w:rPr>
        <w:t>о</w:t>
      </w:r>
      <w:r>
        <w:rPr>
          <w:rFonts w:cs="Times New Roman"/>
          <w:lang w:val="ru-RU"/>
        </w:rPr>
        <w:t>б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 и</w:t>
      </w:r>
      <w:r>
        <w:rPr>
          <w:rFonts w:cs="Times New Roman"/>
          <w:spacing w:val="-3"/>
          <w:lang w:val="ru-RU"/>
        </w:rPr>
        <w:t>л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ном 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конн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2"/>
          <w:lang w:val="ru-RU"/>
        </w:rPr>
        <w:t>ан</w:t>
      </w:r>
      <w:r>
        <w:rPr>
          <w:rFonts w:cs="Times New Roman"/>
          <w:lang w:val="ru-RU"/>
        </w:rPr>
        <w:t>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lang w:val="ru-RU"/>
        </w:rPr>
        <w:t>ник</w:t>
      </w:r>
      <w:r>
        <w:rPr>
          <w:rFonts w:cs="Times New Roman"/>
          <w:spacing w:val="-1"/>
          <w:lang w:val="ru-RU"/>
        </w:rPr>
        <w:t>ам</w:t>
      </w:r>
      <w:r>
        <w:rPr>
          <w:rFonts w:cs="Times New Roman"/>
          <w:lang w:val="ru-RU"/>
        </w:rPr>
        <w:t>и т</w:t>
      </w:r>
      <w:r>
        <w:rPr>
          <w:rFonts w:cs="Times New Roman"/>
          <w:spacing w:val="-3"/>
          <w:lang w:val="ru-RU"/>
        </w:rPr>
        <w:t>е</w:t>
      </w:r>
      <w:r>
        <w:rPr>
          <w:rFonts w:cs="Times New Roman"/>
          <w:lang w:val="ru-RU"/>
        </w:rPr>
        <w:t>пловой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э</w:t>
      </w:r>
      <w:r>
        <w:rPr>
          <w:rFonts w:cs="Times New Roman"/>
          <w:spacing w:val="-1"/>
          <w:lang w:val="ru-RU"/>
        </w:rPr>
        <w:t>не</w:t>
      </w:r>
      <w:r>
        <w:rPr>
          <w:rFonts w:cs="Times New Roman"/>
          <w:lang w:val="ru-RU"/>
        </w:rPr>
        <w:t xml:space="preserve">ргии и </w:t>
      </w:r>
      <w:r>
        <w:rPr>
          <w:rFonts w:cs="Times New Roman"/>
          <w:spacing w:val="-1"/>
          <w:lang w:val="ru-RU"/>
        </w:rPr>
        <w:t>(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3"/>
          <w:lang w:val="ru-RU"/>
        </w:rPr>
        <w:t>л</w:t>
      </w:r>
      <w:r>
        <w:rPr>
          <w:rFonts w:cs="Times New Roman"/>
          <w:lang w:val="ru-RU"/>
        </w:rPr>
        <w:t>и)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вы</w:t>
      </w:r>
      <w:r>
        <w:rPr>
          <w:rFonts w:cs="Times New Roman"/>
          <w:spacing w:val="-2"/>
          <w:lang w:val="ru-RU"/>
        </w:rPr>
        <w:t>м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 xml:space="preserve">и в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4"/>
          <w:lang w:val="ru-RU"/>
        </w:rPr>
        <w:t>в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й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 xml:space="preserve">н </w:t>
      </w:r>
      <w:r>
        <w:rPr>
          <w:rFonts w:cs="Times New Roman"/>
          <w:spacing w:val="-1"/>
          <w:lang w:val="ru-RU"/>
        </w:rPr>
        <w:t>мес</w:t>
      </w:r>
      <w:r>
        <w:rPr>
          <w:rFonts w:cs="Times New Roman"/>
          <w:lang w:val="ru-RU"/>
        </w:rPr>
        <w:t xml:space="preserve">тного </w:t>
      </w:r>
      <w:r>
        <w:rPr>
          <w:rFonts w:cs="Times New Roman"/>
          <w:spacing w:val="-1"/>
          <w:lang w:val="ru-RU"/>
        </w:rPr>
        <w:t>сам</w:t>
      </w:r>
      <w:r>
        <w:rPr>
          <w:rFonts w:cs="Times New Roman"/>
          <w:spacing w:val="4"/>
          <w:lang w:val="ru-RU"/>
        </w:rPr>
        <w:t>о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1"/>
          <w:lang w:val="ru-RU"/>
        </w:rPr>
        <w:t>а</w:t>
      </w:r>
      <w:r>
        <w:rPr>
          <w:rFonts w:cs="Times New Roman"/>
          <w:lang w:val="ru-RU"/>
        </w:rPr>
        <w:t>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я пр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и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т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 xml:space="preserve">с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ой т</w:t>
      </w:r>
      <w:r>
        <w:rPr>
          <w:rFonts w:cs="Times New Roman"/>
          <w:spacing w:val="-3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 xml:space="preserve">ии в 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оо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ии с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кр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и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с</w:t>
      </w:r>
      <w:r>
        <w:rPr>
          <w:rFonts w:cs="Times New Roman"/>
          <w:lang w:val="ru-RU"/>
        </w:rPr>
        <w:t>тоящ</w:t>
      </w:r>
      <w:r>
        <w:rPr>
          <w:rFonts w:cs="Times New Roman"/>
          <w:spacing w:val="6"/>
          <w:lang w:val="ru-RU"/>
        </w:rPr>
        <w:t>и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</w:t>
      </w:r>
      <w:r>
        <w:rPr>
          <w:rFonts w:cs="Times New Roman"/>
          <w:spacing w:val="1"/>
          <w:lang w:val="ru-RU"/>
        </w:rPr>
        <w:t>л</w:t>
      </w:r>
      <w:r>
        <w:rPr>
          <w:rFonts w:cs="Times New Roman"/>
          <w:lang w:val="ru-RU"/>
        </w:rPr>
        <w:t>.</w:t>
      </w:r>
    </w:p>
    <w:p w14:paraId="7147C112" w14:textId="77777777" w:rsidR="00143BFE" w:rsidRDefault="00143BFE" w:rsidP="00691A5A">
      <w:pPr>
        <w:pStyle w:val="af9"/>
        <w:numPr>
          <w:ilvl w:val="0"/>
          <w:numId w:val="3"/>
        </w:numPr>
        <w:tabs>
          <w:tab w:val="left" w:pos="1061"/>
        </w:tabs>
        <w:spacing w:line="360" w:lineRule="auto"/>
        <w:ind w:left="0" w:firstLine="709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Кр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и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ния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й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3"/>
          <w:lang w:val="ru-RU"/>
        </w:rPr>
        <w:t>б</w:t>
      </w:r>
      <w:r>
        <w:rPr>
          <w:rFonts w:cs="Times New Roman"/>
          <w:lang w:val="ru-RU"/>
        </w:rPr>
        <w:t>ж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7"/>
          <w:lang w:val="ru-RU"/>
        </w:rPr>
        <w:t xml:space="preserve"> </w:t>
      </w:r>
      <w:r>
        <w:rPr>
          <w:rFonts w:cs="Times New Roman"/>
          <w:spacing w:val="-3"/>
          <w:lang w:val="ru-RU"/>
        </w:rPr>
        <w:t>я</w:t>
      </w:r>
      <w:r>
        <w:rPr>
          <w:rFonts w:cs="Times New Roman"/>
          <w:lang w:val="ru-RU"/>
        </w:rPr>
        <w:t>вляю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:</w:t>
      </w:r>
    </w:p>
    <w:p w14:paraId="68C6CA0B" w14:textId="77777777" w:rsidR="00143BFE" w:rsidRDefault="00143BFE" w:rsidP="00691A5A">
      <w:pPr>
        <w:pStyle w:val="af9"/>
        <w:numPr>
          <w:ilvl w:val="0"/>
          <w:numId w:val="4"/>
        </w:numPr>
        <w:tabs>
          <w:tab w:val="left" w:pos="1080"/>
        </w:tabs>
        <w:spacing w:line="360" w:lineRule="auto"/>
        <w:ind w:left="0" w:firstLine="708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вл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е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2"/>
          <w:lang w:val="ru-RU"/>
        </w:rPr>
        <w:t>о</w:t>
      </w:r>
      <w:r>
        <w:rPr>
          <w:rFonts w:cs="Times New Roman"/>
          <w:lang w:val="ru-RU"/>
        </w:rPr>
        <w:t>б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 и</w:t>
      </w:r>
      <w:r>
        <w:rPr>
          <w:rFonts w:cs="Times New Roman"/>
          <w:spacing w:val="-3"/>
          <w:lang w:val="ru-RU"/>
        </w:rPr>
        <w:t>л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н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spacing w:val="-2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конн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7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lang w:val="ru-RU"/>
        </w:rPr>
        <w:t>ник</w:t>
      </w:r>
      <w:r>
        <w:rPr>
          <w:rFonts w:cs="Times New Roman"/>
          <w:spacing w:val="-1"/>
          <w:lang w:val="ru-RU"/>
        </w:rPr>
        <w:t>ам</w:t>
      </w:r>
      <w:r>
        <w:rPr>
          <w:rFonts w:cs="Times New Roman"/>
          <w:lang w:val="ru-RU"/>
        </w:rPr>
        <w:t>и теплов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й э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гии с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ибо</w:t>
      </w:r>
      <w:r>
        <w:rPr>
          <w:rFonts w:cs="Times New Roman"/>
          <w:spacing w:val="-2"/>
          <w:lang w:val="ru-RU"/>
        </w:rPr>
        <w:t>л</w:t>
      </w:r>
      <w:r>
        <w:rPr>
          <w:rFonts w:cs="Times New Roman"/>
          <w:lang w:val="ru-RU"/>
        </w:rPr>
        <w:t>ь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во</w:t>
      </w:r>
      <w:r>
        <w:rPr>
          <w:rFonts w:cs="Times New Roman"/>
          <w:spacing w:val="2"/>
          <w:lang w:val="ru-RU"/>
        </w:rPr>
        <w:t>к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пной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spacing w:val="3"/>
          <w:lang w:val="ru-RU"/>
        </w:rPr>
        <w:t>н</w:t>
      </w:r>
      <w:r>
        <w:rPr>
          <w:rFonts w:cs="Times New Roman"/>
          <w:lang w:val="ru-RU"/>
        </w:rPr>
        <w:t>ной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в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 xml:space="preserve">й 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щ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lang w:val="ru-RU"/>
        </w:rPr>
        <w:t>ью в г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ц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зоны 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ти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и</w:t>
      </w:r>
      <w:r>
        <w:rPr>
          <w:rFonts w:cs="Times New Roman"/>
          <w:lang w:val="ru-RU"/>
        </w:rPr>
        <w:t>ной т</w:t>
      </w:r>
      <w:r>
        <w:rPr>
          <w:rFonts w:cs="Times New Roman"/>
          <w:spacing w:val="-3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л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те</w:t>
      </w:r>
      <w:r>
        <w:rPr>
          <w:rFonts w:cs="Times New Roman"/>
          <w:spacing w:val="-2"/>
          <w:lang w:val="ru-RU"/>
        </w:rPr>
        <w:t>п</w:t>
      </w:r>
      <w:r>
        <w:rPr>
          <w:rFonts w:cs="Times New Roman"/>
          <w:lang w:val="ru-RU"/>
        </w:rPr>
        <w:t>ловы</w:t>
      </w:r>
      <w:r>
        <w:rPr>
          <w:rFonts w:cs="Times New Roman"/>
          <w:spacing w:val="-2"/>
          <w:lang w:val="ru-RU"/>
        </w:rPr>
        <w:t>м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и, к которым 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но подк</w:t>
      </w:r>
      <w:r>
        <w:rPr>
          <w:rFonts w:cs="Times New Roman"/>
          <w:spacing w:val="-3"/>
          <w:lang w:val="ru-RU"/>
        </w:rPr>
        <w:t>л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-1"/>
          <w:lang w:val="ru-RU"/>
        </w:rPr>
        <w:t>че</w:t>
      </w:r>
      <w:r>
        <w:rPr>
          <w:rFonts w:cs="Times New Roman"/>
          <w:lang w:val="ru-RU"/>
        </w:rPr>
        <w:t>ны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lang w:val="ru-RU"/>
        </w:rPr>
        <w:t>ни</w:t>
      </w:r>
      <w:r>
        <w:rPr>
          <w:rFonts w:cs="Times New Roman"/>
          <w:spacing w:val="-2"/>
          <w:lang w:val="ru-RU"/>
        </w:rPr>
        <w:t>к</w:t>
      </w:r>
      <w:r>
        <w:rPr>
          <w:rFonts w:cs="Times New Roman"/>
          <w:lang w:val="ru-RU"/>
        </w:rPr>
        <w:t>и теп</w:t>
      </w:r>
      <w:r>
        <w:rPr>
          <w:rFonts w:cs="Times New Roman"/>
          <w:spacing w:val="-3"/>
          <w:lang w:val="ru-RU"/>
        </w:rPr>
        <w:t>л</w:t>
      </w:r>
      <w:r>
        <w:rPr>
          <w:rFonts w:cs="Times New Roman"/>
          <w:lang w:val="ru-RU"/>
        </w:rPr>
        <w:t>овой э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гии с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ибол</w:t>
      </w:r>
      <w:r>
        <w:rPr>
          <w:rFonts w:cs="Times New Roman"/>
          <w:spacing w:val="-1"/>
          <w:lang w:val="ru-RU"/>
        </w:rPr>
        <w:t>ь</w:t>
      </w:r>
      <w:r>
        <w:rPr>
          <w:rFonts w:cs="Times New Roman"/>
          <w:lang w:val="ru-RU"/>
        </w:rPr>
        <w:t>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й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во</w:t>
      </w:r>
      <w:r>
        <w:rPr>
          <w:rFonts w:cs="Times New Roman"/>
          <w:spacing w:val="2"/>
          <w:lang w:val="ru-RU"/>
        </w:rPr>
        <w:t>к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 xml:space="preserve">пной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1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ной теплов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й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щ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ью в гр</w:t>
      </w:r>
      <w:r>
        <w:rPr>
          <w:rFonts w:cs="Times New Roman"/>
          <w:spacing w:val="-2"/>
          <w:lang w:val="ru-RU"/>
        </w:rPr>
        <w:t>ан</w:t>
      </w:r>
      <w:r>
        <w:rPr>
          <w:rFonts w:cs="Times New Roman"/>
          <w:lang w:val="ru-RU"/>
        </w:rPr>
        <w:t>иц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ны д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ой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;</w:t>
      </w:r>
    </w:p>
    <w:p w14:paraId="2D42079A" w14:textId="77777777" w:rsidR="00143BFE" w:rsidRDefault="00143BFE" w:rsidP="00691A5A">
      <w:pPr>
        <w:pStyle w:val="af9"/>
        <w:numPr>
          <w:ilvl w:val="0"/>
          <w:numId w:val="4"/>
        </w:numPr>
        <w:tabs>
          <w:tab w:val="left" w:pos="1080"/>
        </w:tabs>
        <w:spacing w:before="65" w:line="360" w:lineRule="auto"/>
        <w:ind w:left="0" w:firstLine="738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м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а</w:t>
      </w:r>
      <w:r>
        <w:rPr>
          <w:rFonts w:cs="Times New Roman"/>
          <w:lang w:val="ru-RU"/>
        </w:rPr>
        <w:t>вного (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кл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дочного) 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пи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зяй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ного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т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рищ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тва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ил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общ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т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 xml:space="preserve">,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а</w:t>
      </w:r>
      <w:r>
        <w:rPr>
          <w:rFonts w:cs="Times New Roman"/>
          <w:lang w:val="ru-RU"/>
        </w:rPr>
        <w:t>вного фо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да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нит</w:t>
      </w:r>
      <w:r>
        <w:rPr>
          <w:rFonts w:cs="Times New Roman"/>
          <w:spacing w:val="1"/>
          <w:lang w:val="ru-RU"/>
        </w:rPr>
        <w:t>а</w:t>
      </w:r>
      <w:r>
        <w:rPr>
          <w:rFonts w:cs="Times New Roman"/>
          <w:lang w:val="ru-RU"/>
        </w:rPr>
        <w:t>рного 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п</w:t>
      </w:r>
      <w:r>
        <w:rPr>
          <w:rFonts w:cs="Times New Roman"/>
          <w:spacing w:val="-3"/>
          <w:lang w:val="ru-RU"/>
        </w:rPr>
        <w:t>р</w:t>
      </w:r>
      <w:r>
        <w:rPr>
          <w:rFonts w:cs="Times New Roman"/>
          <w:lang w:val="ru-RU"/>
        </w:rPr>
        <w:t>иятия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до</w:t>
      </w:r>
      <w:r>
        <w:rPr>
          <w:rFonts w:cs="Times New Roman"/>
          <w:spacing w:val="-2"/>
          <w:lang w:val="ru-RU"/>
        </w:rPr>
        <w:t>л</w:t>
      </w:r>
      <w:r>
        <w:rPr>
          <w:rFonts w:cs="Times New Roman"/>
          <w:lang w:val="ru-RU"/>
        </w:rPr>
        <w:t>ж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 быть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не</w:t>
      </w:r>
      <w:r>
        <w:rPr>
          <w:rFonts w:cs="Times New Roman"/>
          <w:spacing w:val="-1"/>
          <w:lang w:val="ru-RU"/>
        </w:rPr>
        <w:t xml:space="preserve"> ме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а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lang w:val="ru-RU"/>
        </w:rPr>
        <w:t>ной б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овой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и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 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иков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вой э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г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 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-2"/>
          <w:lang w:val="ru-RU"/>
        </w:rPr>
        <w:t>п</w:t>
      </w:r>
      <w:r>
        <w:rPr>
          <w:rFonts w:cs="Times New Roman"/>
          <w:lang w:val="ru-RU"/>
        </w:rPr>
        <w:t>ловых</w:t>
      </w:r>
      <w:r>
        <w:rPr>
          <w:rFonts w:cs="Times New Roman"/>
          <w:spacing w:val="6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, которы</w:t>
      </w:r>
      <w:r>
        <w:rPr>
          <w:rFonts w:cs="Times New Roman"/>
          <w:spacing w:val="-2"/>
          <w:lang w:val="ru-RU"/>
        </w:rPr>
        <w:t>м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3"/>
          <w:lang w:val="ru-RU"/>
        </w:rPr>
        <w:t>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ия вл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е</w:t>
      </w:r>
      <w:r>
        <w:rPr>
          <w:rFonts w:cs="Times New Roman"/>
          <w:lang w:val="ru-RU"/>
        </w:rPr>
        <w:t>т 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 xml:space="preserve">ве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б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ти 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ли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н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нн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 в г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ц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ны д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ой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4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.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м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ного 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пи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и 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</w:t>
      </w:r>
      <w:r>
        <w:rPr>
          <w:rFonts w:cs="Times New Roman"/>
          <w:spacing w:val="7"/>
          <w:lang w:val="ru-RU"/>
        </w:rPr>
        <w:t xml:space="preserve"> </w:t>
      </w:r>
      <w:r>
        <w:rPr>
          <w:rFonts w:cs="Times New Roman"/>
          <w:lang w:val="ru-RU"/>
        </w:rPr>
        <w:t>б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овая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и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ь и</w:t>
      </w:r>
      <w:r>
        <w:rPr>
          <w:rFonts w:cs="Times New Roman"/>
          <w:spacing w:val="1"/>
          <w:lang w:val="ru-RU"/>
        </w:rPr>
        <w:t>м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lang w:val="ru-RU"/>
        </w:rPr>
        <w:t>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spacing w:val="2"/>
          <w:lang w:val="ru-RU"/>
        </w:rPr>
        <w:t>о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яю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 по 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н</w:t>
      </w:r>
      <w:r>
        <w:rPr>
          <w:rFonts w:cs="Times New Roman"/>
          <w:spacing w:val="-3"/>
          <w:lang w:val="ru-RU"/>
        </w:rPr>
        <w:t>ы</w:t>
      </w:r>
      <w:r>
        <w:rPr>
          <w:rFonts w:cs="Times New Roman"/>
          <w:lang w:val="ru-RU"/>
        </w:rPr>
        <w:t>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spacing w:val="2"/>
          <w:lang w:val="ru-RU"/>
        </w:rPr>
        <w:t>б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spacing w:val="2"/>
          <w:lang w:val="ru-RU"/>
        </w:rPr>
        <w:t>х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кой</w:t>
      </w:r>
      <w:r>
        <w:rPr>
          <w:rFonts w:cs="Times New Roman"/>
          <w:spacing w:val="7"/>
          <w:lang w:val="ru-RU"/>
        </w:rPr>
        <w:t xml:space="preserve"> </w:t>
      </w:r>
      <w:r>
        <w:rPr>
          <w:rFonts w:cs="Times New Roman"/>
          <w:lang w:val="ru-RU"/>
        </w:rPr>
        <w:t>отч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 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юю отч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3"/>
          <w:lang w:val="ru-RU"/>
        </w:rPr>
        <w:t>н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 xml:space="preserve">ю </w:t>
      </w:r>
      <w:r>
        <w:rPr>
          <w:rFonts w:cs="Times New Roman"/>
          <w:spacing w:val="2"/>
          <w:lang w:val="ru-RU"/>
        </w:rPr>
        <w:t>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4"/>
          <w:lang w:val="ru-RU"/>
        </w:rPr>
        <w:t>т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5"/>
          <w:lang w:val="ru-RU"/>
        </w:rPr>
        <w:t xml:space="preserve"> 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д </w:t>
      </w:r>
      <w:r>
        <w:rPr>
          <w:rFonts w:cs="Times New Roman"/>
          <w:spacing w:val="1"/>
          <w:lang w:val="ru-RU"/>
        </w:rPr>
        <w:t>п</w:t>
      </w:r>
      <w:r>
        <w:rPr>
          <w:rFonts w:cs="Times New Roman"/>
          <w:lang w:val="ru-RU"/>
        </w:rPr>
        <w:t>од</w:t>
      </w:r>
      <w:r>
        <w:rPr>
          <w:rFonts w:cs="Times New Roman"/>
          <w:spacing w:val="-1"/>
          <w:lang w:val="ru-RU"/>
        </w:rPr>
        <w:t>аче</w:t>
      </w:r>
      <w:r>
        <w:rPr>
          <w:rFonts w:cs="Times New Roman"/>
          <w:lang w:val="ru-RU"/>
        </w:rPr>
        <w:t>й 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вк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е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lang w:val="ru-RU"/>
        </w:rPr>
        <w:t>а</w:t>
      </w:r>
      <w:r>
        <w:rPr>
          <w:rFonts w:cs="Times New Roman"/>
          <w:spacing w:val="-1"/>
          <w:lang w:val="ru-RU"/>
        </w:rPr>
        <w:t xml:space="preserve"> 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ой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.</w:t>
      </w:r>
    </w:p>
    <w:p w14:paraId="592A5F3C" w14:textId="77777777" w:rsidR="00143BFE" w:rsidRDefault="00143BFE" w:rsidP="00691A5A">
      <w:pPr>
        <w:pStyle w:val="af9"/>
        <w:numPr>
          <w:ilvl w:val="0"/>
          <w:numId w:val="3"/>
        </w:numPr>
        <w:tabs>
          <w:tab w:val="left" w:pos="1061"/>
        </w:tabs>
        <w:spacing w:before="3" w:line="360" w:lineRule="auto"/>
        <w:ind w:left="0" w:firstLine="708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4"/>
          <w:lang w:val="ru-RU"/>
        </w:rPr>
        <w:t>л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1"/>
          <w:lang w:val="ru-RU"/>
        </w:rPr>
        <w:t>ч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л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в от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и о</w:t>
      </w:r>
      <w:r>
        <w:rPr>
          <w:rFonts w:cs="Times New Roman"/>
          <w:spacing w:val="-3"/>
          <w:lang w:val="ru-RU"/>
        </w:rPr>
        <w:t>д</w:t>
      </w:r>
      <w:r>
        <w:rPr>
          <w:rFonts w:cs="Times New Roman"/>
          <w:lang w:val="ru-RU"/>
        </w:rPr>
        <w:t>ной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зоны д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я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ти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и</w:t>
      </w:r>
      <w:r>
        <w:rPr>
          <w:rFonts w:cs="Times New Roman"/>
          <w:lang w:val="ru-RU"/>
        </w:rPr>
        <w:t>ной</w:t>
      </w:r>
      <w:r>
        <w:rPr>
          <w:rFonts w:cs="Times New Roman"/>
          <w:spacing w:val="6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4"/>
          <w:lang w:val="ru-RU"/>
        </w:rPr>
        <w:t>е</w:t>
      </w:r>
      <w:r>
        <w:rPr>
          <w:rFonts w:cs="Times New Roman"/>
          <w:lang w:val="ru-RU"/>
        </w:rPr>
        <w:t>пл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по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 б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д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й 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вки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-3"/>
          <w:lang w:val="ru-RU"/>
        </w:rPr>
        <w:t>р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о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е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4"/>
          <w:lang w:val="ru-RU"/>
        </w:rPr>
        <w:t>в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spacing w:val="2"/>
          <w:lang w:val="ru-RU"/>
        </w:rPr>
        <w:t>ю</w:t>
      </w:r>
      <w:r>
        <w:rPr>
          <w:rFonts w:cs="Times New Roman"/>
          <w:lang w:val="ru-RU"/>
        </w:rPr>
        <w:t>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го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5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т 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 xml:space="preserve">ц,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4"/>
          <w:lang w:val="ru-RU"/>
        </w:rPr>
        <w:t>в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2"/>
          <w:lang w:val="ru-RU"/>
        </w:rPr>
        <w:t>и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кри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и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,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ным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с</w:t>
      </w:r>
      <w:r>
        <w:rPr>
          <w:rFonts w:cs="Times New Roman"/>
          <w:lang w:val="ru-RU"/>
        </w:rPr>
        <w:t>тоящи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и 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л</w:t>
      </w:r>
      <w:r>
        <w:rPr>
          <w:rFonts w:cs="Times New Roman"/>
          <w:spacing w:val="-1"/>
          <w:lang w:val="ru-RU"/>
        </w:rPr>
        <w:t>ам</w:t>
      </w:r>
      <w:r>
        <w:rPr>
          <w:rFonts w:cs="Times New Roman"/>
          <w:lang w:val="ru-RU"/>
        </w:rPr>
        <w:t xml:space="preserve">и,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с</w:t>
      </w:r>
      <w:r>
        <w:rPr>
          <w:rFonts w:cs="Times New Roman"/>
          <w:spacing w:val="-1"/>
          <w:lang w:val="ru-RU"/>
        </w:rPr>
        <w:t xml:space="preserve"> 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ой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пр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и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 xml:space="preserve">ии,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п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б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 xml:space="preserve">й в </w:t>
      </w:r>
      <w:r>
        <w:rPr>
          <w:rFonts w:cs="Times New Roman"/>
          <w:spacing w:val="1"/>
          <w:lang w:val="ru-RU"/>
        </w:rPr>
        <w:t>л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lang w:val="ru-RU"/>
        </w:rPr>
        <w:t>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й </w:t>
      </w:r>
      <w:r>
        <w:rPr>
          <w:rFonts w:cs="Times New Roman"/>
          <w:spacing w:val="1"/>
          <w:lang w:val="ru-RU"/>
        </w:rPr>
        <w:t>м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е об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-1"/>
          <w:lang w:val="ru-RU"/>
        </w:rPr>
        <w:t>еч</w:t>
      </w:r>
      <w:r>
        <w:rPr>
          <w:rFonts w:cs="Times New Roman"/>
          <w:lang w:val="ru-RU"/>
        </w:rPr>
        <w:t>ить 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ж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ь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ния в 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4"/>
          <w:lang w:val="ru-RU"/>
        </w:rPr>
        <w:t>в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й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.</w:t>
      </w:r>
    </w:p>
    <w:p w14:paraId="499454CB" w14:textId="77777777" w:rsidR="00143BFE" w:rsidRDefault="00143BFE" w:rsidP="00691A5A">
      <w:pPr>
        <w:pStyle w:val="af9"/>
        <w:spacing w:before="4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Сп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б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ь об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-1"/>
          <w:lang w:val="ru-RU"/>
        </w:rPr>
        <w:t>еч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lang w:val="ru-RU"/>
        </w:rPr>
        <w:t>ь 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ж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ть </w:t>
      </w:r>
      <w:r>
        <w:rPr>
          <w:rFonts w:cs="Times New Roman"/>
          <w:spacing w:val="4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о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я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м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у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 т</w:t>
      </w:r>
      <w:r>
        <w:rPr>
          <w:rFonts w:cs="Times New Roman"/>
          <w:spacing w:val="-3"/>
          <w:lang w:val="ru-RU"/>
        </w:rPr>
        <w:t>е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чес</w:t>
      </w:r>
      <w:r>
        <w:rPr>
          <w:rFonts w:cs="Times New Roman"/>
          <w:lang w:val="ru-RU"/>
        </w:rPr>
        <w:t>ки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ж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к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ф</w:t>
      </w:r>
      <w:r>
        <w:rPr>
          <w:rFonts w:cs="Times New Roman"/>
          <w:spacing w:val="-1"/>
          <w:lang w:val="ru-RU"/>
        </w:rPr>
        <w:t>и</w:t>
      </w:r>
      <w:r>
        <w:rPr>
          <w:rFonts w:cs="Times New Roman"/>
          <w:lang w:val="ru-RU"/>
        </w:rPr>
        <w:t>циров</w:t>
      </w:r>
      <w:r>
        <w:rPr>
          <w:rFonts w:cs="Times New Roman"/>
          <w:spacing w:val="-2"/>
          <w:lang w:val="ru-RU"/>
        </w:rPr>
        <w:t>ан</w:t>
      </w:r>
      <w:r>
        <w:rPr>
          <w:rFonts w:cs="Times New Roman"/>
          <w:lang w:val="ru-RU"/>
        </w:rPr>
        <w:t>ного</w:t>
      </w:r>
      <w:r>
        <w:rPr>
          <w:rFonts w:cs="Times New Roman"/>
          <w:spacing w:val="6"/>
          <w:lang w:val="ru-RU"/>
        </w:rPr>
        <w:t xml:space="preserve"> 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о 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дк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, 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нитор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2"/>
          <w:lang w:val="ru-RU"/>
        </w:rPr>
        <w:t>г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, 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lang w:val="ru-RU"/>
        </w:rPr>
        <w:t>р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, п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3"/>
          <w:lang w:val="ru-RU"/>
        </w:rPr>
        <w:t>л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-1"/>
          <w:lang w:val="ru-RU"/>
        </w:rPr>
        <w:t>че</w:t>
      </w:r>
      <w:r>
        <w:rPr>
          <w:rFonts w:cs="Times New Roman"/>
          <w:lang w:val="ru-RU"/>
        </w:rPr>
        <w:t>ни</w:t>
      </w:r>
      <w:r>
        <w:rPr>
          <w:rFonts w:cs="Times New Roman"/>
          <w:spacing w:val="-3"/>
          <w:lang w:val="ru-RU"/>
        </w:rPr>
        <w:t>я</w:t>
      </w:r>
      <w:r>
        <w:rPr>
          <w:rFonts w:cs="Times New Roman"/>
          <w:lang w:val="ru-RU"/>
        </w:rPr>
        <w:t>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6"/>
          <w:lang w:val="ru-RU"/>
        </w:rPr>
        <w:t xml:space="preserve"> </w:t>
      </w:r>
      <w:r>
        <w:rPr>
          <w:rFonts w:cs="Times New Roman"/>
          <w:lang w:val="ru-RU"/>
        </w:rPr>
        <w:t>оп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тивно</w:t>
      </w:r>
      <w:r>
        <w:rPr>
          <w:rFonts w:cs="Times New Roman"/>
          <w:spacing w:val="1"/>
          <w:lang w:val="ru-RU"/>
        </w:rPr>
        <w:t>м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1"/>
          <w:lang w:val="ru-RU"/>
        </w:rPr>
        <w:t>а</w:t>
      </w:r>
      <w:r>
        <w:rPr>
          <w:rFonts w:cs="Times New Roman"/>
          <w:lang w:val="ru-RU"/>
        </w:rPr>
        <w:t>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ю гид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ли</w:t>
      </w:r>
      <w:r>
        <w:rPr>
          <w:rFonts w:cs="Times New Roman"/>
          <w:spacing w:val="-1"/>
          <w:lang w:val="ru-RU"/>
        </w:rPr>
        <w:t>чес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и 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жи</w:t>
      </w:r>
      <w:r>
        <w:rPr>
          <w:rFonts w:cs="Times New Roman"/>
          <w:spacing w:val="-1"/>
          <w:lang w:val="ru-RU"/>
        </w:rPr>
        <w:t>мам</w:t>
      </w:r>
      <w:r>
        <w:rPr>
          <w:rFonts w:cs="Times New Roman"/>
          <w:lang w:val="ru-RU"/>
        </w:rPr>
        <w:t>и, и об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1"/>
          <w:lang w:val="ru-RU"/>
        </w:rPr>
        <w:t>ы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 в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.</w:t>
      </w:r>
    </w:p>
    <w:p w14:paraId="5A85BAF9" w14:textId="77777777" w:rsidR="00143BFE" w:rsidRDefault="00143BFE" w:rsidP="00691A5A">
      <w:pPr>
        <w:pStyle w:val="af9"/>
        <w:numPr>
          <w:ilvl w:val="0"/>
          <w:numId w:val="3"/>
        </w:numPr>
        <w:tabs>
          <w:tab w:val="left" w:pos="1061"/>
        </w:tabs>
        <w:spacing w:before="3" w:line="360" w:lineRule="auto"/>
        <w:ind w:left="0" w:firstLine="708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4"/>
          <w:lang w:val="ru-RU"/>
        </w:rPr>
        <w:t>л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1"/>
          <w:lang w:val="ru-RU"/>
        </w:rPr>
        <w:t>ч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л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в от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зоны д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4"/>
          <w:lang w:val="ru-RU"/>
        </w:rPr>
        <w:t>с</w:t>
      </w:r>
      <w:r>
        <w:rPr>
          <w:rFonts w:cs="Times New Roman"/>
          <w:lang w:val="ru-RU"/>
        </w:rPr>
        <w:t xml:space="preserve">ти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й</w:t>
      </w:r>
      <w:r>
        <w:rPr>
          <w:rFonts w:cs="Times New Roman"/>
          <w:spacing w:val="6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4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ции н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о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 xml:space="preserve">но 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и од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й 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3"/>
          <w:lang w:val="ru-RU"/>
        </w:rPr>
        <w:t>я</w:t>
      </w:r>
      <w:r>
        <w:rPr>
          <w:rFonts w:cs="Times New Roman"/>
          <w:lang w:val="ru-RU"/>
        </w:rPr>
        <w:t>вк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-3"/>
          <w:lang w:val="ru-RU"/>
        </w:rPr>
        <w:t>р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о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е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4"/>
          <w:lang w:val="ru-RU"/>
        </w:rPr>
        <w:t>в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го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5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,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с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ой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пр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и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, вл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й в 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зоне 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ь</w:t>
      </w:r>
      <w:r>
        <w:rPr>
          <w:rFonts w:cs="Times New Roman"/>
          <w:lang w:val="ru-RU"/>
        </w:rPr>
        <w:t>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4"/>
          <w:lang w:val="ru-RU"/>
        </w:rPr>
        <w:t>ч</w:t>
      </w:r>
      <w:r>
        <w:rPr>
          <w:rFonts w:cs="Times New Roman"/>
          <w:lang w:val="ru-RU"/>
        </w:rPr>
        <w:t>ни</w:t>
      </w:r>
      <w:r>
        <w:rPr>
          <w:rFonts w:cs="Times New Roman"/>
          <w:spacing w:val="-2"/>
          <w:lang w:val="ru-RU"/>
        </w:rPr>
        <w:t>к</w:t>
      </w:r>
      <w:r>
        <w:rPr>
          <w:rFonts w:cs="Times New Roman"/>
          <w:spacing w:val="-1"/>
          <w:lang w:val="ru-RU"/>
        </w:rPr>
        <w:t>ам</w:t>
      </w:r>
      <w:r>
        <w:rPr>
          <w:rFonts w:cs="Times New Roman"/>
          <w:lang w:val="ru-RU"/>
        </w:rPr>
        <w:t>и тепловой э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г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 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(</w:t>
      </w:r>
      <w:r>
        <w:rPr>
          <w:rFonts w:cs="Times New Roman"/>
          <w:lang w:val="ru-RU"/>
        </w:rPr>
        <w:t>и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)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вы</w:t>
      </w:r>
      <w:r>
        <w:rPr>
          <w:rFonts w:cs="Times New Roman"/>
          <w:spacing w:val="-2"/>
          <w:lang w:val="ru-RU"/>
        </w:rPr>
        <w:t>м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 xml:space="preserve">и, и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кр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ия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с</w:t>
      </w:r>
      <w:r>
        <w:rPr>
          <w:rFonts w:cs="Times New Roman"/>
          <w:lang w:val="ru-RU"/>
        </w:rPr>
        <w:t>тоящ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л.</w:t>
      </w:r>
    </w:p>
    <w:p w14:paraId="5762CA62" w14:textId="77777777" w:rsidR="00143BFE" w:rsidRDefault="00143BFE" w:rsidP="00691A5A">
      <w:pPr>
        <w:pStyle w:val="af9"/>
        <w:numPr>
          <w:ilvl w:val="0"/>
          <w:numId w:val="3"/>
        </w:numPr>
        <w:tabs>
          <w:tab w:val="left" w:pos="1061"/>
        </w:tabs>
        <w:spacing w:before="6" w:line="360" w:lineRule="auto"/>
        <w:ind w:left="0" w:firstLine="851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Еди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я пр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т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 xml:space="preserve">нии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о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й</w:t>
      </w:r>
      <w:r>
        <w:rPr>
          <w:rFonts w:cs="Times New Roman"/>
          <w:spacing w:val="7"/>
          <w:lang w:val="ru-RU"/>
        </w:rPr>
        <w:t xml:space="preserve"> 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 обя</w:t>
      </w:r>
      <w:r>
        <w:rPr>
          <w:rFonts w:cs="Times New Roman"/>
          <w:spacing w:val="1"/>
          <w:lang w:val="ru-RU"/>
        </w:rPr>
        <w:t>з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 xml:space="preserve">: </w:t>
      </w:r>
    </w:p>
    <w:p w14:paraId="03FAE8F9" w14:textId="77777777" w:rsidR="00143BFE" w:rsidRDefault="00143BFE" w:rsidP="00691A5A">
      <w:pPr>
        <w:pStyle w:val="af9"/>
        <w:tabs>
          <w:tab w:val="left" w:pos="1061"/>
        </w:tabs>
        <w:spacing w:before="6" w:line="360" w:lineRule="auto"/>
        <w:ind w:left="0" w:firstLine="851"/>
        <w:jc w:val="both"/>
        <w:rPr>
          <w:rFonts w:cs="Times New Roman"/>
          <w:lang w:val="ru-RU"/>
        </w:rPr>
      </w:pP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 xml:space="preserve">) </w:t>
      </w:r>
      <w:r>
        <w:rPr>
          <w:rFonts w:cs="Times New Roman"/>
          <w:bCs/>
          <w:color w:val="000000"/>
          <w:shd w:val="clear" w:color="auto" w:fill="FFFFFF"/>
          <w:lang w:val="ru-RU"/>
        </w:rPr>
        <w:t xml:space="preserve">заключать и исполнять договоры теплоснабжения с любыми обратившимися к ней потребителями тепловой энергии,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</w:t>
      </w:r>
      <w:r>
        <w:rPr>
          <w:rFonts w:cs="Times New Roman"/>
          <w:lang w:val="ru-RU"/>
        </w:rPr>
        <w:t>законодательством</w:t>
      </w:r>
      <w:r>
        <w:rPr>
          <w:rFonts w:cs="Times New Roman"/>
          <w:bCs/>
          <w:color w:val="000000"/>
          <w:shd w:val="clear" w:color="auto" w:fill="FFFFFF"/>
          <w:lang w:val="ru-RU"/>
        </w:rPr>
        <w:t xml:space="preserve"> градостроительной деятельности технических условий подключения к тепловым сетям</w:t>
      </w:r>
      <w:r>
        <w:rPr>
          <w:rFonts w:cs="Times New Roman"/>
          <w:lang w:val="ru-RU"/>
        </w:rPr>
        <w:t>;</w:t>
      </w:r>
    </w:p>
    <w:p w14:paraId="4BC843FD" w14:textId="77777777" w:rsidR="00143BFE" w:rsidRDefault="00143BFE" w:rsidP="00691A5A">
      <w:pPr>
        <w:pStyle w:val="af9"/>
        <w:spacing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 xml:space="preserve">б) </w:t>
      </w:r>
      <w:r>
        <w:rPr>
          <w:rFonts w:cs="Times New Roman"/>
          <w:bCs/>
          <w:color w:val="000000"/>
          <w:shd w:val="clear" w:color="auto" w:fill="FFFFFF"/>
          <w:lang w:val="ru-RU"/>
        </w:rPr>
        <w:t>заключать и исполнять договоры поставки тепловой энергии (мощности) и (или) теплоносителя</w:t>
      </w:r>
      <w:r>
        <w:rPr>
          <w:rFonts w:cs="Times New Roman"/>
          <w:lang w:val="ru-RU"/>
        </w:rPr>
        <w:t>;</w:t>
      </w:r>
    </w:p>
    <w:p w14:paraId="5CE52F34" w14:textId="77777777" w:rsidR="00143BFE" w:rsidRDefault="00143BFE" w:rsidP="00691A5A">
      <w:pPr>
        <w:pStyle w:val="af9"/>
        <w:spacing w:before="6" w:line="360" w:lineRule="auto"/>
        <w:ind w:left="0"/>
        <w:jc w:val="both"/>
        <w:rPr>
          <w:rFonts w:cs="Times New Roman"/>
          <w:b/>
          <w:bCs/>
          <w:color w:val="000000"/>
          <w:shd w:val="clear" w:color="auto" w:fill="FFFFFF"/>
          <w:lang w:val="ru-RU"/>
        </w:rPr>
      </w:pPr>
      <w:r>
        <w:rPr>
          <w:rFonts w:cs="Times New Roman"/>
          <w:lang w:val="ru-RU"/>
        </w:rPr>
        <w:t>в)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bCs/>
          <w:color w:val="000000"/>
          <w:shd w:val="clear" w:color="auto" w:fill="FFFFFF"/>
          <w:lang w:val="ru-RU"/>
        </w:rPr>
        <w:t>заключать и исполнять договоры оказания услуг по передаче тепловой энергии, теплоносителя в объеме, необходимом для обеспечения теплоснабжения потребителей тепловой энергии с учетом потерь тепловой энергии, теплоносителя при их передаче.</w:t>
      </w:r>
    </w:p>
    <w:p w14:paraId="5F50C61D" w14:textId="77777777" w:rsidR="00143BFE" w:rsidRDefault="00143BFE" w:rsidP="00691A5A">
      <w:pPr>
        <w:pStyle w:val="af9"/>
        <w:spacing w:before="6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ль н</w:t>
      </w:r>
      <w:r>
        <w:rPr>
          <w:rFonts w:cs="Times New Roman"/>
          <w:spacing w:val="-1"/>
          <w:lang w:val="ru-RU"/>
        </w:rPr>
        <w:t>ас</w:t>
      </w:r>
      <w:r>
        <w:rPr>
          <w:rFonts w:cs="Times New Roman"/>
          <w:lang w:val="ru-RU"/>
        </w:rPr>
        <w:t>тоя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го разд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lang w:val="ru-RU"/>
        </w:rPr>
        <w:t>ла</w:t>
      </w:r>
      <w:r>
        <w:rPr>
          <w:rFonts w:cs="Times New Roman"/>
          <w:spacing w:val="-1"/>
          <w:lang w:val="ru-RU"/>
        </w:rPr>
        <w:t xml:space="preserve"> с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ы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-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одготов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ть и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б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ть 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ложен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я для 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ь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го р</w:t>
      </w:r>
      <w:r>
        <w:rPr>
          <w:rFonts w:cs="Times New Roman"/>
          <w:spacing w:val="-1"/>
          <w:lang w:val="ru-RU"/>
        </w:rPr>
        <w:t>асс</w:t>
      </w:r>
      <w:r>
        <w:rPr>
          <w:rFonts w:cs="Times New Roman"/>
          <w:spacing w:val="1"/>
          <w:lang w:val="ru-RU"/>
        </w:rPr>
        <w:t>м</w:t>
      </w:r>
      <w:r>
        <w:rPr>
          <w:rFonts w:cs="Times New Roman"/>
          <w:lang w:val="ru-RU"/>
        </w:rPr>
        <w:t>от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и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рж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п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еч</w:t>
      </w:r>
      <w:r>
        <w:rPr>
          <w:rFonts w:cs="Times New Roman"/>
          <w:lang w:val="ru-RU"/>
        </w:rPr>
        <w:t>ня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ых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и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 xml:space="preserve">ий городского </w:t>
      </w:r>
      <w:r>
        <w:rPr>
          <w:rFonts w:cs="Times New Roman"/>
          <w:spacing w:val="1"/>
          <w:lang w:val="ru-RU"/>
        </w:rPr>
        <w:t>п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.</w:t>
      </w:r>
    </w:p>
    <w:p w14:paraId="38CD39C7" w14:textId="77777777" w:rsidR="00143BFE" w:rsidRDefault="00143BFE" w:rsidP="00691A5A">
      <w:pPr>
        <w:pStyle w:val="af9"/>
        <w:spacing w:before="4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этих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ложен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spacing w:val="-3"/>
          <w:lang w:val="ru-RU"/>
        </w:rPr>
        <w:t>я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3"/>
          <w:lang w:val="ru-RU"/>
        </w:rPr>
        <w:t>д</w:t>
      </w:r>
      <w:r>
        <w:rPr>
          <w:rFonts w:cs="Times New Roman"/>
          <w:lang w:val="ru-RU"/>
        </w:rPr>
        <w:t xml:space="preserve">олжны 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о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ж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ть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 об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 xml:space="preserve">ния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ия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лаг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ой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(</w:t>
      </w:r>
      <w:r>
        <w:rPr>
          <w:rFonts w:cs="Times New Roman"/>
          <w:lang w:val="ru-RU"/>
        </w:rPr>
        <w:t>ТСО)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кр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ям</w:t>
      </w:r>
      <w:r>
        <w:rPr>
          <w:rFonts w:cs="Times New Roman"/>
          <w:spacing w:val="-1"/>
          <w:lang w:val="ru-RU"/>
        </w:rPr>
        <w:t xml:space="preserve"> 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ия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ЕТ</w:t>
      </w:r>
      <w:r>
        <w:rPr>
          <w:rFonts w:cs="Times New Roman"/>
          <w:spacing w:val="-1"/>
          <w:lang w:val="ru-RU"/>
        </w:rPr>
        <w:t>О</w:t>
      </w:r>
      <w:r>
        <w:rPr>
          <w:rFonts w:cs="Times New Roman"/>
          <w:lang w:val="ru-RU"/>
        </w:rPr>
        <w:t>,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3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ным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 xml:space="preserve">в </w:t>
      </w:r>
      <w:r>
        <w:rPr>
          <w:rFonts w:cs="Times New Roman"/>
          <w:spacing w:val="2"/>
          <w:lang w:val="ru-RU"/>
        </w:rPr>
        <w:t>п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нкте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7 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з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а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</w:rPr>
        <w:t>II</w:t>
      </w:r>
      <w:r>
        <w:rPr>
          <w:rFonts w:cs="Times New Roman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«</w:t>
      </w:r>
      <w:r>
        <w:rPr>
          <w:rFonts w:cs="Times New Roman"/>
          <w:spacing w:val="2"/>
          <w:lang w:val="ru-RU"/>
        </w:rPr>
        <w:t>К</w:t>
      </w:r>
      <w:r>
        <w:rPr>
          <w:rFonts w:cs="Times New Roman"/>
          <w:lang w:val="ru-RU"/>
        </w:rPr>
        <w:t>р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ии 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порядок о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4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й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-3"/>
          <w:lang w:val="ru-RU"/>
        </w:rPr>
        <w:t>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3"/>
          <w:lang w:val="ru-RU"/>
        </w:rPr>
        <w:t>и</w:t>
      </w:r>
      <w:r>
        <w:rPr>
          <w:rFonts w:cs="Times New Roman"/>
          <w:lang w:val="ru-RU"/>
        </w:rPr>
        <w:t>» По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я 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а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РФ от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08.08.2012г. №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808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«</w:t>
      </w:r>
      <w:r>
        <w:rPr>
          <w:rFonts w:cs="Times New Roman"/>
          <w:spacing w:val="1"/>
          <w:lang w:val="ru-RU"/>
        </w:rPr>
        <w:t>П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ил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р</w:t>
      </w:r>
      <w:r>
        <w:rPr>
          <w:rFonts w:cs="Times New Roman"/>
          <w:spacing w:val="2"/>
          <w:lang w:val="ru-RU"/>
        </w:rPr>
        <w:t>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 т</w:t>
      </w:r>
      <w:r>
        <w:rPr>
          <w:rFonts w:cs="Times New Roman"/>
          <w:spacing w:val="-3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в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Ро</w:t>
      </w:r>
      <w:r>
        <w:rPr>
          <w:rFonts w:cs="Times New Roman"/>
          <w:spacing w:val="-1"/>
          <w:lang w:val="ru-RU"/>
        </w:rPr>
        <w:t>сс</w:t>
      </w:r>
      <w:r>
        <w:rPr>
          <w:rFonts w:cs="Times New Roman"/>
          <w:lang w:val="ru-RU"/>
        </w:rPr>
        <w:t>ий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кой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Ф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spacing w:val="5"/>
          <w:lang w:val="ru-RU"/>
        </w:rPr>
        <w:t>и</w:t>
      </w:r>
      <w:r>
        <w:rPr>
          <w:rFonts w:cs="Times New Roman"/>
          <w:spacing w:val="-8"/>
          <w:lang w:val="ru-RU"/>
        </w:rPr>
        <w:t>»</w:t>
      </w:r>
      <w:r>
        <w:rPr>
          <w:rFonts w:cs="Times New Roman"/>
          <w:lang w:val="ru-RU"/>
        </w:rPr>
        <w:t>.</w:t>
      </w:r>
    </w:p>
    <w:p w14:paraId="342E48B5" w14:textId="77777777" w:rsidR="00143BFE" w:rsidRDefault="00143BFE" w:rsidP="00691A5A">
      <w:pPr>
        <w:pStyle w:val="af9"/>
        <w:spacing w:before="65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Согла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 xml:space="preserve">но </w:t>
      </w:r>
      <w:r>
        <w:rPr>
          <w:rFonts w:cs="Times New Roman"/>
          <w:spacing w:val="3"/>
          <w:lang w:val="ru-RU"/>
        </w:rPr>
        <w:t>п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нк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5"/>
          <w:lang w:val="ru-RU"/>
        </w:rPr>
        <w:t xml:space="preserve"> </w:t>
      </w:r>
      <w:r>
        <w:rPr>
          <w:rFonts w:cs="Times New Roman"/>
          <w:lang w:val="ru-RU"/>
        </w:rPr>
        <w:t>7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3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ных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«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л»</w:t>
      </w:r>
      <w:r>
        <w:rPr>
          <w:rFonts w:cs="Times New Roman"/>
          <w:spacing w:val="-8"/>
          <w:lang w:val="ru-RU"/>
        </w:rPr>
        <w:t xml:space="preserve"> </w:t>
      </w:r>
      <w:r>
        <w:rPr>
          <w:rFonts w:cs="Times New Roman"/>
          <w:lang w:val="ru-RU"/>
        </w:rPr>
        <w:t>кр</w:t>
      </w:r>
      <w:r>
        <w:rPr>
          <w:rFonts w:cs="Times New Roman"/>
          <w:spacing w:val="3"/>
          <w:lang w:val="ru-RU"/>
        </w:rPr>
        <w:t>и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и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и о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</w:t>
      </w:r>
      <w:r>
        <w:rPr>
          <w:rFonts w:cs="Times New Roman"/>
          <w:spacing w:val="7"/>
          <w:lang w:val="ru-RU"/>
        </w:rPr>
        <w:t xml:space="preserve"> </w:t>
      </w:r>
      <w:r>
        <w:rPr>
          <w:rFonts w:cs="Times New Roman"/>
          <w:spacing w:val="-4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й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 являю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:</w:t>
      </w:r>
    </w:p>
    <w:p w14:paraId="6EA8112E" w14:textId="77777777" w:rsidR="00143BFE" w:rsidRDefault="00143BFE" w:rsidP="00691A5A">
      <w:pPr>
        <w:pStyle w:val="af9"/>
        <w:numPr>
          <w:ilvl w:val="0"/>
          <w:numId w:val="2"/>
        </w:numPr>
        <w:tabs>
          <w:tab w:val="left" w:pos="960"/>
        </w:tabs>
        <w:spacing w:before="7" w:line="360" w:lineRule="auto"/>
        <w:ind w:left="0" w:firstLine="708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вл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е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2"/>
          <w:lang w:val="ru-RU"/>
        </w:rPr>
        <w:t>б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 и</w:t>
      </w:r>
      <w:r>
        <w:rPr>
          <w:rFonts w:cs="Times New Roman"/>
          <w:spacing w:val="-3"/>
          <w:lang w:val="ru-RU"/>
        </w:rPr>
        <w:t>л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н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конн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2"/>
          <w:lang w:val="ru-RU"/>
        </w:rPr>
        <w:t>ан</w:t>
      </w:r>
      <w:r>
        <w:rPr>
          <w:rFonts w:cs="Times New Roman"/>
          <w:lang w:val="ru-RU"/>
        </w:rPr>
        <w:t>ии</w:t>
      </w:r>
      <w:r>
        <w:rPr>
          <w:rFonts w:cs="Times New Roman"/>
          <w:spacing w:val="7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lang w:val="ru-RU"/>
        </w:rPr>
        <w:t>ник</w:t>
      </w:r>
      <w:r>
        <w:rPr>
          <w:rFonts w:cs="Times New Roman"/>
          <w:spacing w:val="-1"/>
          <w:lang w:val="ru-RU"/>
        </w:rPr>
        <w:t>ам</w:t>
      </w:r>
      <w:r>
        <w:rPr>
          <w:rFonts w:cs="Times New Roman"/>
          <w:lang w:val="ru-RU"/>
        </w:rPr>
        <w:t>и теплов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й э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гии с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ибо</w:t>
      </w:r>
      <w:r>
        <w:rPr>
          <w:rFonts w:cs="Times New Roman"/>
          <w:spacing w:val="-2"/>
          <w:lang w:val="ru-RU"/>
        </w:rPr>
        <w:t>л</w:t>
      </w:r>
      <w:r>
        <w:rPr>
          <w:rFonts w:cs="Times New Roman"/>
          <w:lang w:val="ru-RU"/>
        </w:rPr>
        <w:t>ь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оч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 xml:space="preserve">й тепловой 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щн</w:t>
      </w:r>
      <w:r>
        <w:rPr>
          <w:rFonts w:cs="Times New Roman"/>
          <w:spacing w:val="3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ью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(и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)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в</w:t>
      </w:r>
      <w:r>
        <w:rPr>
          <w:rFonts w:cs="Times New Roman"/>
          <w:spacing w:val="-4"/>
          <w:lang w:val="ru-RU"/>
        </w:rPr>
        <w:t>ы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и с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ибол</w:t>
      </w:r>
      <w:r>
        <w:rPr>
          <w:rFonts w:cs="Times New Roman"/>
          <w:spacing w:val="1"/>
          <w:lang w:val="ru-RU"/>
        </w:rPr>
        <w:t>ь</w:t>
      </w:r>
      <w:r>
        <w:rPr>
          <w:rFonts w:cs="Times New Roman"/>
          <w:lang w:val="ru-RU"/>
        </w:rPr>
        <w:t>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й 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к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ью в г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ц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ны д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и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й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</w:t>
      </w:r>
      <w:r>
        <w:rPr>
          <w:rFonts w:cs="Times New Roman"/>
          <w:spacing w:val="-3"/>
          <w:lang w:val="ru-RU"/>
        </w:rPr>
        <w:t>р</w:t>
      </w:r>
      <w:r>
        <w:rPr>
          <w:rFonts w:cs="Times New Roman"/>
          <w:lang w:val="ru-RU"/>
        </w:rPr>
        <w:t>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;</w:t>
      </w:r>
    </w:p>
    <w:p w14:paraId="40A81237" w14:textId="77777777" w:rsidR="00143BFE" w:rsidRDefault="00143BFE" w:rsidP="00691A5A">
      <w:pPr>
        <w:pStyle w:val="af9"/>
        <w:numPr>
          <w:ilvl w:val="0"/>
          <w:numId w:val="2"/>
        </w:numPr>
        <w:tabs>
          <w:tab w:val="left" w:pos="960"/>
        </w:tabs>
        <w:spacing w:before="4" w:line="360" w:lineRule="auto"/>
        <w:ind w:left="0" w:firstLine="709"/>
        <w:jc w:val="both"/>
        <w:rPr>
          <w:rFonts w:cs="Times New Roman"/>
        </w:rPr>
      </w:pP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ме</w:t>
      </w:r>
      <w:r>
        <w:rPr>
          <w:rFonts w:cs="Times New Roman"/>
          <w:lang w:val="ru-RU"/>
        </w:rPr>
        <w:t xml:space="preserve">р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2"/>
          <w:lang w:val="ru-RU"/>
        </w:rPr>
        <w:t>б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ного 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пи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</w:rPr>
        <w:t>;</w:t>
      </w:r>
    </w:p>
    <w:p w14:paraId="0ACF8F3E" w14:textId="77777777" w:rsidR="00143BFE" w:rsidRDefault="00143BFE" w:rsidP="00691A5A">
      <w:pPr>
        <w:pStyle w:val="af9"/>
        <w:numPr>
          <w:ilvl w:val="0"/>
          <w:numId w:val="2"/>
        </w:numPr>
        <w:tabs>
          <w:tab w:val="left" w:pos="960"/>
        </w:tabs>
        <w:spacing w:line="360" w:lineRule="auto"/>
        <w:ind w:left="0" w:firstLine="708"/>
        <w:jc w:val="both"/>
        <w:rPr>
          <w:rFonts w:cs="Times New Roman"/>
          <w:lang w:val="ru-RU"/>
        </w:rPr>
      </w:pP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п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б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ть в </w:t>
      </w:r>
      <w:r>
        <w:rPr>
          <w:rFonts w:cs="Times New Roman"/>
          <w:spacing w:val="1"/>
          <w:lang w:val="ru-RU"/>
        </w:rPr>
        <w:t>л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spacing w:val="2"/>
          <w:lang w:val="ru-RU"/>
        </w:rPr>
        <w:t>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й </w:t>
      </w:r>
      <w:r>
        <w:rPr>
          <w:rFonts w:cs="Times New Roman"/>
          <w:spacing w:val="-1"/>
          <w:lang w:val="ru-RU"/>
        </w:rPr>
        <w:t>ме</w:t>
      </w:r>
      <w:r>
        <w:rPr>
          <w:rFonts w:cs="Times New Roman"/>
          <w:lang w:val="ru-RU"/>
        </w:rPr>
        <w:t>р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б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-1"/>
          <w:lang w:val="ru-RU"/>
        </w:rPr>
        <w:t>еч</w:t>
      </w:r>
      <w:r>
        <w:rPr>
          <w:rFonts w:cs="Times New Roman"/>
          <w:lang w:val="ru-RU"/>
        </w:rPr>
        <w:t>ить 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ж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ь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ия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4"/>
          <w:lang w:val="ru-RU"/>
        </w:rPr>
        <w:t>в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й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.</w:t>
      </w:r>
    </w:p>
    <w:p w14:paraId="57B6E708" w14:textId="77777777" w:rsidR="00143BFE" w:rsidRDefault="00143BFE" w:rsidP="00691A5A">
      <w:pPr>
        <w:pStyle w:val="af9"/>
        <w:spacing w:before="3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Для о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spacing w:val="3"/>
          <w:lang w:val="ru-RU"/>
        </w:rPr>
        <w:t>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1"/>
          <w:lang w:val="ru-RU"/>
        </w:rPr>
        <w:t>а</w:t>
      </w:r>
      <w:r>
        <w:rPr>
          <w:rFonts w:cs="Times New Roman"/>
          <w:lang w:val="ru-RU"/>
        </w:rPr>
        <w:t>нн</w:t>
      </w:r>
      <w:r>
        <w:rPr>
          <w:rFonts w:cs="Times New Roman"/>
          <w:spacing w:val="-3"/>
          <w:lang w:val="ru-RU"/>
        </w:rPr>
        <w:t>ы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3"/>
          <w:lang w:val="ru-RU"/>
        </w:rPr>
        <w:t>р</w:t>
      </w:r>
      <w:r>
        <w:rPr>
          <w:rFonts w:cs="Times New Roman"/>
          <w:lang w:val="ru-RU"/>
        </w:rPr>
        <w:t>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и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пол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spacing w:val="2"/>
          <w:lang w:val="ru-RU"/>
        </w:rPr>
        <w:t>о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че</w:t>
      </w:r>
      <w:r>
        <w:rPr>
          <w:rFonts w:cs="Times New Roman"/>
          <w:lang w:val="ru-RU"/>
        </w:rPr>
        <w:t>нны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 при</w:t>
      </w:r>
      <w:r>
        <w:rPr>
          <w:rFonts w:cs="Times New Roman"/>
          <w:spacing w:val="8"/>
          <w:lang w:val="ru-RU"/>
        </w:rPr>
        <w:t xml:space="preserve"> 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з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отке</w:t>
      </w:r>
      <w:r>
        <w:rPr>
          <w:rFonts w:cs="Times New Roman"/>
          <w:spacing w:val="-1"/>
          <w:lang w:val="ru-RU"/>
        </w:rPr>
        <w:t xml:space="preserve"> с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ы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в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е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ши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ть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8"/>
          <w:lang w:val="ru-RU"/>
        </w:rPr>
        <w:t xml:space="preserve"> </w:t>
      </w:r>
      <w:r>
        <w:rPr>
          <w:rFonts w:cs="Times New Roman"/>
          <w:lang w:val="ru-RU"/>
        </w:rPr>
        <w:t>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3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и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1"/>
          <w:lang w:val="ru-RU"/>
        </w:rPr>
        <w:t>ы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 xml:space="preserve">й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4"/>
          <w:lang w:val="ru-RU"/>
        </w:rPr>
        <w:t>в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ющие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spacing w:val="2"/>
          <w:lang w:val="ru-RU"/>
        </w:rPr>
        <w:t>д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lang w:val="ru-RU"/>
        </w:rPr>
        <w:t>ния, являю</w:t>
      </w:r>
      <w:r>
        <w:rPr>
          <w:rFonts w:cs="Times New Roman"/>
          <w:spacing w:val="-2"/>
          <w:lang w:val="ru-RU"/>
        </w:rPr>
        <w:t>щ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я крит</w:t>
      </w:r>
      <w:r>
        <w:rPr>
          <w:rFonts w:cs="Times New Roman"/>
          <w:spacing w:val="-4"/>
          <w:lang w:val="ru-RU"/>
        </w:rPr>
        <w:t>е</w:t>
      </w:r>
      <w:r>
        <w:rPr>
          <w:rFonts w:cs="Times New Roman"/>
          <w:lang w:val="ru-RU"/>
        </w:rPr>
        <w:t>ри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для о</w:t>
      </w:r>
      <w:r>
        <w:rPr>
          <w:rFonts w:cs="Times New Roman"/>
          <w:spacing w:val="1"/>
          <w:lang w:val="ru-RU"/>
        </w:rPr>
        <w:t>п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spacing w:val="2"/>
          <w:lang w:val="ru-RU"/>
        </w:rPr>
        <w:t>б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4"/>
          <w:lang w:val="ru-RU"/>
        </w:rPr>
        <w:t>д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ЕТ</w:t>
      </w:r>
      <w:r>
        <w:rPr>
          <w:rFonts w:cs="Times New Roman"/>
          <w:spacing w:val="-1"/>
          <w:lang w:val="ru-RU"/>
        </w:rPr>
        <w:t>О</w:t>
      </w:r>
      <w:r>
        <w:rPr>
          <w:rFonts w:cs="Times New Roman"/>
          <w:lang w:val="ru-RU"/>
        </w:rPr>
        <w:t xml:space="preserve">. При этом под </w:t>
      </w:r>
      <w:r>
        <w:rPr>
          <w:rFonts w:cs="Times New Roman"/>
          <w:spacing w:val="1"/>
          <w:lang w:val="ru-RU"/>
        </w:rPr>
        <w:t>п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нятия</w:t>
      </w:r>
      <w:r>
        <w:rPr>
          <w:rFonts w:cs="Times New Roman"/>
          <w:spacing w:val="-4"/>
          <w:lang w:val="ru-RU"/>
        </w:rPr>
        <w:t>м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«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 xml:space="preserve">бочая 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щ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5"/>
          <w:lang w:val="ru-RU"/>
        </w:rPr>
        <w:t>ь</w:t>
      </w:r>
      <w:r>
        <w:rPr>
          <w:rFonts w:cs="Times New Roman"/>
          <w:lang w:val="ru-RU"/>
        </w:rPr>
        <w:t>»</w:t>
      </w:r>
      <w:r>
        <w:rPr>
          <w:rFonts w:cs="Times New Roman"/>
          <w:spacing w:val="-8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7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«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к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ь тепловых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3"/>
          <w:lang w:val="ru-RU"/>
        </w:rPr>
        <w:t>й</w:t>
      </w:r>
      <w:r>
        <w:rPr>
          <w:rFonts w:cs="Times New Roman"/>
          <w:lang w:val="ru-RU"/>
        </w:rPr>
        <w:t>»</w:t>
      </w:r>
      <w:r>
        <w:rPr>
          <w:rFonts w:cs="Times New Roman"/>
          <w:spacing w:val="-8"/>
          <w:lang w:val="ru-RU"/>
        </w:rPr>
        <w:t xml:space="preserve"> </w:t>
      </w:r>
      <w:r>
        <w:rPr>
          <w:rFonts w:cs="Times New Roman"/>
          <w:lang w:val="ru-RU"/>
        </w:rPr>
        <w:t>пони</w:t>
      </w:r>
      <w:r>
        <w:rPr>
          <w:rFonts w:cs="Times New Roman"/>
          <w:spacing w:val="-1"/>
          <w:lang w:val="ru-RU"/>
        </w:rPr>
        <w:t>ма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:</w:t>
      </w:r>
    </w:p>
    <w:p w14:paraId="1ECA0FE0" w14:textId="77777777" w:rsidR="00143BFE" w:rsidRDefault="00143BFE" w:rsidP="00691A5A">
      <w:pPr>
        <w:pStyle w:val="af9"/>
        <w:spacing w:before="3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spacing w:val="-5"/>
          <w:lang w:val="ru-RU"/>
        </w:rPr>
        <w:t>«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</w:t>
      </w:r>
      <w:r>
        <w:rPr>
          <w:rFonts w:cs="Times New Roman"/>
          <w:spacing w:val="2"/>
          <w:lang w:val="ru-RU"/>
        </w:rPr>
        <w:t>о</w:t>
      </w:r>
      <w:r>
        <w:rPr>
          <w:rFonts w:cs="Times New Roman"/>
          <w:spacing w:val="-1"/>
          <w:lang w:val="ru-RU"/>
        </w:rPr>
        <w:t>ча</w:t>
      </w:r>
      <w:r>
        <w:rPr>
          <w:rFonts w:cs="Times New Roman"/>
          <w:lang w:val="ru-RU"/>
        </w:rPr>
        <w:t xml:space="preserve">я 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щ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ь 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lang w:val="ru-RU"/>
        </w:rPr>
        <w:t>ник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 xml:space="preserve">тепловой </w:t>
      </w:r>
      <w:r>
        <w:rPr>
          <w:rFonts w:cs="Times New Roman"/>
          <w:spacing w:val="-3"/>
          <w:lang w:val="ru-RU"/>
        </w:rPr>
        <w:t>э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3"/>
          <w:lang w:val="ru-RU"/>
        </w:rPr>
        <w:t>г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3"/>
          <w:lang w:val="ru-RU"/>
        </w:rPr>
        <w:t>и</w:t>
      </w:r>
      <w:r>
        <w:rPr>
          <w:rFonts w:cs="Times New Roman"/>
          <w:lang w:val="ru-RU"/>
        </w:rPr>
        <w:t>»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-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 xml:space="preserve">это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яя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при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 xml:space="preserve">я </w:t>
      </w:r>
      <w:r>
        <w:rPr>
          <w:rFonts w:cs="Times New Roman"/>
          <w:spacing w:val="-1"/>
          <w:lang w:val="ru-RU"/>
        </w:rPr>
        <w:t>час</w:t>
      </w:r>
      <w:r>
        <w:rPr>
          <w:rFonts w:cs="Times New Roman"/>
          <w:lang w:val="ru-RU"/>
        </w:rPr>
        <w:t>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 xml:space="preserve">я 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щ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ь 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ик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пловой э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г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, о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4"/>
          <w:lang w:val="ru-RU"/>
        </w:rPr>
        <w:t>е</w:t>
      </w:r>
      <w:r>
        <w:rPr>
          <w:rFonts w:cs="Times New Roman"/>
          <w:lang w:val="ru-RU"/>
        </w:rPr>
        <w:t>ля</w:t>
      </w:r>
      <w:r>
        <w:rPr>
          <w:rFonts w:cs="Times New Roman"/>
          <w:spacing w:val="-1"/>
          <w:lang w:val="ru-RU"/>
        </w:rPr>
        <w:t>ема</w:t>
      </w:r>
      <w:r>
        <w:rPr>
          <w:rFonts w:cs="Times New Roman"/>
          <w:lang w:val="ru-RU"/>
        </w:rPr>
        <w:t>я по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факти</w:t>
      </w:r>
      <w:r>
        <w:rPr>
          <w:rFonts w:cs="Times New Roman"/>
          <w:spacing w:val="-1"/>
          <w:lang w:val="ru-RU"/>
        </w:rPr>
        <w:t>чес</w:t>
      </w:r>
      <w:r>
        <w:rPr>
          <w:rFonts w:cs="Times New Roman"/>
          <w:lang w:val="ru-RU"/>
        </w:rPr>
        <w:t>ко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по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зно</w:t>
      </w:r>
      <w:r>
        <w:rPr>
          <w:rFonts w:cs="Times New Roman"/>
          <w:spacing w:val="1"/>
          <w:lang w:val="ru-RU"/>
        </w:rPr>
        <w:t>м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5"/>
          <w:lang w:val="ru-RU"/>
        </w:rPr>
        <w:t xml:space="preserve"> </w:t>
      </w:r>
      <w:r>
        <w:rPr>
          <w:rFonts w:cs="Times New Roman"/>
          <w:lang w:val="ru-RU"/>
        </w:rPr>
        <w:t>от</w:t>
      </w:r>
      <w:r>
        <w:rPr>
          <w:rFonts w:cs="Times New Roman"/>
          <w:spacing w:val="3"/>
          <w:lang w:val="ru-RU"/>
        </w:rPr>
        <w:t>п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5"/>
          <w:lang w:val="ru-RU"/>
        </w:rPr>
        <w:t>к</w:t>
      </w:r>
      <w:r>
        <w:rPr>
          <w:rFonts w:cs="Times New Roman"/>
          <w:lang w:val="ru-RU"/>
        </w:rPr>
        <w:t>у 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lang w:val="ru-RU"/>
        </w:rPr>
        <w:t>ник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</w:t>
      </w:r>
      <w:r>
        <w:rPr>
          <w:rFonts w:cs="Times New Roman"/>
          <w:spacing w:val="-2"/>
          <w:lang w:val="ru-RU"/>
        </w:rPr>
        <w:t>п</w:t>
      </w:r>
      <w:r>
        <w:rPr>
          <w:rFonts w:cs="Times New Roman"/>
          <w:lang w:val="ru-RU"/>
        </w:rPr>
        <w:t>ловой э</w:t>
      </w:r>
      <w:r>
        <w:rPr>
          <w:rFonts w:cs="Times New Roman"/>
          <w:spacing w:val="-1"/>
          <w:lang w:val="ru-RU"/>
        </w:rPr>
        <w:t>не</w:t>
      </w:r>
      <w:r>
        <w:rPr>
          <w:rFonts w:cs="Times New Roman"/>
          <w:lang w:val="ru-RU"/>
        </w:rPr>
        <w:t>ргии з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о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н</w:t>
      </w:r>
      <w:r>
        <w:rPr>
          <w:rFonts w:cs="Times New Roman"/>
          <w:lang w:val="ru-RU"/>
        </w:rPr>
        <w:t>и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3 года 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боты;</w:t>
      </w:r>
    </w:p>
    <w:p w14:paraId="48CFC26A" w14:textId="77777777" w:rsidR="00143BFE" w:rsidRDefault="00143BFE" w:rsidP="00691A5A">
      <w:pPr>
        <w:pStyle w:val="af9"/>
        <w:spacing w:before="6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spacing w:val="-5"/>
          <w:lang w:val="ru-RU"/>
        </w:rPr>
        <w:t>«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2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ь тепловых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5"/>
          <w:lang w:val="ru-RU"/>
        </w:rPr>
        <w:t>й</w:t>
      </w:r>
      <w:r>
        <w:rPr>
          <w:rFonts w:cs="Times New Roman"/>
          <w:lang w:val="ru-RU"/>
        </w:rPr>
        <w:t>»</w:t>
      </w:r>
      <w:r>
        <w:rPr>
          <w:rFonts w:cs="Times New Roman"/>
          <w:spacing w:val="-5"/>
          <w:lang w:val="ru-RU"/>
        </w:rPr>
        <w:t xml:space="preserve"> </w:t>
      </w:r>
      <w:r>
        <w:rPr>
          <w:rFonts w:cs="Times New Roman"/>
          <w:lang w:val="ru-RU"/>
        </w:rPr>
        <w:t>-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это произ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spacing w:val="-2"/>
          <w:lang w:val="ru-RU"/>
        </w:rPr>
        <w:t>п</w:t>
      </w:r>
      <w:r>
        <w:rPr>
          <w:rFonts w:cs="Times New Roman"/>
          <w:lang w:val="ru-RU"/>
        </w:rPr>
        <w:t>ротяж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 в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6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4"/>
          <w:lang w:val="ru-RU"/>
        </w:rPr>
        <w:t>е</w:t>
      </w:r>
      <w:r>
        <w:rPr>
          <w:rFonts w:cs="Times New Roman"/>
          <w:spacing w:val="-2"/>
          <w:lang w:val="ru-RU"/>
        </w:rPr>
        <w:t>п</w:t>
      </w:r>
      <w:r>
        <w:rPr>
          <w:rFonts w:cs="Times New Roman"/>
          <w:lang w:val="ru-RU"/>
        </w:rPr>
        <w:t>ловых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, при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дле</w:t>
      </w:r>
      <w:r>
        <w:rPr>
          <w:rFonts w:cs="Times New Roman"/>
          <w:spacing w:val="-1"/>
          <w:lang w:val="ru-RU"/>
        </w:rPr>
        <w:t>жа</w:t>
      </w:r>
      <w:r>
        <w:rPr>
          <w:rFonts w:cs="Times New Roman"/>
          <w:lang w:val="ru-RU"/>
        </w:rPr>
        <w:t>щ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 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е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б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ен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л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ном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ко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н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и,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 xml:space="preserve">на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вз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3"/>
          <w:lang w:val="ru-RU"/>
        </w:rPr>
        <w:t>н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ю площ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дь поп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еч</w:t>
      </w:r>
      <w:r>
        <w:rPr>
          <w:rFonts w:cs="Times New Roman"/>
          <w:lang w:val="ru-RU"/>
        </w:rPr>
        <w:t xml:space="preserve">ного </w:t>
      </w:r>
      <w:r>
        <w:rPr>
          <w:rFonts w:cs="Times New Roman"/>
          <w:spacing w:val="-1"/>
          <w:lang w:val="ru-RU"/>
        </w:rPr>
        <w:t>сеч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lang w:val="ru-RU"/>
        </w:rPr>
        <w:t>ния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ных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в</w:t>
      </w:r>
      <w:r>
        <w:rPr>
          <w:rFonts w:cs="Times New Roman"/>
          <w:spacing w:val="-4"/>
          <w:lang w:val="ru-RU"/>
        </w:rPr>
        <w:t>ы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.</w:t>
      </w:r>
    </w:p>
    <w:p w14:paraId="656245A1" w14:textId="77777777" w:rsidR="00143BFE" w:rsidRDefault="00143BFE" w:rsidP="00691A5A">
      <w:pPr>
        <w:pStyle w:val="af9"/>
        <w:spacing w:before="3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Согла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 xml:space="preserve">но </w:t>
      </w:r>
      <w:r>
        <w:rPr>
          <w:rFonts w:cs="Times New Roman"/>
          <w:spacing w:val="3"/>
          <w:lang w:val="ru-RU"/>
        </w:rPr>
        <w:t>п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нк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5"/>
          <w:lang w:val="ru-RU"/>
        </w:rPr>
        <w:t xml:space="preserve"> </w:t>
      </w:r>
      <w:r>
        <w:rPr>
          <w:rFonts w:cs="Times New Roman"/>
          <w:lang w:val="ru-RU"/>
        </w:rPr>
        <w:t>4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Пос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я 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а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РФ от 08.08.2012г.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«</w:t>
      </w:r>
      <w:r>
        <w:rPr>
          <w:rFonts w:cs="Times New Roman"/>
          <w:spacing w:val="1"/>
          <w:lang w:val="ru-RU"/>
        </w:rPr>
        <w:t>П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ила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 те</w:t>
      </w:r>
      <w:r>
        <w:rPr>
          <w:rFonts w:cs="Times New Roman"/>
          <w:spacing w:val="-2"/>
          <w:lang w:val="ru-RU"/>
        </w:rPr>
        <w:t>п</w:t>
      </w:r>
      <w:r>
        <w:rPr>
          <w:rFonts w:cs="Times New Roman"/>
          <w:lang w:val="ru-RU"/>
        </w:rPr>
        <w:t>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в Рос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ий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кой Ф</w:t>
      </w:r>
      <w:r>
        <w:rPr>
          <w:rFonts w:cs="Times New Roman"/>
          <w:spacing w:val="-4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и</w:t>
      </w:r>
      <w:r>
        <w:rPr>
          <w:rFonts w:cs="Times New Roman"/>
          <w:spacing w:val="3"/>
          <w:lang w:val="ru-RU"/>
        </w:rPr>
        <w:t>и</w:t>
      </w:r>
      <w:r>
        <w:rPr>
          <w:rFonts w:cs="Times New Roman"/>
          <w:lang w:val="ru-RU"/>
        </w:rPr>
        <w:t>»</w:t>
      </w:r>
      <w:r>
        <w:rPr>
          <w:rFonts w:cs="Times New Roman"/>
          <w:spacing w:val="-8"/>
          <w:lang w:val="ru-RU"/>
        </w:rPr>
        <w:t xml:space="preserve"> </w:t>
      </w:r>
      <w:r>
        <w:rPr>
          <w:rFonts w:cs="Times New Roman"/>
          <w:lang w:val="ru-RU"/>
        </w:rPr>
        <w:t>в про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кте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ы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долж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ы быть о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4"/>
          <w:lang w:val="ru-RU"/>
        </w:rPr>
        <w:t>е</w:t>
      </w:r>
      <w:r>
        <w:rPr>
          <w:rFonts w:cs="Times New Roman"/>
          <w:lang w:val="ru-RU"/>
        </w:rPr>
        <w:t>ны г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цы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зон 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-3"/>
          <w:lang w:val="ru-RU"/>
        </w:rPr>
        <w:t>л</w:t>
      </w:r>
      <w:r>
        <w:rPr>
          <w:rFonts w:cs="Times New Roman"/>
          <w:lang w:val="ru-RU"/>
        </w:rPr>
        <w:t>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и</w:t>
      </w:r>
      <w:r>
        <w:rPr>
          <w:rFonts w:cs="Times New Roman"/>
          <w:lang w:val="ru-RU"/>
        </w:rPr>
        <w:t>ной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 (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2"/>
          <w:lang w:val="ru-RU"/>
        </w:rPr>
        <w:t>)</w:t>
      </w:r>
      <w:r>
        <w:rPr>
          <w:rFonts w:cs="Times New Roman"/>
          <w:lang w:val="ru-RU"/>
        </w:rPr>
        <w:t>. Гран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 xml:space="preserve">цы зоны </w:t>
      </w:r>
      <w:r>
        <w:rPr>
          <w:rFonts w:cs="Times New Roman"/>
          <w:spacing w:val="-2"/>
          <w:lang w:val="ru-RU"/>
        </w:rPr>
        <w:t>(</w:t>
      </w:r>
      <w:r>
        <w:rPr>
          <w:rFonts w:cs="Times New Roman"/>
          <w:lang w:val="ru-RU"/>
        </w:rPr>
        <w:t>зон) д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ой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й 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 xml:space="preserve">ии </w:t>
      </w:r>
      <w:r>
        <w:rPr>
          <w:rFonts w:cs="Times New Roman"/>
          <w:spacing w:val="-1"/>
          <w:lang w:val="ru-RU"/>
        </w:rPr>
        <w:t>(</w:t>
      </w:r>
      <w:r>
        <w:rPr>
          <w:rFonts w:cs="Times New Roman"/>
          <w:lang w:val="ru-RU"/>
        </w:rPr>
        <w:t>ЕТ</w:t>
      </w:r>
      <w:r>
        <w:rPr>
          <w:rFonts w:cs="Times New Roman"/>
          <w:spacing w:val="-1"/>
          <w:lang w:val="ru-RU"/>
        </w:rPr>
        <w:t>О</w:t>
      </w:r>
      <w:r>
        <w:rPr>
          <w:rFonts w:cs="Times New Roman"/>
          <w:lang w:val="ru-RU"/>
        </w:rPr>
        <w:t>) о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яю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 г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ц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ы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. Под пон</w:t>
      </w:r>
      <w:r>
        <w:rPr>
          <w:rFonts w:cs="Times New Roman"/>
          <w:spacing w:val="-3"/>
          <w:lang w:val="ru-RU"/>
        </w:rPr>
        <w:t>я</w:t>
      </w:r>
      <w:r>
        <w:rPr>
          <w:rFonts w:cs="Times New Roman"/>
          <w:lang w:val="ru-RU"/>
        </w:rPr>
        <w:t>ти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м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«</w:t>
      </w:r>
      <w:r>
        <w:rPr>
          <w:rFonts w:cs="Times New Roman"/>
          <w:lang w:val="ru-RU"/>
        </w:rPr>
        <w:t>зо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ой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spacing w:val="3"/>
          <w:lang w:val="ru-RU"/>
        </w:rPr>
        <w:t>и</w:t>
      </w:r>
      <w:r>
        <w:rPr>
          <w:rFonts w:cs="Times New Roman"/>
          <w:lang w:val="ru-RU"/>
        </w:rPr>
        <w:t>»</w:t>
      </w:r>
      <w:r>
        <w:rPr>
          <w:rFonts w:cs="Times New Roman"/>
          <w:spacing w:val="-8"/>
          <w:lang w:val="ru-RU"/>
        </w:rPr>
        <w:t xml:space="preserve"> </w:t>
      </w:r>
      <w:r>
        <w:rPr>
          <w:rFonts w:cs="Times New Roman"/>
          <w:lang w:val="ru-RU"/>
        </w:rPr>
        <w:t>под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5"/>
          <w:lang w:val="ru-RU"/>
        </w:rPr>
        <w:t>з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 од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ил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колько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на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ритор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 по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2"/>
          <w:lang w:val="ru-RU"/>
        </w:rPr>
        <w:t>н</w:t>
      </w:r>
      <w:r>
        <w:rPr>
          <w:rFonts w:cs="Times New Roman"/>
          <w:lang w:val="ru-RU"/>
        </w:rPr>
        <w:t>ия,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городского ок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, в г</w:t>
      </w:r>
      <w:r>
        <w:rPr>
          <w:rFonts w:cs="Times New Roman"/>
          <w:spacing w:val="1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ц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котор</w:t>
      </w:r>
      <w:r>
        <w:rPr>
          <w:rFonts w:cs="Times New Roman"/>
          <w:spacing w:val="-3"/>
          <w:lang w:val="ru-RU"/>
        </w:rPr>
        <w:t>ы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и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я обя</w:t>
      </w:r>
      <w:r>
        <w:rPr>
          <w:rFonts w:cs="Times New Roman"/>
          <w:spacing w:val="1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3"/>
          <w:lang w:val="ru-RU"/>
        </w:rPr>
        <w:t>б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2"/>
          <w:lang w:val="ru-RU"/>
        </w:rPr>
        <w:t>л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жи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ть любых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б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тивш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 к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</w:t>
      </w:r>
      <w:r>
        <w:rPr>
          <w:rFonts w:cs="Times New Roman"/>
          <w:spacing w:val="7"/>
          <w:lang w:val="ru-RU"/>
        </w:rPr>
        <w:t xml:space="preserve"> </w:t>
      </w:r>
      <w:r>
        <w:rPr>
          <w:rFonts w:cs="Times New Roman"/>
          <w:lang w:val="ru-RU"/>
        </w:rPr>
        <w:t>пот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-3"/>
          <w:lang w:val="ru-RU"/>
        </w:rPr>
        <w:t>б</w:t>
      </w:r>
      <w:r>
        <w:rPr>
          <w:rFonts w:cs="Times New Roman"/>
          <w:lang w:val="ru-RU"/>
        </w:rPr>
        <w:t>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й тепловой </w:t>
      </w:r>
      <w:r>
        <w:rPr>
          <w:rFonts w:cs="Times New Roman"/>
          <w:spacing w:val="-3"/>
          <w:lang w:val="ru-RU"/>
        </w:rPr>
        <w:t>э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г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 xml:space="preserve">и. В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2"/>
          <w:lang w:val="ru-RU"/>
        </w:rPr>
        <w:t>л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1"/>
          <w:lang w:val="ru-RU"/>
        </w:rPr>
        <w:t>ч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л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рритории по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щ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ют н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колько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ния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3"/>
          <w:lang w:val="ru-RU"/>
        </w:rPr>
        <w:t>п</w:t>
      </w:r>
      <w:r>
        <w:rPr>
          <w:rFonts w:cs="Times New Roman"/>
          <w:lang w:val="ru-RU"/>
        </w:rPr>
        <w:t>ол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че</w:t>
      </w:r>
      <w:r>
        <w:rPr>
          <w:rFonts w:cs="Times New Roman"/>
          <w:lang w:val="ru-RU"/>
        </w:rPr>
        <w:t>нные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ы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в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:</w:t>
      </w:r>
    </w:p>
    <w:p w14:paraId="06162BA0" w14:textId="77777777" w:rsidR="00143BFE" w:rsidRDefault="00143BFE" w:rsidP="00691A5A">
      <w:pPr>
        <w:pStyle w:val="af9"/>
        <w:numPr>
          <w:ilvl w:val="0"/>
          <w:numId w:val="2"/>
        </w:numPr>
        <w:tabs>
          <w:tab w:val="left" w:pos="960"/>
        </w:tabs>
        <w:spacing w:before="3" w:line="360" w:lineRule="auto"/>
        <w:ind w:left="0" w:firstLine="708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о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 xml:space="preserve">ть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spacing w:val="3"/>
          <w:lang w:val="ru-RU"/>
        </w:rPr>
        <w:t>н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ю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ю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 xml:space="preserve">ию </w:t>
      </w:r>
      <w:r>
        <w:rPr>
          <w:rFonts w:cs="Times New Roman"/>
          <w:spacing w:val="-1"/>
          <w:lang w:val="ru-RU"/>
        </w:rPr>
        <w:t>(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) в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 xml:space="preserve">ждой из </w:t>
      </w:r>
      <w:r>
        <w:rPr>
          <w:rFonts w:cs="Times New Roman"/>
          <w:spacing w:val="-4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м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 р</w:t>
      </w:r>
      <w:r>
        <w:rPr>
          <w:rFonts w:cs="Times New Roman"/>
          <w:spacing w:val="-1"/>
          <w:lang w:val="ru-RU"/>
        </w:rPr>
        <w:t>ас</w:t>
      </w:r>
      <w:r>
        <w:rPr>
          <w:rFonts w:cs="Times New Roman"/>
          <w:lang w:val="ru-RU"/>
        </w:rPr>
        <w:t>поло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ных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в гр</w:t>
      </w:r>
      <w:r>
        <w:rPr>
          <w:rFonts w:cs="Times New Roman"/>
          <w:spacing w:val="-2"/>
          <w:lang w:val="ru-RU"/>
        </w:rPr>
        <w:t>ан</w:t>
      </w:r>
      <w:r>
        <w:rPr>
          <w:rFonts w:cs="Times New Roman"/>
          <w:lang w:val="ru-RU"/>
        </w:rPr>
        <w:t>иц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2"/>
          <w:lang w:val="ru-RU"/>
        </w:rPr>
        <w:t>п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городского ок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;</w:t>
      </w:r>
    </w:p>
    <w:p w14:paraId="1B944F73" w14:textId="77777777" w:rsidR="00143BFE" w:rsidRDefault="00143BFE" w:rsidP="00691A5A">
      <w:pPr>
        <w:pStyle w:val="af9"/>
        <w:numPr>
          <w:ilvl w:val="0"/>
          <w:numId w:val="2"/>
        </w:numPr>
        <w:tabs>
          <w:tab w:val="left" w:pos="960"/>
        </w:tabs>
        <w:spacing w:before="3" w:line="360" w:lineRule="auto"/>
        <w:ind w:left="0" w:firstLine="708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о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ть 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ко</w:t>
      </w:r>
      <w:r>
        <w:rPr>
          <w:rFonts w:cs="Times New Roman"/>
          <w:spacing w:val="-3"/>
          <w:lang w:val="ru-RU"/>
        </w:rPr>
        <w:t>л</w:t>
      </w:r>
      <w:r>
        <w:rPr>
          <w:rFonts w:cs="Times New Roman"/>
          <w:lang w:val="ru-RU"/>
        </w:rPr>
        <w:t xml:space="preserve">ько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ния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spacing w:val="3"/>
          <w:lang w:val="ru-RU"/>
        </w:rPr>
        <w:t>н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6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ю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ю.</w:t>
      </w:r>
    </w:p>
    <w:p w14:paraId="23B8BCB4" w14:textId="77777777" w:rsidR="00143BFE" w:rsidRDefault="00143BFE" w:rsidP="00691A5A">
      <w:pPr>
        <w:pStyle w:val="af9"/>
        <w:spacing w:before="3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Согла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 xml:space="preserve">но </w:t>
      </w:r>
      <w:r>
        <w:rPr>
          <w:rFonts w:cs="Times New Roman"/>
          <w:spacing w:val="3"/>
          <w:lang w:val="ru-RU"/>
        </w:rPr>
        <w:t>п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spacing w:val="2"/>
          <w:lang w:val="ru-RU"/>
        </w:rPr>
        <w:t>н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5"/>
          <w:lang w:val="ru-RU"/>
        </w:rPr>
        <w:t xml:space="preserve"> </w:t>
      </w:r>
      <w:r>
        <w:rPr>
          <w:rFonts w:cs="Times New Roman"/>
          <w:lang w:val="ru-RU"/>
        </w:rPr>
        <w:t>5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3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ных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«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л…»</w:t>
      </w:r>
      <w:r>
        <w:rPr>
          <w:rFonts w:cs="Times New Roman"/>
          <w:spacing w:val="-6"/>
          <w:lang w:val="ru-RU"/>
        </w:rPr>
        <w:t xml:space="preserve"> </w:t>
      </w:r>
      <w:r>
        <w:rPr>
          <w:rFonts w:cs="Times New Roman"/>
          <w:lang w:val="ru-RU"/>
        </w:rPr>
        <w:t>для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пр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о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 xml:space="preserve">ния ТСО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lang w:val="ru-RU"/>
        </w:rPr>
        <w:t>а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ЕТО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на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ритор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1"/>
          <w:lang w:val="ru-RU"/>
        </w:rPr>
        <w:t>м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ницип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ьного образов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я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, вл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ющи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е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б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 ил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н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м 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конн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2"/>
          <w:lang w:val="ru-RU"/>
        </w:rPr>
        <w:t>ан</w:t>
      </w:r>
      <w:r>
        <w:rPr>
          <w:rFonts w:cs="Times New Roman"/>
          <w:lang w:val="ru-RU"/>
        </w:rPr>
        <w:t>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lang w:val="ru-RU"/>
        </w:rPr>
        <w:t>ник</w:t>
      </w:r>
      <w:r>
        <w:rPr>
          <w:rFonts w:cs="Times New Roman"/>
          <w:spacing w:val="-1"/>
          <w:lang w:val="ru-RU"/>
        </w:rPr>
        <w:t>ам</w:t>
      </w:r>
      <w:r>
        <w:rPr>
          <w:rFonts w:cs="Times New Roman"/>
          <w:lang w:val="ru-RU"/>
        </w:rPr>
        <w:t>и т</w:t>
      </w:r>
      <w:r>
        <w:rPr>
          <w:rFonts w:cs="Times New Roman"/>
          <w:spacing w:val="-3"/>
          <w:lang w:val="ru-RU"/>
        </w:rPr>
        <w:t>е</w:t>
      </w:r>
      <w:r>
        <w:rPr>
          <w:rFonts w:cs="Times New Roman"/>
          <w:lang w:val="ru-RU"/>
        </w:rPr>
        <w:t>пловой э</w:t>
      </w:r>
      <w:r>
        <w:rPr>
          <w:rFonts w:cs="Times New Roman"/>
          <w:spacing w:val="-1"/>
          <w:lang w:val="ru-RU"/>
        </w:rPr>
        <w:t>не</w:t>
      </w:r>
      <w:r>
        <w:rPr>
          <w:rFonts w:cs="Times New Roman"/>
          <w:lang w:val="ru-RU"/>
        </w:rPr>
        <w:t>ргии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2"/>
          <w:lang w:val="ru-RU"/>
        </w:rPr>
        <w:t>/</w:t>
      </w:r>
      <w:r>
        <w:rPr>
          <w:rFonts w:cs="Times New Roman"/>
          <w:lang w:val="ru-RU"/>
        </w:rPr>
        <w:t>ил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вы</w:t>
      </w:r>
      <w:r>
        <w:rPr>
          <w:rFonts w:cs="Times New Roman"/>
          <w:spacing w:val="-2"/>
          <w:lang w:val="ru-RU"/>
        </w:rPr>
        <w:t>м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и, по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 xml:space="preserve">ют в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3"/>
          <w:lang w:val="ru-RU"/>
        </w:rPr>
        <w:t>п</w:t>
      </w:r>
      <w:r>
        <w:rPr>
          <w:rFonts w:cs="Times New Roman"/>
          <w:lang w:val="ru-RU"/>
        </w:rPr>
        <w:t>ол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че</w:t>
      </w:r>
      <w:r>
        <w:rPr>
          <w:rFonts w:cs="Times New Roman"/>
          <w:lang w:val="ru-RU"/>
        </w:rPr>
        <w:t>нны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 в т</w:t>
      </w:r>
      <w:r>
        <w:rPr>
          <w:rFonts w:cs="Times New Roman"/>
          <w:spacing w:val="-1"/>
          <w:lang w:val="ru-RU"/>
        </w:rPr>
        <w:t>еч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lang w:val="ru-RU"/>
        </w:rPr>
        <w:t>ни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 xml:space="preserve">1 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ц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с д</w:t>
      </w:r>
      <w:r>
        <w:rPr>
          <w:rFonts w:cs="Times New Roman"/>
          <w:spacing w:val="1"/>
          <w:lang w:val="ru-RU"/>
        </w:rPr>
        <w:t>а</w:t>
      </w:r>
      <w:r>
        <w:rPr>
          <w:rFonts w:cs="Times New Roman"/>
          <w:lang w:val="ru-RU"/>
        </w:rPr>
        <w:t>ты о</w:t>
      </w:r>
      <w:r>
        <w:rPr>
          <w:rFonts w:cs="Times New Roman"/>
          <w:spacing w:val="2"/>
          <w:lang w:val="ru-RU"/>
        </w:rPr>
        <w:t>п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б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к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я (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ме</w:t>
      </w:r>
      <w:r>
        <w:rPr>
          <w:rFonts w:cs="Times New Roman"/>
          <w:lang w:val="ru-RU"/>
        </w:rPr>
        <w:t>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на</w:t>
      </w:r>
      <w:r>
        <w:rPr>
          <w:rFonts w:cs="Times New Roman"/>
          <w:spacing w:val="-1"/>
          <w:lang w:val="ru-RU"/>
        </w:rPr>
        <w:t xml:space="preserve"> са</w:t>
      </w:r>
      <w:r>
        <w:rPr>
          <w:rFonts w:cs="Times New Roman"/>
          <w:lang w:val="ru-RU"/>
        </w:rPr>
        <w:t>й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) про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lang w:val="ru-RU"/>
        </w:rPr>
        <w:t xml:space="preserve">кта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ы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а 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кже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с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ты о</w:t>
      </w:r>
      <w:r>
        <w:rPr>
          <w:rFonts w:cs="Times New Roman"/>
          <w:spacing w:val="5"/>
          <w:lang w:val="ru-RU"/>
        </w:rPr>
        <w:t>п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б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к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я (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ме</w:t>
      </w:r>
      <w:r>
        <w:rPr>
          <w:rFonts w:cs="Times New Roman"/>
          <w:lang w:val="ru-RU"/>
        </w:rPr>
        <w:t>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)</w:t>
      </w:r>
      <w:r>
        <w:rPr>
          <w:rFonts w:cs="Times New Roman"/>
          <w:spacing w:val="-1"/>
          <w:lang w:val="ru-RU"/>
        </w:rPr>
        <w:t xml:space="preserve"> с</w:t>
      </w:r>
      <w:r>
        <w:rPr>
          <w:rFonts w:cs="Times New Roman"/>
          <w:lang w:val="ru-RU"/>
        </w:rPr>
        <w:t>ооб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,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 xml:space="preserve">нного в </w:t>
      </w:r>
      <w:r>
        <w:rPr>
          <w:rFonts w:cs="Times New Roman"/>
          <w:spacing w:val="3"/>
          <w:lang w:val="ru-RU"/>
        </w:rPr>
        <w:t>п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нкт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17 н</w:t>
      </w:r>
      <w:r>
        <w:rPr>
          <w:rFonts w:cs="Times New Roman"/>
          <w:spacing w:val="-1"/>
          <w:lang w:val="ru-RU"/>
        </w:rPr>
        <w:t>ас</w:t>
      </w:r>
      <w:r>
        <w:rPr>
          <w:rFonts w:cs="Times New Roman"/>
          <w:lang w:val="ru-RU"/>
        </w:rPr>
        <w:t>тоящих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«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л</w:t>
      </w:r>
      <w:r>
        <w:rPr>
          <w:rFonts w:cs="Times New Roman"/>
          <w:spacing w:val="4"/>
          <w:lang w:val="ru-RU"/>
        </w:rPr>
        <w:t>…</w:t>
      </w:r>
      <w:r>
        <w:rPr>
          <w:rFonts w:cs="Times New Roman"/>
          <w:spacing w:val="-8"/>
          <w:lang w:val="ru-RU"/>
        </w:rPr>
        <w:t>»</w:t>
      </w:r>
      <w:r>
        <w:rPr>
          <w:rFonts w:cs="Times New Roman"/>
          <w:lang w:val="ru-RU"/>
        </w:rPr>
        <w:t>, 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в</w:t>
      </w:r>
      <w:r>
        <w:rPr>
          <w:rFonts w:cs="Times New Roman"/>
          <w:spacing w:val="5"/>
          <w:lang w:val="ru-RU"/>
        </w:rPr>
        <w:t>к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5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о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lang w:val="ru-RU"/>
        </w:rPr>
        <w:t>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ЕТО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с</w:t>
      </w:r>
      <w:r>
        <w:rPr>
          <w:rFonts w:cs="Times New Roman"/>
          <w:spacing w:val="11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spacing w:val="3"/>
          <w:lang w:val="ru-RU"/>
        </w:rPr>
        <w:t>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м зоны 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</w:t>
      </w:r>
      <w:r>
        <w:rPr>
          <w:rFonts w:cs="Times New Roman"/>
          <w:spacing w:val="2"/>
          <w:lang w:val="ru-RU"/>
        </w:rPr>
        <w:t>н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.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К 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вке долж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ил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3"/>
          <w:lang w:val="ru-RU"/>
        </w:rPr>
        <w:t>г</w:t>
      </w:r>
      <w:r>
        <w:rPr>
          <w:rFonts w:cs="Times New Roman"/>
          <w:spacing w:val="-1"/>
          <w:lang w:val="ru-RU"/>
        </w:rPr>
        <w:t>а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я </w:t>
      </w:r>
      <w:r>
        <w:rPr>
          <w:rFonts w:cs="Times New Roman"/>
          <w:spacing w:val="4"/>
          <w:lang w:val="ru-RU"/>
        </w:rPr>
        <w:t>б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lang w:val="ru-RU"/>
        </w:rPr>
        <w:t>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отч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ть,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 на п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юю от</w:t>
      </w:r>
      <w:r>
        <w:rPr>
          <w:rFonts w:cs="Times New Roman"/>
          <w:spacing w:val="-1"/>
          <w:lang w:val="ru-RU"/>
        </w:rPr>
        <w:t>ч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3"/>
          <w:lang w:val="ru-RU"/>
        </w:rPr>
        <w:t>н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ю 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5"/>
          <w:lang w:val="ru-RU"/>
        </w:rPr>
        <w:t xml:space="preserve"> 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д </w:t>
      </w:r>
      <w:r>
        <w:rPr>
          <w:rFonts w:cs="Times New Roman"/>
          <w:spacing w:val="1"/>
          <w:lang w:val="ru-RU"/>
        </w:rPr>
        <w:t>п</w:t>
      </w:r>
      <w:r>
        <w:rPr>
          <w:rFonts w:cs="Times New Roman"/>
          <w:lang w:val="ru-RU"/>
        </w:rPr>
        <w:t>о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1"/>
          <w:lang w:val="ru-RU"/>
        </w:rPr>
        <w:t>ч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вк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, с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отм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кой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огового орг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 приня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lang w:val="ru-RU"/>
        </w:rPr>
        <w:t>ии отч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. В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те</w:t>
      </w:r>
      <w:r>
        <w:rPr>
          <w:rFonts w:cs="Times New Roman"/>
          <w:spacing w:val="-1"/>
          <w:lang w:val="ru-RU"/>
        </w:rPr>
        <w:t>че</w:t>
      </w:r>
      <w:r>
        <w:rPr>
          <w:rFonts w:cs="Times New Roman"/>
          <w:lang w:val="ru-RU"/>
        </w:rPr>
        <w:t>ни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3 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очи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spacing w:val="-4"/>
          <w:lang w:val="ru-RU"/>
        </w:rPr>
        <w:t>е</w:t>
      </w:r>
      <w:r>
        <w:rPr>
          <w:rFonts w:cs="Times New Roman"/>
          <w:lang w:val="ru-RU"/>
        </w:rPr>
        <w:t>й с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ты око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spacing w:val="-1"/>
          <w:lang w:val="ru-RU"/>
        </w:rPr>
        <w:t>ча</w:t>
      </w:r>
      <w:r>
        <w:rPr>
          <w:rFonts w:cs="Times New Roman"/>
          <w:lang w:val="ru-RU"/>
        </w:rPr>
        <w:t xml:space="preserve">ния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рок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о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4"/>
          <w:lang w:val="ru-RU"/>
        </w:rPr>
        <w:t>ч</w:t>
      </w:r>
      <w:r>
        <w:rPr>
          <w:rFonts w:cs="Times New Roman"/>
          <w:lang w:val="ru-RU"/>
        </w:rPr>
        <w:t>и 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вок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пол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че</w:t>
      </w:r>
      <w:r>
        <w:rPr>
          <w:rFonts w:cs="Times New Roman"/>
          <w:lang w:val="ru-RU"/>
        </w:rPr>
        <w:t>нные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ы обя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ы 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ме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lang w:val="ru-RU"/>
        </w:rPr>
        <w:t xml:space="preserve">тить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о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ня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lang w:val="ru-RU"/>
        </w:rPr>
        <w:t>ых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вк</w:t>
      </w:r>
      <w:r>
        <w:rPr>
          <w:rFonts w:cs="Times New Roman"/>
          <w:spacing w:val="-3"/>
          <w:lang w:val="ru-RU"/>
        </w:rPr>
        <w:t>а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са</w:t>
      </w:r>
      <w:r>
        <w:rPr>
          <w:rFonts w:cs="Times New Roman"/>
          <w:lang w:val="ru-RU"/>
        </w:rPr>
        <w:t>йт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Ад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ин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 xml:space="preserve">ии </w:t>
      </w:r>
      <w:r>
        <w:rPr>
          <w:rFonts w:cs="Times New Roman"/>
          <w:spacing w:val="1"/>
          <w:lang w:val="ru-RU"/>
        </w:rPr>
        <w:t>м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ницип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2"/>
          <w:lang w:val="ru-RU"/>
        </w:rPr>
        <w:t>ь</w:t>
      </w:r>
      <w:r>
        <w:rPr>
          <w:rFonts w:cs="Times New Roman"/>
          <w:lang w:val="ru-RU"/>
        </w:rPr>
        <w:t>ного обра</w:t>
      </w:r>
      <w:r>
        <w:rPr>
          <w:rFonts w:cs="Times New Roman"/>
          <w:spacing w:val="-2"/>
          <w:lang w:val="ru-RU"/>
        </w:rPr>
        <w:t>з</w:t>
      </w:r>
      <w:r>
        <w:rPr>
          <w:rFonts w:cs="Times New Roman"/>
          <w:lang w:val="ru-RU"/>
        </w:rPr>
        <w:t>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я.</w:t>
      </w:r>
    </w:p>
    <w:p w14:paraId="012C1BA3" w14:textId="77777777" w:rsidR="00143BFE" w:rsidRDefault="00143BFE" w:rsidP="00691A5A">
      <w:pPr>
        <w:pStyle w:val="af9"/>
        <w:spacing w:before="6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Согла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 xml:space="preserve">но </w:t>
      </w:r>
      <w:r>
        <w:rPr>
          <w:rFonts w:cs="Times New Roman"/>
          <w:spacing w:val="3"/>
          <w:lang w:val="ru-RU"/>
        </w:rPr>
        <w:t>п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нк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5"/>
          <w:lang w:val="ru-RU"/>
        </w:rPr>
        <w:t xml:space="preserve"> </w:t>
      </w:r>
      <w:r>
        <w:rPr>
          <w:rFonts w:cs="Times New Roman"/>
          <w:lang w:val="ru-RU"/>
        </w:rPr>
        <w:t>6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3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ных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«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л…»</w:t>
      </w:r>
      <w:r>
        <w:rPr>
          <w:rFonts w:cs="Times New Roman"/>
          <w:spacing w:val="-6"/>
          <w:lang w:val="ru-RU"/>
        </w:rPr>
        <w:t xml:space="preserve"> 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1"/>
          <w:lang w:val="ru-RU"/>
        </w:rPr>
        <w:t>ча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л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в от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и</w:t>
      </w:r>
      <w:r>
        <w:rPr>
          <w:rFonts w:cs="Times New Roman"/>
          <w:spacing w:val="6"/>
          <w:lang w:val="ru-RU"/>
        </w:rPr>
        <w:t xml:space="preserve"> </w:t>
      </w:r>
      <w:r>
        <w:rPr>
          <w:rFonts w:cs="Times New Roman"/>
          <w:lang w:val="ru-RU"/>
        </w:rPr>
        <w:t>од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й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зоны 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 ЕТО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од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1 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вка от 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, вл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го 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4"/>
          <w:lang w:val="ru-RU"/>
        </w:rPr>
        <w:t>в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с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2"/>
          <w:lang w:val="ru-RU"/>
        </w:rPr>
        <w:t>б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lang w:val="ru-RU"/>
        </w:rPr>
        <w:t>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л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ном 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конн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2"/>
          <w:lang w:val="ru-RU"/>
        </w:rPr>
        <w:t>ан</w:t>
      </w:r>
      <w:r>
        <w:rPr>
          <w:rFonts w:cs="Times New Roman"/>
          <w:lang w:val="ru-RU"/>
        </w:rPr>
        <w:t>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lang w:val="ru-RU"/>
        </w:rPr>
        <w:t>ник</w:t>
      </w:r>
      <w:r>
        <w:rPr>
          <w:rFonts w:cs="Times New Roman"/>
          <w:spacing w:val="-1"/>
          <w:lang w:val="ru-RU"/>
        </w:rPr>
        <w:t>ам</w:t>
      </w:r>
      <w:r>
        <w:rPr>
          <w:rFonts w:cs="Times New Roman"/>
          <w:lang w:val="ru-RU"/>
        </w:rPr>
        <w:t>и т</w:t>
      </w:r>
      <w:r>
        <w:rPr>
          <w:rFonts w:cs="Times New Roman"/>
          <w:spacing w:val="-3"/>
          <w:lang w:val="ru-RU"/>
        </w:rPr>
        <w:t>е</w:t>
      </w:r>
      <w:r>
        <w:rPr>
          <w:rFonts w:cs="Times New Roman"/>
          <w:lang w:val="ru-RU"/>
        </w:rPr>
        <w:t>пловой э</w:t>
      </w:r>
      <w:r>
        <w:rPr>
          <w:rFonts w:cs="Times New Roman"/>
          <w:spacing w:val="-1"/>
          <w:lang w:val="ru-RU"/>
        </w:rPr>
        <w:t>не</w:t>
      </w:r>
      <w:r>
        <w:rPr>
          <w:rFonts w:cs="Times New Roman"/>
          <w:lang w:val="ru-RU"/>
        </w:rPr>
        <w:t>ргии и</w:t>
      </w:r>
      <w:r>
        <w:rPr>
          <w:rFonts w:cs="Times New Roman"/>
          <w:spacing w:val="6"/>
          <w:lang w:val="ru-RU"/>
        </w:rPr>
        <w:t xml:space="preserve"> </w:t>
      </w:r>
      <w:r>
        <w:rPr>
          <w:rFonts w:cs="Times New Roman"/>
          <w:lang w:val="ru-RU"/>
        </w:rPr>
        <w:t>(и</w:t>
      </w:r>
      <w:r>
        <w:rPr>
          <w:rFonts w:cs="Times New Roman"/>
          <w:spacing w:val="-2"/>
          <w:lang w:val="ru-RU"/>
        </w:rPr>
        <w:t>л</w:t>
      </w:r>
      <w:r>
        <w:rPr>
          <w:rFonts w:cs="Times New Roman"/>
          <w:lang w:val="ru-RU"/>
        </w:rPr>
        <w:t>и)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вы</w:t>
      </w:r>
      <w:r>
        <w:rPr>
          <w:rFonts w:cs="Times New Roman"/>
          <w:spacing w:val="-2"/>
          <w:lang w:val="ru-RU"/>
        </w:rPr>
        <w:t>м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 xml:space="preserve">и в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4"/>
          <w:lang w:val="ru-RU"/>
        </w:rPr>
        <w:t>в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ю</w:t>
      </w:r>
      <w:r>
        <w:rPr>
          <w:rFonts w:cs="Times New Roman"/>
          <w:spacing w:val="2"/>
          <w:lang w:val="ru-RU"/>
        </w:rPr>
        <w:t>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зон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 ЕТ</w:t>
      </w:r>
      <w:r>
        <w:rPr>
          <w:rFonts w:cs="Times New Roman"/>
          <w:spacing w:val="-1"/>
          <w:lang w:val="ru-RU"/>
        </w:rPr>
        <w:t>О</w:t>
      </w:r>
      <w:r>
        <w:rPr>
          <w:rFonts w:cs="Times New Roman"/>
          <w:lang w:val="ru-RU"/>
        </w:rPr>
        <w:t xml:space="preserve">, то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с</w:t>
      </w:r>
      <w:r>
        <w:rPr>
          <w:rFonts w:cs="Times New Roman"/>
          <w:spacing w:val="6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ой тепло</w:t>
      </w:r>
      <w:r>
        <w:rPr>
          <w:rFonts w:cs="Times New Roman"/>
          <w:spacing w:val="-4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 пр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и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spacing w:val="3"/>
          <w:lang w:val="ru-RU"/>
        </w:rPr>
        <w:t>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но</w:t>
      </w:r>
      <w:r>
        <w:rPr>
          <w:rFonts w:cs="Times New Roman"/>
          <w:spacing w:val="1"/>
          <w:lang w:val="ru-RU"/>
        </w:rPr>
        <w:t>м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5"/>
          <w:lang w:val="ru-RU"/>
        </w:rPr>
        <w:t xml:space="preserve"> 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spacing w:val="3"/>
          <w:lang w:val="ru-RU"/>
        </w:rPr>
        <w:t>ц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.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том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4"/>
          <w:lang w:val="ru-RU"/>
        </w:rPr>
        <w:t>л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1"/>
          <w:lang w:val="ru-RU"/>
        </w:rPr>
        <w:t>ч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lang w:val="ru-RU"/>
        </w:rPr>
        <w:t xml:space="preserve">, 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л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в от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и о</w:t>
      </w:r>
      <w:r>
        <w:rPr>
          <w:rFonts w:cs="Times New Roman"/>
          <w:spacing w:val="-3"/>
          <w:lang w:val="ru-RU"/>
        </w:rPr>
        <w:t>д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ой зоны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2"/>
          <w:lang w:val="ru-RU"/>
        </w:rPr>
        <w:t>ь</w:t>
      </w:r>
      <w:r>
        <w:rPr>
          <w:rFonts w:cs="Times New Roman"/>
          <w:lang w:val="ru-RU"/>
        </w:rPr>
        <w:t>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ти </w:t>
      </w:r>
      <w:r>
        <w:rPr>
          <w:rFonts w:cs="Times New Roman"/>
          <w:spacing w:val="-3"/>
          <w:lang w:val="ru-RU"/>
        </w:rPr>
        <w:t>Е</w:t>
      </w:r>
      <w:r>
        <w:rPr>
          <w:rFonts w:cs="Times New Roman"/>
          <w:lang w:val="ru-RU"/>
        </w:rPr>
        <w:t>ТО под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 н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кол</w:t>
      </w:r>
      <w:r>
        <w:rPr>
          <w:rFonts w:cs="Times New Roman"/>
          <w:spacing w:val="-2"/>
          <w:lang w:val="ru-RU"/>
        </w:rPr>
        <w:t>ь</w:t>
      </w:r>
      <w:r>
        <w:rPr>
          <w:rFonts w:cs="Times New Roman"/>
          <w:lang w:val="ru-RU"/>
        </w:rPr>
        <w:t>ко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в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к от л</w:t>
      </w:r>
      <w:r>
        <w:rPr>
          <w:rFonts w:cs="Times New Roman"/>
          <w:spacing w:val="-1"/>
          <w:lang w:val="ru-RU"/>
        </w:rPr>
        <w:t>и</w:t>
      </w:r>
      <w:r>
        <w:rPr>
          <w:rFonts w:cs="Times New Roman"/>
          <w:lang w:val="ru-RU"/>
        </w:rPr>
        <w:t>ц, вл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4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е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б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ти 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л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но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ко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ном 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и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4"/>
          <w:lang w:val="ru-RU"/>
        </w:rPr>
        <w:t>м</w:t>
      </w:r>
      <w:r>
        <w:rPr>
          <w:rFonts w:cs="Times New Roman"/>
          <w:lang w:val="ru-RU"/>
        </w:rPr>
        <w:t xml:space="preserve">и тепловой </w:t>
      </w:r>
      <w:r>
        <w:rPr>
          <w:rFonts w:cs="Times New Roman"/>
          <w:spacing w:val="-3"/>
          <w:lang w:val="ru-RU"/>
        </w:rPr>
        <w:t>э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г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(</w:t>
      </w:r>
      <w:r>
        <w:rPr>
          <w:rFonts w:cs="Times New Roman"/>
          <w:lang w:val="ru-RU"/>
        </w:rPr>
        <w:t>и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)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вы</w:t>
      </w:r>
      <w:r>
        <w:rPr>
          <w:rFonts w:cs="Times New Roman"/>
          <w:spacing w:val="-2"/>
          <w:lang w:val="ru-RU"/>
        </w:rPr>
        <w:t>м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 xml:space="preserve">в 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4"/>
          <w:lang w:val="ru-RU"/>
        </w:rPr>
        <w:t>в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</w:t>
      </w:r>
      <w:r>
        <w:rPr>
          <w:rFonts w:cs="Times New Roman"/>
          <w:spacing w:val="8"/>
          <w:lang w:val="ru-RU"/>
        </w:rPr>
        <w:t xml:space="preserve"> </w:t>
      </w:r>
      <w:r>
        <w:rPr>
          <w:rFonts w:cs="Times New Roman"/>
          <w:lang w:val="ru-RU"/>
        </w:rPr>
        <w:t>зоне 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 ЕТ</w:t>
      </w:r>
      <w:r>
        <w:rPr>
          <w:rFonts w:cs="Times New Roman"/>
          <w:spacing w:val="-1"/>
          <w:lang w:val="ru-RU"/>
        </w:rPr>
        <w:t>О</w:t>
      </w:r>
      <w:r>
        <w:rPr>
          <w:rFonts w:cs="Times New Roman"/>
          <w:lang w:val="ru-RU"/>
        </w:rPr>
        <w:t>,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2"/>
          <w:lang w:val="ru-RU"/>
        </w:rPr>
        <w:t>о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че</w:t>
      </w:r>
      <w:r>
        <w:rPr>
          <w:rFonts w:cs="Times New Roman"/>
          <w:lang w:val="ru-RU"/>
        </w:rPr>
        <w:t>нны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 п</w:t>
      </w:r>
      <w:r>
        <w:rPr>
          <w:rFonts w:cs="Times New Roman"/>
          <w:spacing w:val="-3"/>
          <w:lang w:val="ru-RU"/>
        </w:rPr>
        <w:t>р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и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т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5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с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ой</w:t>
      </w:r>
      <w:r>
        <w:rPr>
          <w:rFonts w:cs="Times New Roman"/>
          <w:spacing w:val="8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1"/>
          <w:lang w:val="ru-RU"/>
        </w:rPr>
        <w:t>п</w:t>
      </w:r>
      <w:r>
        <w:rPr>
          <w:rFonts w:cs="Times New Roman"/>
          <w:lang w:val="ru-RU"/>
        </w:rPr>
        <w:t>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 xml:space="preserve">ии в 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ии с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б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ия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3"/>
          <w:lang w:val="ru-RU"/>
        </w:rPr>
        <w:t>п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нктов 7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– 10 По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3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а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РФ от 08.08.2012 г. №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808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«</w:t>
      </w:r>
      <w:r>
        <w:rPr>
          <w:rFonts w:cs="Times New Roman"/>
          <w:spacing w:val="4"/>
          <w:lang w:val="ru-RU"/>
        </w:rPr>
        <w:t>П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ил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-2"/>
          <w:lang w:val="ru-RU"/>
        </w:rPr>
        <w:t>п</w:t>
      </w:r>
      <w:r>
        <w:rPr>
          <w:rFonts w:cs="Times New Roman"/>
          <w:lang w:val="ru-RU"/>
        </w:rPr>
        <w:t>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в Рос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ий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кой Ф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и</w:t>
      </w:r>
      <w:r>
        <w:rPr>
          <w:rFonts w:cs="Times New Roman"/>
          <w:spacing w:val="3"/>
          <w:lang w:val="ru-RU"/>
        </w:rPr>
        <w:t>и</w:t>
      </w:r>
      <w:r>
        <w:rPr>
          <w:rFonts w:cs="Times New Roman"/>
          <w:spacing w:val="-8"/>
          <w:lang w:val="ru-RU"/>
        </w:rPr>
        <w:t>»</w:t>
      </w:r>
      <w:r>
        <w:rPr>
          <w:rFonts w:cs="Times New Roman"/>
          <w:lang w:val="ru-RU"/>
        </w:rPr>
        <w:t>.</w:t>
      </w:r>
    </w:p>
    <w:p w14:paraId="142CF251" w14:textId="77777777" w:rsidR="00143BFE" w:rsidRDefault="00143BFE" w:rsidP="00691A5A">
      <w:pPr>
        <w:pStyle w:val="af9"/>
        <w:spacing w:before="6" w:line="360" w:lineRule="auto"/>
        <w:ind w:left="0"/>
        <w:jc w:val="both"/>
        <w:rPr>
          <w:rFonts w:cs="Times New Roman"/>
          <w:bCs/>
          <w:color w:val="000000"/>
          <w:shd w:val="clear" w:color="auto" w:fill="FFFFFF"/>
          <w:lang w:val="ru-RU"/>
        </w:rPr>
      </w:pPr>
      <w:r>
        <w:rPr>
          <w:rFonts w:cs="Times New Roman"/>
          <w:lang w:val="ru-RU"/>
        </w:rPr>
        <w:t>Согла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 xml:space="preserve">но </w:t>
      </w:r>
      <w:r>
        <w:rPr>
          <w:rFonts w:cs="Times New Roman"/>
          <w:spacing w:val="3"/>
          <w:lang w:val="ru-RU"/>
        </w:rPr>
        <w:t>п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нк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5"/>
          <w:lang w:val="ru-RU"/>
        </w:rPr>
        <w:t xml:space="preserve"> </w:t>
      </w:r>
      <w:r>
        <w:rPr>
          <w:rFonts w:cs="Times New Roman"/>
          <w:lang w:val="ru-RU"/>
        </w:rPr>
        <w:t>8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3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ных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«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л…»</w:t>
      </w:r>
      <w:r>
        <w:rPr>
          <w:rFonts w:cs="Times New Roman"/>
          <w:spacing w:val="-6"/>
          <w:lang w:val="ru-RU"/>
        </w:rPr>
        <w:t xml:space="preserve"> </w:t>
      </w:r>
      <w:r>
        <w:rPr>
          <w:rFonts w:cs="Times New Roman"/>
          <w:bCs/>
          <w:color w:val="000000"/>
          <w:shd w:val="clear" w:color="auto" w:fill="FFFFFF"/>
          <w:lang w:val="ru-RU"/>
        </w:rPr>
        <w:t>в случае если заявка на присвоение статуса единой теплоснабжающей организации подана организацией,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, статус единой теплоснабжающей организации присваивается данной организации.</w:t>
      </w:r>
    </w:p>
    <w:p w14:paraId="1B58C673" w14:textId="77777777" w:rsidR="00143BFE" w:rsidRDefault="00143BFE" w:rsidP="00691A5A">
      <w:pPr>
        <w:pStyle w:val="af9"/>
        <w:spacing w:before="6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Согла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 xml:space="preserve">но </w:t>
      </w:r>
      <w:r>
        <w:rPr>
          <w:rFonts w:cs="Times New Roman"/>
          <w:spacing w:val="3"/>
          <w:lang w:val="ru-RU"/>
        </w:rPr>
        <w:t>п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нк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5"/>
          <w:lang w:val="ru-RU"/>
        </w:rPr>
        <w:t xml:space="preserve"> </w:t>
      </w:r>
      <w:r>
        <w:rPr>
          <w:rFonts w:cs="Times New Roman"/>
          <w:lang w:val="ru-RU"/>
        </w:rPr>
        <w:t>10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3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ных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«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л…»</w:t>
      </w:r>
      <w:r>
        <w:rPr>
          <w:rFonts w:cs="Times New Roman"/>
          <w:spacing w:val="-6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2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б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ть в </w:t>
      </w:r>
      <w:r>
        <w:rPr>
          <w:rFonts w:cs="Times New Roman"/>
          <w:spacing w:val="1"/>
          <w:lang w:val="ru-RU"/>
        </w:rPr>
        <w:t>л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lang w:val="ru-RU"/>
        </w:rPr>
        <w:t>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й </w:t>
      </w:r>
      <w:r>
        <w:rPr>
          <w:rFonts w:cs="Times New Roman"/>
          <w:spacing w:val="1"/>
          <w:lang w:val="ru-RU"/>
        </w:rPr>
        <w:t>м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6"/>
          <w:lang w:val="ru-RU"/>
        </w:rPr>
        <w:t xml:space="preserve"> </w:t>
      </w:r>
      <w:r>
        <w:rPr>
          <w:rFonts w:cs="Times New Roman"/>
          <w:lang w:val="ru-RU"/>
        </w:rPr>
        <w:t>об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-1"/>
          <w:lang w:val="ru-RU"/>
        </w:rPr>
        <w:t>еч</w:t>
      </w:r>
      <w:r>
        <w:rPr>
          <w:rFonts w:cs="Times New Roman"/>
          <w:lang w:val="ru-RU"/>
        </w:rPr>
        <w:t>ить 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ж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ь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3"/>
          <w:lang w:val="ru-RU"/>
        </w:rPr>
        <w:t>б</w:t>
      </w:r>
      <w:r>
        <w:rPr>
          <w:rFonts w:cs="Times New Roman"/>
          <w:lang w:val="ru-RU"/>
        </w:rPr>
        <w:t>ж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 xml:space="preserve">ния в 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2"/>
          <w:lang w:val="ru-RU"/>
        </w:rPr>
        <w:t>ю</w:t>
      </w:r>
      <w:r>
        <w:rPr>
          <w:rFonts w:cs="Times New Roman"/>
          <w:lang w:val="ru-RU"/>
        </w:rPr>
        <w:t>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й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2"/>
          <w:lang w:val="ru-RU"/>
        </w:rPr>
        <w:t>б</w:t>
      </w:r>
      <w:r>
        <w:rPr>
          <w:rFonts w:cs="Times New Roman"/>
          <w:lang w:val="ru-RU"/>
        </w:rPr>
        <w:t>ж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я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оп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я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 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м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5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 техни</w:t>
      </w:r>
      <w:r>
        <w:rPr>
          <w:rFonts w:cs="Times New Roman"/>
          <w:spacing w:val="-1"/>
          <w:lang w:val="ru-RU"/>
        </w:rPr>
        <w:t>чес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воз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3"/>
          <w:lang w:val="ru-RU"/>
        </w:rPr>
        <w:t>ж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и к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spacing w:val="-2"/>
          <w:lang w:val="ru-RU"/>
        </w:rPr>
        <w:t>ф</w:t>
      </w:r>
      <w:r>
        <w:rPr>
          <w:rFonts w:cs="Times New Roman"/>
          <w:lang w:val="ru-RU"/>
        </w:rPr>
        <w:t>ициров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нного п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о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о 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дк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, 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нитор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2"/>
          <w:lang w:val="ru-RU"/>
        </w:rPr>
        <w:t>г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,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че</w:t>
      </w:r>
      <w:r>
        <w:rPr>
          <w:rFonts w:cs="Times New Roman"/>
          <w:lang w:val="ru-RU"/>
        </w:rPr>
        <w:t>р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, п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4"/>
          <w:lang w:val="ru-RU"/>
        </w:rPr>
        <w:t>е</w:t>
      </w:r>
      <w:r>
        <w:rPr>
          <w:rFonts w:cs="Times New Roman"/>
          <w:lang w:val="ru-RU"/>
        </w:rPr>
        <w:t>клю</w:t>
      </w:r>
      <w:r>
        <w:rPr>
          <w:rFonts w:cs="Times New Roman"/>
          <w:spacing w:val="-1"/>
          <w:lang w:val="ru-RU"/>
        </w:rPr>
        <w:t>че</w:t>
      </w:r>
      <w:r>
        <w:rPr>
          <w:rFonts w:cs="Times New Roman"/>
          <w:lang w:val="ru-RU"/>
        </w:rPr>
        <w:t>ния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ти</w:t>
      </w:r>
      <w:r>
        <w:rPr>
          <w:rFonts w:cs="Times New Roman"/>
          <w:spacing w:val="-3"/>
          <w:lang w:val="ru-RU"/>
        </w:rPr>
        <w:t>в</w:t>
      </w:r>
      <w:r>
        <w:rPr>
          <w:rFonts w:cs="Times New Roman"/>
          <w:lang w:val="ru-RU"/>
        </w:rPr>
        <w:t>но</w:t>
      </w:r>
      <w:r>
        <w:rPr>
          <w:rFonts w:cs="Times New Roman"/>
          <w:spacing w:val="1"/>
          <w:lang w:val="ru-RU"/>
        </w:rPr>
        <w:t>м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ю гид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ли</w:t>
      </w:r>
      <w:r>
        <w:rPr>
          <w:rFonts w:cs="Times New Roman"/>
          <w:spacing w:val="-1"/>
          <w:lang w:val="ru-RU"/>
        </w:rPr>
        <w:t>чес</w:t>
      </w:r>
      <w:r>
        <w:rPr>
          <w:rFonts w:cs="Times New Roman"/>
          <w:lang w:val="ru-RU"/>
        </w:rPr>
        <w:t>ки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и и те</w:t>
      </w:r>
      <w:r>
        <w:rPr>
          <w:rFonts w:cs="Times New Roman"/>
          <w:spacing w:val="-4"/>
          <w:lang w:val="ru-RU"/>
        </w:rPr>
        <w:t>м</w:t>
      </w:r>
      <w:r>
        <w:rPr>
          <w:rFonts w:cs="Times New Roman"/>
          <w:lang w:val="ru-RU"/>
        </w:rPr>
        <w:t>п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рны</w:t>
      </w:r>
      <w:r>
        <w:rPr>
          <w:rFonts w:cs="Times New Roman"/>
          <w:spacing w:val="-2"/>
          <w:lang w:val="ru-RU"/>
        </w:rPr>
        <w:t>м</w:t>
      </w:r>
      <w:r>
        <w:rPr>
          <w:rFonts w:cs="Times New Roman"/>
          <w:lang w:val="ru-RU"/>
        </w:rPr>
        <w:t>и 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жи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spacing w:val="1"/>
          <w:lang w:val="ru-RU"/>
        </w:rPr>
        <w:t>ам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ы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lang w:val="ru-RU"/>
        </w:rPr>
        <w:t>ния и</w:t>
      </w:r>
      <w:r>
        <w:rPr>
          <w:rFonts w:cs="Times New Roman"/>
          <w:spacing w:val="5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кже об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ов</w:t>
      </w:r>
      <w:r>
        <w:rPr>
          <w:rFonts w:cs="Times New Roman"/>
          <w:spacing w:val="-1"/>
          <w:lang w:val="ru-RU"/>
        </w:rPr>
        <w:t>ыва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 про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lang w:val="ru-RU"/>
        </w:rPr>
        <w:t>ом</w:t>
      </w:r>
      <w:r>
        <w:rPr>
          <w:rFonts w:cs="Times New Roman"/>
          <w:spacing w:val="-1"/>
          <w:lang w:val="ru-RU"/>
        </w:rPr>
        <w:t xml:space="preserve"> с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ы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lang w:val="ru-RU"/>
        </w:rPr>
        <w:t>ния.</w:t>
      </w:r>
    </w:p>
    <w:p w14:paraId="37C1F186" w14:textId="77777777" w:rsidR="00143BFE" w:rsidRDefault="00143BFE" w:rsidP="00691A5A">
      <w:pPr>
        <w:pStyle w:val="af9"/>
        <w:spacing w:before="3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По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л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в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1"/>
          <w:lang w:val="ru-RU"/>
        </w:rPr>
        <w:t>с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про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lang w:val="ru-RU"/>
        </w:rPr>
        <w:t>а</w:t>
      </w:r>
      <w:r>
        <w:rPr>
          <w:rFonts w:cs="Times New Roman"/>
          <w:spacing w:val="-1"/>
          <w:lang w:val="ru-RU"/>
        </w:rPr>
        <w:t xml:space="preserve"> с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ы 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ссм</w:t>
      </w:r>
      <w:r>
        <w:rPr>
          <w:rFonts w:cs="Times New Roman"/>
          <w:lang w:val="ru-RU"/>
        </w:rPr>
        <w:t>от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е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и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и/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ли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1"/>
          <w:lang w:val="ru-RU"/>
        </w:rPr>
        <w:t>ы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р</w:t>
      </w:r>
      <w:r>
        <w:rPr>
          <w:rFonts w:cs="Times New Roman"/>
          <w:spacing w:val="2"/>
          <w:lang w:val="ru-RU"/>
        </w:rPr>
        <w:t>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долж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lang w:val="ru-RU"/>
        </w:rPr>
        <w:t>ы об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ть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я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с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явкой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н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з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ие</w:t>
      </w:r>
      <w:r>
        <w:rPr>
          <w:rFonts w:cs="Times New Roman"/>
          <w:spacing w:val="-4"/>
          <w:lang w:val="ru-RU"/>
        </w:rPr>
        <w:t xml:space="preserve"> </w:t>
      </w:r>
      <w:r>
        <w:rPr>
          <w:rFonts w:cs="Times New Roman"/>
          <w:lang w:val="ru-RU"/>
        </w:rPr>
        <w:t>в ка</w:t>
      </w:r>
      <w:r>
        <w:rPr>
          <w:rFonts w:cs="Times New Roman"/>
          <w:spacing w:val="-2"/>
          <w:lang w:val="ru-RU"/>
        </w:rPr>
        <w:t>ч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ЕТО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в одн</w:t>
      </w:r>
      <w:r>
        <w:rPr>
          <w:rFonts w:cs="Times New Roman"/>
          <w:spacing w:val="2"/>
          <w:lang w:val="ru-RU"/>
        </w:rPr>
        <w:t>о</w:t>
      </w:r>
      <w:r>
        <w:rPr>
          <w:rFonts w:cs="Times New Roman"/>
          <w:lang w:val="ru-RU"/>
        </w:rPr>
        <w:t>й ил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>коль</w:t>
      </w:r>
      <w:r>
        <w:rPr>
          <w:rFonts w:cs="Times New Roman"/>
          <w:spacing w:val="-2"/>
          <w:lang w:val="ru-RU"/>
        </w:rPr>
        <w:t>ки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з опр</w:t>
      </w:r>
      <w:r>
        <w:rPr>
          <w:rFonts w:cs="Times New Roman"/>
          <w:spacing w:val="-4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ны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зон 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2"/>
          <w:lang w:val="ru-RU"/>
        </w:rPr>
        <w:t>ьн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.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ш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б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и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 в к</w:t>
      </w:r>
      <w:r>
        <w:rPr>
          <w:rFonts w:cs="Times New Roman"/>
          <w:spacing w:val="-1"/>
          <w:lang w:val="ru-RU"/>
        </w:rPr>
        <w:t>ачес</w:t>
      </w:r>
      <w:r>
        <w:rPr>
          <w:rFonts w:cs="Times New Roman"/>
          <w:lang w:val="ru-RU"/>
        </w:rPr>
        <w:t>тве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lang w:val="ru-RU"/>
        </w:rPr>
        <w:t>ТО в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той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или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иной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зон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2"/>
          <w:lang w:val="ru-RU"/>
        </w:rPr>
        <w:t>ь</w:t>
      </w:r>
      <w:r>
        <w:rPr>
          <w:rFonts w:cs="Times New Roman"/>
          <w:lang w:val="ru-RU"/>
        </w:rPr>
        <w:t>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lang w:val="ru-RU"/>
        </w:rPr>
        <w:t>и пр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ни</w:t>
      </w:r>
      <w:r>
        <w:rPr>
          <w:rFonts w:cs="Times New Roman"/>
          <w:spacing w:val="-1"/>
          <w:lang w:val="ru-RU"/>
        </w:rPr>
        <w:t>мае</w:t>
      </w:r>
      <w:r>
        <w:rPr>
          <w:rFonts w:cs="Times New Roman"/>
          <w:lang w:val="ru-RU"/>
        </w:rPr>
        <w:t xml:space="preserve">т, в 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ии с</w:t>
      </w:r>
      <w:r>
        <w:rPr>
          <w:rFonts w:cs="Times New Roman"/>
          <w:spacing w:val="-1"/>
          <w:lang w:val="ru-RU"/>
        </w:rPr>
        <w:t xml:space="preserve"> ч</w:t>
      </w:r>
      <w:r>
        <w:rPr>
          <w:rFonts w:cs="Times New Roman"/>
          <w:lang w:val="ru-RU"/>
        </w:rPr>
        <w:t xml:space="preserve">.6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.6 Ф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ьного 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кона</w:t>
      </w:r>
      <w:r>
        <w:rPr>
          <w:rFonts w:cs="Times New Roman"/>
          <w:spacing w:val="-1"/>
          <w:lang w:val="ru-RU"/>
        </w:rPr>
        <w:t xml:space="preserve"> №</w:t>
      </w:r>
      <w:r>
        <w:rPr>
          <w:rFonts w:cs="Times New Roman"/>
          <w:lang w:val="ru-RU"/>
        </w:rPr>
        <w:t>190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«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</w:t>
      </w:r>
      <w:r>
        <w:rPr>
          <w:rFonts w:cs="Times New Roman"/>
          <w:spacing w:val="3"/>
          <w:lang w:val="ru-RU"/>
        </w:rPr>
        <w:t>и</w:t>
      </w:r>
      <w:r>
        <w:rPr>
          <w:rFonts w:cs="Times New Roman"/>
          <w:lang w:val="ru-RU"/>
        </w:rPr>
        <w:t>»</w:t>
      </w:r>
      <w:r>
        <w:rPr>
          <w:rFonts w:cs="Times New Roman"/>
          <w:spacing w:val="-8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 xml:space="preserve">н </w:t>
      </w:r>
      <w:r>
        <w:rPr>
          <w:rFonts w:cs="Times New Roman"/>
          <w:spacing w:val="1"/>
          <w:lang w:val="ru-RU"/>
        </w:rPr>
        <w:t>м</w:t>
      </w:r>
      <w:r>
        <w:rPr>
          <w:rFonts w:cs="Times New Roman"/>
          <w:spacing w:val="-1"/>
          <w:lang w:val="ru-RU"/>
        </w:rPr>
        <w:t>ес</w:t>
      </w:r>
      <w:r>
        <w:rPr>
          <w:rFonts w:cs="Times New Roman"/>
          <w:lang w:val="ru-RU"/>
        </w:rPr>
        <w:t xml:space="preserve">тного </w:t>
      </w:r>
      <w:r>
        <w:rPr>
          <w:rFonts w:cs="Times New Roman"/>
          <w:spacing w:val="-1"/>
          <w:lang w:val="ru-RU"/>
        </w:rPr>
        <w:t>са</w:t>
      </w:r>
      <w:r>
        <w:rPr>
          <w:rFonts w:cs="Times New Roman"/>
          <w:spacing w:val="1"/>
          <w:lang w:val="ru-RU"/>
        </w:rPr>
        <w:t>м</w:t>
      </w:r>
      <w:r>
        <w:rPr>
          <w:rFonts w:cs="Times New Roman"/>
          <w:spacing w:val="2"/>
          <w:lang w:val="ru-RU"/>
        </w:rPr>
        <w:t>о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вл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я город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кого по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.</w:t>
      </w:r>
    </w:p>
    <w:p w14:paraId="265B654E" w14:textId="77777777" w:rsidR="00143BFE" w:rsidRDefault="00143BFE" w:rsidP="00691A5A">
      <w:pPr>
        <w:pStyle w:val="af9"/>
        <w:spacing w:before="7"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Гран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цы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зоны д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ь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 ЕТО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 xml:space="preserve">в 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lang w:val="ru-RU"/>
        </w:rPr>
        <w:t>оотв</w:t>
      </w:r>
      <w:r>
        <w:rPr>
          <w:rFonts w:cs="Times New Roman"/>
          <w:spacing w:val="1"/>
          <w:lang w:val="ru-RU"/>
        </w:rPr>
        <w:t>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ии с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.19 Пр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вил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ния 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2"/>
          <w:lang w:val="ru-RU"/>
        </w:rPr>
        <w:t>г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быть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ме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ы в</w:t>
      </w:r>
      <w:r>
        <w:rPr>
          <w:rFonts w:cs="Times New Roman"/>
          <w:spacing w:val="-1"/>
          <w:lang w:val="ru-RU"/>
        </w:rPr>
        <w:t xml:space="preserve"> с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4"/>
          <w:lang w:val="ru-RU"/>
        </w:rPr>
        <w:t>д</w:t>
      </w:r>
      <w:r>
        <w:rPr>
          <w:rFonts w:cs="Times New Roman"/>
          <w:spacing w:val="-3"/>
          <w:lang w:val="ru-RU"/>
        </w:rPr>
        <w:t>у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spacing w:val="2"/>
          <w:lang w:val="ru-RU"/>
        </w:rPr>
        <w:t>л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ча</w:t>
      </w:r>
      <w:r>
        <w:rPr>
          <w:rFonts w:cs="Times New Roman"/>
          <w:lang w:val="ru-RU"/>
        </w:rPr>
        <w:t>я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lang w:val="ru-RU"/>
        </w:rPr>
        <w:t>:</w:t>
      </w:r>
    </w:p>
    <w:p w14:paraId="1B4A2560" w14:textId="77777777" w:rsidR="00143BFE" w:rsidRDefault="00143BFE" w:rsidP="00691A5A">
      <w:pPr>
        <w:pStyle w:val="af9"/>
        <w:numPr>
          <w:ilvl w:val="0"/>
          <w:numId w:val="2"/>
        </w:numPr>
        <w:tabs>
          <w:tab w:val="left" w:pos="960"/>
        </w:tabs>
        <w:spacing w:before="7" w:line="360" w:lineRule="auto"/>
        <w:ind w:left="0" w:firstLine="708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подклю</w:t>
      </w:r>
      <w:r>
        <w:rPr>
          <w:rFonts w:cs="Times New Roman"/>
          <w:spacing w:val="-1"/>
          <w:lang w:val="ru-RU"/>
        </w:rPr>
        <w:t>че</w:t>
      </w:r>
      <w:r>
        <w:rPr>
          <w:rFonts w:cs="Times New Roman"/>
          <w:lang w:val="ru-RU"/>
        </w:rPr>
        <w:t>ни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 xml:space="preserve">к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4"/>
          <w:lang w:val="ru-RU"/>
        </w:rPr>
        <w:t>е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нов</w:t>
      </w:r>
      <w:r>
        <w:rPr>
          <w:rFonts w:cs="Times New Roman"/>
          <w:spacing w:val="-1"/>
          <w:lang w:val="ru-RU"/>
        </w:rPr>
        <w:t>ы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тепл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потр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бляю</w:t>
      </w:r>
      <w:r>
        <w:rPr>
          <w:rFonts w:cs="Times New Roman"/>
          <w:spacing w:val="-3"/>
          <w:lang w:val="ru-RU"/>
        </w:rPr>
        <w:t>щ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10"/>
          <w:lang w:val="ru-RU"/>
        </w:rPr>
        <w:t xml:space="preserve"> 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овок, 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о</w:t>
      </w:r>
      <w:r>
        <w:rPr>
          <w:rFonts w:cs="Times New Roman"/>
          <w:spacing w:val="-1"/>
          <w:lang w:val="ru-RU"/>
        </w:rPr>
        <w:t>ч</w:t>
      </w:r>
      <w:r>
        <w:rPr>
          <w:rFonts w:cs="Times New Roman"/>
          <w:lang w:val="ru-RU"/>
        </w:rPr>
        <w:t>ников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пловой </w:t>
      </w:r>
      <w:r>
        <w:rPr>
          <w:rFonts w:cs="Times New Roman"/>
          <w:spacing w:val="-3"/>
          <w:lang w:val="ru-RU"/>
        </w:rPr>
        <w:t>э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рг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л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те</w:t>
      </w:r>
      <w:r>
        <w:rPr>
          <w:rFonts w:cs="Times New Roman"/>
          <w:spacing w:val="-2"/>
          <w:lang w:val="ru-RU"/>
        </w:rPr>
        <w:t>п</w:t>
      </w:r>
      <w:r>
        <w:rPr>
          <w:rFonts w:cs="Times New Roman"/>
          <w:lang w:val="ru-RU"/>
        </w:rPr>
        <w:t>ловых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се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, или</w:t>
      </w:r>
      <w:r>
        <w:rPr>
          <w:rFonts w:cs="Times New Roman"/>
          <w:spacing w:val="-2"/>
          <w:lang w:val="ru-RU"/>
        </w:rPr>
        <w:t xml:space="preserve"> и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7"/>
          <w:lang w:val="ru-RU"/>
        </w:rPr>
        <w:t xml:space="preserve"> </w:t>
      </w:r>
      <w:r>
        <w:rPr>
          <w:rFonts w:cs="Times New Roman"/>
          <w:lang w:val="ru-RU"/>
        </w:rPr>
        <w:t>о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lang w:val="ru-RU"/>
        </w:rPr>
        <w:t>клю</w:t>
      </w:r>
      <w:r>
        <w:rPr>
          <w:rFonts w:cs="Times New Roman"/>
          <w:spacing w:val="-1"/>
          <w:lang w:val="ru-RU"/>
        </w:rPr>
        <w:t>че</w:t>
      </w:r>
      <w:r>
        <w:rPr>
          <w:rFonts w:cs="Times New Roman"/>
          <w:lang w:val="ru-RU"/>
        </w:rPr>
        <w:t>ние</w:t>
      </w:r>
      <w:r>
        <w:rPr>
          <w:rFonts w:cs="Times New Roman"/>
          <w:spacing w:val="-4"/>
          <w:lang w:val="ru-RU"/>
        </w:rPr>
        <w:t xml:space="preserve"> </w:t>
      </w:r>
      <w:r>
        <w:rPr>
          <w:rFonts w:cs="Times New Roman"/>
          <w:lang w:val="ru-RU"/>
        </w:rPr>
        <w:t xml:space="preserve">от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м</w:t>
      </w:r>
      <w:r>
        <w:rPr>
          <w:rFonts w:cs="Times New Roman"/>
          <w:lang w:val="ru-RU"/>
        </w:rPr>
        <w:t>ы 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;</w:t>
      </w:r>
    </w:p>
    <w:p w14:paraId="068884A8" w14:textId="77777777" w:rsidR="00143BFE" w:rsidRDefault="00143BFE" w:rsidP="00691A5A">
      <w:pPr>
        <w:pStyle w:val="af9"/>
        <w:numPr>
          <w:ilvl w:val="0"/>
          <w:numId w:val="2"/>
        </w:numPr>
        <w:tabs>
          <w:tab w:val="left" w:pos="960"/>
        </w:tabs>
        <w:spacing w:before="7" w:line="360" w:lineRule="auto"/>
        <w:ind w:left="0" w:firstLine="709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lang w:val="ru-RU"/>
        </w:rPr>
        <w:t>ноло</w:t>
      </w:r>
      <w:r>
        <w:rPr>
          <w:rFonts w:cs="Times New Roman"/>
          <w:spacing w:val="-3"/>
          <w:lang w:val="ru-RU"/>
        </w:rPr>
        <w:t>г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чес</w:t>
      </w:r>
      <w:r>
        <w:rPr>
          <w:rFonts w:cs="Times New Roman"/>
          <w:lang w:val="ru-RU"/>
        </w:rPr>
        <w:t>ко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объ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ие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или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>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з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м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3"/>
          <w:lang w:val="ru-RU"/>
        </w:rPr>
        <w:t>н</w:t>
      </w:r>
      <w:r>
        <w:rPr>
          <w:rFonts w:cs="Times New Roman"/>
          <w:lang w:val="ru-RU"/>
        </w:rPr>
        <w:t>ия.</w:t>
      </w:r>
    </w:p>
    <w:p w14:paraId="3E55DE06" w14:textId="77777777" w:rsidR="00143BFE" w:rsidRDefault="00143BFE" w:rsidP="00691A5A">
      <w:pPr>
        <w:spacing w:before="7" w:line="360" w:lineRule="auto"/>
        <w:jc w:val="both"/>
        <w:rPr>
          <w:rFonts w:cs="Times New Roman"/>
          <w:szCs w:val="24"/>
        </w:rPr>
      </w:pPr>
    </w:p>
    <w:p w14:paraId="7F336078" w14:textId="77777777" w:rsidR="00143BFE" w:rsidRDefault="00143BFE" w:rsidP="00691A5A">
      <w:pPr>
        <w:pStyle w:val="af9"/>
        <w:spacing w:line="360" w:lineRule="auto"/>
        <w:ind w:left="0"/>
        <w:jc w:val="both"/>
        <w:rPr>
          <w:rFonts w:cs="Times New Roman"/>
          <w:lang w:val="ru-RU"/>
        </w:rPr>
      </w:pPr>
      <w:r>
        <w:rPr>
          <w:rFonts w:cs="Times New Roman"/>
          <w:lang w:val="ru-RU"/>
        </w:rPr>
        <w:t>С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ния об 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ме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lang w:val="ru-RU"/>
        </w:rPr>
        <w:t>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гр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ц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зон 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2"/>
          <w:lang w:val="ru-RU"/>
        </w:rPr>
        <w:t>ь</w:t>
      </w:r>
      <w:r>
        <w:rPr>
          <w:rFonts w:cs="Times New Roman"/>
          <w:lang w:val="ru-RU"/>
        </w:rPr>
        <w:t>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 xml:space="preserve">ти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й</w:t>
      </w:r>
      <w:r>
        <w:rPr>
          <w:rFonts w:cs="Times New Roman"/>
          <w:spacing w:val="7"/>
          <w:lang w:val="ru-RU"/>
        </w:rPr>
        <w:t xml:space="preserve"> 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4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4"/>
          <w:lang w:val="ru-RU"/>
        </w:rPr>
        <w:t>а</w:t>
      </w:r>
      <w:r>
        <w:rPr>
          <w:rFonts w:cs="Times New Roman"/>
          <w:lang w:val="ru-RU"/>
        </w:rPr>
        <w:t>ции, а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 xml:space="preserve">также 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spacing w:val="1"/>
          <w:lang w:val="ru-RU"/>
        </w:rPr>
        <w:t>в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 о пр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во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нии д</w:t>
      </w:r>
      <w:r>
        <w:rPr>
          <w:rFonts w:cs="Times New Roman"/>
          <w:spacing w:val="2"/>
          <w:lang w:val="ru-RU"/>
        </w:rPr>
        <w:t>р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гой</w:t>
      </w:r>
      <w:r>
        <w:rPr>
          <w:rFonts w:cs="Times New Roman"/>
          <w:spacing w:val="3"/>
          <w:lang w:val="ru-RU"/>
        </w:rPr>
        <w:t xml:space="preserve"> </w:t>
      </w:r>
      <w:r>
        <w:rPr>
          <w:rFonts w:cs="Times New Roman"/>
          <w:lang w:val="ru-RU"/>
        </w:rPr>
        <w:t>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 xml:space="preserve">и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а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 xml:space="preserve">ной </w:t>
      </w:r>
      <w:r>
        <w:rPr>
          <w:rFonts w:cs="Times New Roman"/>
          <w:spacing w:val="-2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ющ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й орг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и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подле</w:t>
      </w:r>
      <w:r>
        <w:rPr>
          <w:rFonts w:cs="Times New Roman"/>
          <w:spacing w:val="-1"/>
          <w:lang w:val="ru-RU"/>
        </w:rPr>
        <w:t>жа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вн</w:t>
      </w:r>
      <w:r>
        <w:rPr>
          <w:rFonts w:cs="Times New Roman"/>
          <w:spacing w:val="-1"/>
          <w:lang w:val="ru-RU"/>
        </w:rPr>
        <w:t>есе</w:t>
      </w:r>
      <w:r>
        <w:rPr>
          <w:rFonts w:cs="Times New Roman"/>
          <w:lang w:val="ru-RU"/>
        </w:rPr>
        <w:t>нию</w:t>
      </w:r>
      <w:r>
        <w:rPr>
          <w:rFonts w:cs="Times New Roman"/>
          <w:spacing w:val="1"/>
          <w:lang w:val="ru-RU"/>
        </w:rPr>
        <w:t xml:space="preserve"> </w:t>
      </w:r>
      <w:r>
        <w:rPr>
          <w:rFonts w:cs="Times New Roman"/>
          <w:lang w:val="ru-RU"/>
        </w:rPr>
        <w:t xml:space="preserve">в 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1"/>
          <w:lang w:val="ru-RU"/>
        </w:rPr>
        <w:t>м</w:t>
      </w:r>
      <w:r>
        <w:rPr>
          <w:rFonts w:cs="Times New Roman"/>
          <w:lang w:val="ru-RU"/>
        </w:rPr>
        <w:t>у</w:t>
      </w:r>
      <w:r>
        <w:rPr>
          <w:rFonts w:cs="Times New Roman"/>
          <w:spacing w:val="-5"/>
          <w:lang w:val="ru-RU"/>
        </w:rPr>
        <w:t xml:space="preserve"> </w:t>
      </w:r>
      <w:r>
        <w:rPr>
          <w:rFonts w:cs="Times New Roman"/>
          <w:lang w:val="ru-RU"/>
        </w:rPr>
        <w:t>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ния при 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е</w:t>
      </w:r>
      <w:r>
        <w:rPr>
          <w:rFonts w:cs="Times New Roman"/>
          <w:spacing w:val="-1"/>
          <w:lang w:val="ru-RU"/>
        </w:rPr>
        <w:t xml:space="preserve"> а</w:t>
      </w:r>
      <w:r>
        <w:rPr>
          <w:rFonts w:cs="Times New Roman"/>
          <w:lang w:val="ru-RU"/>
        </w:rPr>
        <w:t>к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5"/>
          <w:lang w:val="ru-RU"/>
        </w:rPr>
        <w:t>у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ц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и. И</w:t>
      </w:r>
      <w:r>
        <w:rPr>
          <w:rFonts w:cs="Times New Roman"/>
          <w:spacing w:val="-2"/>
          <w:lang w:val="ru-RU"/>
        </w:rPr>
        <w:t>с</w:t>
      </w:r>
      <w:r>
        <w:rPr>
          <w:rFonts w:cs="Times New Roman"/>
          <w:spacing w:val="2"/>
          <w:lang w:val="ru-RU"/>
        </w:rPr>
        <w:t>х</w:t>
      </w:r>
      <w:r>
        <w:rPr>
          <w:rFonts w:cs="Times New Roman"/>
          <w:lang w:val="ru-RU"/>
        </w:rPr>
        <w:t xml:space="preserve">одя </w:t>
      </w:r>
      <w:r>
        <w:rPr>
          <w:rFonts w:cs="Times New Roman"/>
          <w:spacing w:val="1"/>
          <w:lang w:val="ru-RU"/>
        </w:rPr>
        <w:t>и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пр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2"/>
          <w:lang w:val="ru-RU"/>
        </w:rPr>
        <w:t>ц</w:t>
      </w:r>
      <w:r>
        <w:rPr>
          <w:rFonts w:cs="Times New Roman"/>
          <w:lang w:val="ru-RU"/>
        </w:rPr>
        <w:t>ипов,</w:t>
      </w:r>
      <w:r>
        <w:rPr>
          <w:rFonts w:cs="Times New Roman"/>
          <w:spacing w:val="-3"/>
          <w:lang w:val="ru-RU"/>
        </w:rPr>
        <w:t xml:space="preserve"> </w:t>
      </w:r>
      <w:r>
        <w:rPr>
          <w:rFonts w:cs="Times New Roman"/>
          <w:lang w:val="ru-RU"/>
        </w:rPr>
        <w:t>опи</w:t>
      </w:r>
      <w:r>
        <w:rPr>
          <w:rFonts w:cs="Times New Roman"/>
          <w:spacing w:val="-1"/>
          <w:lang w:val="ru-RU"/>
        </w:rPr>
        <w:t>са</w:t>
      </w:r>
      <w:r>
        <w:rPr>
          <w:rFonts w:cs="Times New Roman"/>
          <w:lang w:val="ru-RU"/>
        </w:rPr>
        <w:t>нн</w:t>
      </w:r>
      <w:r>
        <w:rPr>
          <w:rFonts w:cs="Times New Roman"/>
          <w:spacing w:val="-3"/>
          <w:lang w:val="ru-RU"/>
        </w:rPr>
        <w:t>ы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 xml:space="preserve">во </w:t>
      </w:r>
      <w:r>
        <w:rPr>
          <w:rFonts w:cs="Times New Roman"/>
          <w:spacing w:val="-1"/>
          <w:lang w:val="ru-RU"/>
        </w:rPr>
        <w:t>в</w:t>
      </w:r>
      <w:r>
        <w:rPr>
          <w:rFonts w:cs="Times New Roman"/>
          <w:lang w:val="ru-RU"/>
        </w:rPr>
        <w:t>в</w:t>
      </w:r>
      <w:r>
        <w:rPr>
          <w:rFonts w:cs="Times New Roman"/>
          <w:spacing w:val="-2"/>
          <w:lang w:val="ru-RU"/>
        </w:rPr>
        <w:t>е</w:t>
      </w:r>
      <w:r>
        <w:rPr>
          <w:rFonts w:cs="Times New Roman"/>
          <w:lang w:val="ru-RU"/>
        </w:rPr>
        <w:t>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, был в</w:t>
      </w:r>
      <w:r>
        <w:rPr>
          <w:rFonts w:cs="Times New Roman"/>
          <w:spacing w:val="-1"/>
          <w:lang w:val="ru-RU"/>
        </w:rPr>
        <w:t>ы</w:t>
      </w:r>
      <w:r>
        <w:rPr>
          <w:rFonts w:cs="Times New Roman"/>
          <w:lang w:val="ru-RU"/>
        </w:rPr>
        <w:t>пол</w:t>
      </w:r>
      <w:r>
        <w:rPr>
          <w:rFonts w:cs="Times New Roman"/>
          <w:spacing w:val="1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 xml:space="preserve">н 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1"/>
          <w:lang w:val="ru-RU"/>
        </w:rPr>
        <w:t>и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4"/>
          <w:lang w:val="ru-RU"/>
        </w:rPr>
        <w:t xml:space="preserve"> </w:t>
      </w:r>
      <w:r>
        <w:rPr>
          <w:rFonts w:cs="Times New Roman"/>
          <w:lang w:val="ru-RU"/>
        </w:rPr>
        <w:t>воз</w:t>
      </w:r>
      <w:r>
        <w:rPr>
          <w:rFonts w:cs="Times New Roman"/>
          <w:spacing w:val="-1"/>
          <w:lang w:val="ru-RU"/>
        </w:rPr>
        <w:t>м</w:t>
      </w:r>
      <w:r>
        <w:rPr>
          <w:rFonts w:cs="Times New Roman"/>
          <w:lang w:val="ru-RU"/>
        </w:rPr>
        <w:t xml:space="preserve">ожных </w:t>
      </w:r>
      <w:r>
        <w:rPr>
          <w:rFonts w:cs="Times New Roman"/>
          <w:spacing w:val="2"/>
          <w:lang w:val="ru-RU"/>
        </w:rPr>
        <w:t>ф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нкцио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ьн</w:t>
      </w:r>
      <w:r>
        <w:rPr>
          <w:rFonts w:cs="Times New Roman"/>
          <w:spacing w:val="-3"/>
          <w:lang w:val="ru-RU"/>
        </w:rPr>
        <w:t>ы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ин</w:t>
      </w:r>
      <w:r>
        <w:rPr>
          <w:rFonts w:cs="Times New Roman"/>
          <w:spacing w:val="-4"/>
          <w:lang w:val="ru-RU"/>
        </w:rPr>
        <w:t>с</w:t>
      </w:r>
      <w:r>
        <w:rPr>
          <w:rFonts w:cs="Times New Roman"/>
          <w:lang w:val="ru-RU"/>
        </w:rPr>
        <w:t>ти</w:t>
      </w:r>
      <w:r>
        <w:rPr>
          <w:rFonts w:cs="Times New Roman"/>
          <w:spacing w:val="2"/>
          <w:lang w:val="ru-RU"/>
        </w:rPr>
        <w:t>т</w:t>
      </w:r>
      <w:r>
        <w:rPr>
          <w:rFonts w:cs="Times New Roman"/>
          <w:spacing w:val="-8"/>
          <w:lang w:val="ru-RU"/>
        </w:rPr>
        <w:t>у</w:t>
      </w:r>
      <w:r>
        <w:rPr>
          <w:rFonts w:cs="Times New Roman"/>
          <w:lang w:val="ru-RU"/>
        </w:rPr>
        <w:t>цио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льн</w:t>
      </w:r>
      <w:r>
        <w:rPr>
          <w:rFonts w:cs="Times New Roman"/>
          <w:spacing w:val="-3"/>
          <w:lang w:val="ru-RU"/>
        </w:rPr>
        <w:t>ы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spacing w:val="-2"/>
          <w:lang w:val="ru-RU"/>
        </w:rPr>
        <w:t>и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1"/>
          <w:lang w:val="ru-RU"/>
        </w:rPr>
        <w:t>ме</w:t>
      </w:r>
      <w:r>
        <w:rPr>
          <w:rFonts w:cs="Times New Roman"/>
          <w:spacing w:val="-2"/>
          <w:lang w:val="ru-RU"/>
        </w:rPr>
        <w:t>н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й</w:t>
      </w:r>
      <w:r>
        <w:rPr>
          <w:rFonts w:cs="Times New Roman"/>
          <w:spacing w:val="-2"/>
          <w:lang w:val="ru-RU"/>
        </w:rPr>
        <w:t xml:space="preserve"> </w:t>
      </w:r>
      <w:r>
        <w:rPr>
          <w:rFonts w:cs="Times New Roman"/>
          <w:lang w:val="ru-RU"/>
        </w:rPr>
        <w:t>зон 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я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л</w:t>
      </w:r>
      <w:r>
        <w:rPr>
          <w:rFonts w:cs="Times New Roman"/>
          <w:spacing w:val="-2"/>
          <w:lang w:val="ru-RU"/>
        </w:rPr>
        <w:t>ь</w:t>
      </w:r>
      <w:r>
        <w:rPr>
          <w:rFonts w:cs="Times New Roman"/>
          <w:lang w:val="ru-RU"/>
        </w:rPr>
        <w:t>н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и</w:t>
      </w:r>
      <w:r>
        <w:rPr>
          <w:rFonts w:cs="Times New Roman"/>
          <w:spacing w:val="7"/>
          <w:lang w:val="ru-RU"/>
        </w:rPr>
        <w:t xml:space="preserve"> </w:t>
      </w:r>
      <w:r>
        <w:rPr>
          <w:rFonts w:cs="Times New Roman"/>
          <w:lang w:val="ru-RU"/>
        </w:rPr>
        <w:t>ЕТО</w:t>
      </w:r>
      <w:r>
        <w:rPr>
          <w:rFonts w:cs="Times New Roman"/>
          <w:spacing w:val="-1"/>
          <w:lang w:val="ru-RU"/>
        </w:rPr>
        <w:t xml:space="preserve"> (</w:t>
      </w:r>
      <w:r>
        <w:rPr>
          <w:rFonts w:cs="Times New Roman"/>
          <w:lang w:val="ru-RU"/>
        </w:rPr>
        <w:t>и те</w:t>
      </w:r>
      <w:r>
        <w:rPr>
          <w:rFonts w:cs="Times New Roman"/>
          <w:spacing w:val="1"/>
          <w:lang w:val="ru-RU"/>
        </w:rPr>
        <w:t>х</w:t>
      </w:r>
      <w:r>
        <w:rPr>
          <w:rFonts w:cs="Times New Roman"/>
          <w:lang w:val="ru-RU"/>
        </w:rPr>
        <w:t>ноло</w:t>
      </w:r>
      <w:r>
        <w:rPr>
          <w:rFonts w:cs="Times New Roman"/>
          <w:spacing w:val="-3"/>
          <w:lang w:val="ru-RU"/>
        </w:rPr>
        <w:t>г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чес</w:t>
      </w:r>
      <w:r>
        <w:rPr>
          <w:rFonts w:cs="Times New Roman"/>
          <w:lang w:val="ru-RU"/>
        </w:rPr>
        <w:t>ки изо</w:t>
      </w:r>
      <w:r>
        <w:rPr>
          <w:rFonts w:cs="Times New Roman"/>
          <w:spacing w:val="-3"/>
          <w:lang w:val="ru-RU"/>
        </w:rPr>
        <w:t>л</w:t>
      </w:r>
      <w:r>
        <w:rPr>
          <w:rFonts w:cs="Times New Roman"/>
          <w:lang w:val="ru-RU"/>
        </w:rPr>
        <w:t>иров</w:t>
      </w:r>
      <w:r>
        <w:rPr>
          <w:rFonts w:cs="Times New Roman"/>
          <w:spacing w:val="-2"/>
          <w:lang w:val="ru-RU"/>
        </w:rPr>
        <w:t>а</w:t>
      </w:r>
      <w:r>
        <w:rPr>
          <w:rFonts w:cs="Times New Roman"/>
          <w:lang w:val="ru-RU"/>
        </w:rPr>
        <w:t>нн</w:t>
      </w:r>
      <w:r>
        <w:rPr>
          <w:rFonts w:cs="Times New Roman"/>
          <w:spacing w:val="-3"/>
          <w:lang w:val="ru-RU"/>
        </w:rPr>
        <w:t>ы</w:t>
      </w:r>
      <w:r>
        <w:rPr>
          <w:rFonts w:cs="Times New Roman"/>
          <w:lang w:val="ru-RU"/>
        </w:rPr>
        <w:t>х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>з</w:t>
      </w:r>
      <w:r>
        <w:rPr>
          <w:rFonts w:cs="Times New Roman"/>
          <w:spacing w:val="-3"/>
          <w:lang w:val="ru-RU"/>
        </w:rPr>
        <w:t>о</w:t>
      </w:r>
      <w:r>
        <w:rPr>
          <w:rFonts w:cs="Times New Roman"/>
          <w:lang w:val="ru-RU"/>
        </w:rPr>
        <w:t>н д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spacing w:val="-2"/>
          <w:lang w:val="ru-RU"/>
        </w:rPr>
        <w:t>й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вия</w:t>
      </w:r>
      <w:r>
        <w:rPr>
          <w:rFonts w:cs="Times New Roman"/>
          <w:spacing w:val="2"/>
          <w:lang w:val="ru-RU"/>
        </w:rPr>
        <w:t xml:space="preserve"> </w:t>
      </w:r>
      <w:r>
        <w:rPr>
          <w:rFonts w:cs="Times New Roman"/>
          <w:lang w:val="ru-RU"/>
        </w:rPr>
        <w:t xml:space="preserve">– 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и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т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м</w:t>
      </w:r>
      <w:r>
        <w:rPr>
          <w:rFonts w:cs="Times New Roman"/>
          <w:spacing w:val="-1"/>
          <w:lang w:val="ru-RU"/>
        </w:rPr>
        <w:t xml:space="preserve"> </w:t>
      </w:r>
      <w:r>
        <w:rPr>
          <w:rFonts w:cs="Times New Roman"/>
          <w:lang w:val="ru-RU"/>
        </w:rPr>
        <w:t>тепло</w:t>
      </w:r>
      <w:r>
        <w:rPr>
          <w:rFonts w:cs="Times New Roman"/>
          <w:spacing w:val="-1"/>
          <w:lang w:val="ru-RU"/>
        </w:rPr>
        <w:t>с</w:t>
      </w:r>
      <w:r>
        <w:rPr>
          <w:rFonts w:cs="Times New Roman"/>
          <w:lang w:val="ru-RU"/>
        </w:rPr>
        <w:t>н</w:t>
      </w:r>
      <w:r>
        <w:rPr>
          <w:rFonts w:cs="Times New Roman"/>
          <w:spacing w:val="-1"/>
          <w:lang w:val="ru-RU"/>
        </w:rPr>
        <w:t>а</w:t>
      </w:r>
      <w:r>
        <w:rPr>
          <w:rFonts w:cs="Times New Roman"/>
          <w:lang w:val="ru-RU"/>
        </w:rPr>
        <w:t>бж</w:t>
      </w:r>
      <w:r>
        <w:rPr>
          <w:rFonts w:cs="Times New Roman"/>
          <w:spacing w:val="-1"/>
          <w:lang w:val="ru-RU"/>
        </w:rPr>
        <w:t>е</w:t>
      </w:r>
      <w:r>
        <w:rPr>
          <w:rFonts w:cs="Times New Roman"/>
          <w:lang w:val="ru-RU"/>
        </w:rPr>
        <w:t>ния). Изменений не произошло.</w:t>
      </w:r>
    </w:p>
    <w:p w14:paraId="7108E90E" w14:textId="77777777" w:rsidR="00143BFE" w:rsidRDefault="00143BFE" w:rsidP="00691A5A">
      <w:pPr>
        <w:spacing w:line="360" w:lineRule="auto"/>
        <w:ind w:firstLine="708"/>
        <w:jc w:val="both"/>
        <w:rPr>
          <w:rFonts w:cs="Times New Roman"/>
          <w:szCs w:val="24"/>
        </w:rPr>
      </w:pPr>
      <w:r w:rsidRPr="00AB440B">
        <w:rPr>
          <w:rFonts w:cs="Times New Roman"/>
          <w:szCs w:val="24"/>
        </w:rPr>
        <w:t>Основания, в том числе критерии, в соответствии с которыми теплоснабжающей организации присвоен статус единой теплоснабжающей организации</w:t>
      </w:r>
      <w:r>
        <w:rPr>
          <w:rFonts w:cs="Times New Roman"/>
          <w:szCs w:val="24"/>
        </w:rPr>
        <w:t>,</w:t>
      </w:r>
      <w:r w:rsidRPr="00AB440B">
        <w:rPr>
          <w:rFonts w:cs="Times New Roman"/>
          <w:szCs w:val="24"/>
        </w:rPr>
        <w:t xml:space="preserve"> представлены в </w:t>
      </w:r>
      <w:r>
        <w:rPr>
          <w:rFonts w:cs="Times New Roman"/>
          <w:szCs w:val="24"/>
        </w:rPr>
        <w:t>таблице ниже.</w:t>
      </w:r>
      <w:r>
        <w:rPr>
          <w:rFonts w:cs="Times New Roman"/>
          <w:szCs w:val="24"/>
        </w:rPr>
        <w:br w:type="page"/>
      </w:r>
    </w:p>
    <w:p w14:paraId="7DE1BBE3" w14:textId="77777777" w:rsidR="00143BFE" w:rsidRDefault="00143BFE" w:rsidP="00143BFE">
      <w:pPr>
        <w:rPr>
          <w:rFonts w:cs="Times New Roman"/>
          <w:szCs w:val="24"/>
        </w:rPr>
        <w:sectPr w:rsidR="00143BFE" w:rsidSect="00385624">
          <w:pgSz w:w="11906" w:h="16838" w:code="9"/>
          <w:pgMar w:top="851" w:right="851" w:bottom="851" w:left="1134" w:header="0" w:footer="567" w:gutter="0"/>
          <w:cols w:space="708"/>
          <w:docGrid w:linePitch="360"/>
        </w:sectPr>
      </w:pPr>
    </w:p>
    <w:p w14:paraId="57F1F2C4" w14:textId="5681D245" w:rsidR="00143BFE" w:rsidRDefault="009167FF" w:rsidP="009167FF">
      <w:pPr>
        <w:rPr>
          <w:b/>
        </w:rPr>
      </w:pPr>
      <w:bookmarkStart w:id="153" w:name="_Toc102026161"/>
      <w:r w:rsidRPr="009167FF">
        <w:rPr>
          <w:b/>
        </w:rPr>
        <w:t xml:space="preserve">Табл. 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TYLEREF 1 \s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10</w:t>
      </w:r>
      <w:r w:rsidR="00F06848">
        <w:rPr>
          <w:b/>
        </w:rPr>
        <w:fldChar w:fldCharType="end"/>
      </w:r>
      <w:r w:rsidR="00F06848">
        <w:rPr>
          <w:b/>
        </w:rPr>
        <w:t>.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EQ Табл. \* ARABIC \s 1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2</w:t>
      </w:r>
      <w:r w:rsidR="00F06848">
        <w:rPr>
          <w:b/>
        </w:rPr>
        <w:fldChar w:fldCharType="end"/>
      </w:r>
      <w:r w:rsidRPr="009167FF">
        <w:rPr>
          <w:b/>
        </w:rPr>
        <w:t xml:space="preserve"> - Сравнительный анализ критериев определения ЕТО в системах теплоснабжения </w:t>
      </w:r>
      <w:bookmarkEnd w:id="153"/>
    </w:p>
    <w:tbl>
      <w:tblPr>
        <w:tblW w:w="5071" w:type="pct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86"/>
        <w:gridCol w:w="1733"/>
        <w:gridCol w:w="1214"/>
        <w:gridCol w:w="1580"/>
        <w:gridCol w:w="1546"/>
        <w:gridCol w:w="1546"/>
        <w:gridCol w:w="1601"/>
        <w:gridCol w:w="814"/>
        <w:gridCol w:w="1073"/>
        <w:gridCol w:w="993"/>
        <w:gridCol w:w="1119"/>
        <w:gridCol w:w="1162"/>
      </w:tblGrid>
      <w:tr w:rsidR="00295206" w:rsidRPr="00636DEB" w14:paraId="392FF7DB" w14:textId="77777777" w:rsidTr="005D7F40">
        <w:tc>
          <w:tcPr>
            <w:tcW w:w="321" w:type="pct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14:paraId="77FB3A6B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10416E">
              <w:rPr>
                <w:rFonts w:eastAsia="Times New Roman" w:cs="Times New Roman"/>
                <w:szCs w:val="24"/>
                <w:lang w:eastAsia="ru-RU"/>
              </w:rPr>
              <w:t>N системы теплоснабжения</w:t>
            </w:r>
          </w:p>
        </w:tc>
        <w:tc>
          <w:tcPr>
            <w:tcW w:w="564" w:type="pct"/>
            <w:tcBorders>
              <w:top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14:paraId="7BFD0651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10416E">
              <w:rPr>
                <w:rFonts w:eastAsia="Times New Roman" w:cs="Times New Roman"/>
                <w:szCs w:val="24"/>
                <w:lang w:eastAsia="ru-RU"/>
              </w:rPr>
              <w:t>Наименования источников тепловой энергии в системе теплоснабжения</w:t>
            </w:r>
          </w:p>
        </w:tc>
        <w:tc>
          <w:tcPr>
            <w:tcW w:w="395" w:type="pct"/>
            <w:tcBorders>
              <w:top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14:paraId="34E83D8C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10416E">
              <w:rPr>
                <w:rFonts w:eastAsia="Times New Roman" w:cs="Times New Roman"/>
                <w:szCs w:val="24"/>
                <w:lang w:eastAsia="ru-RU"/>
              </w:rPr>
              <w:t>Располагаемая тепловая мощность источника, Гкал/ч</w:t>
            </w:r>
          </w:p>
        </w:tc>
        <w:tc>
          <w:tcPr>
            <w:tcW w:w="514" w:type="pct"/>
            <w:tcBorders>
              <w:top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14:paraId="4C8E01E5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10416E">
              <w:rPr>
                <w:rFonts w:eastAsia="Times New Roman" w:cs="Times New Roman"/>
                <w:szCs w:val="24"/>
                <w:lang w:eastAsia="ru-RU"/>
              </w:rPr>
              <w:t>Теплоснабжающие (теплосетевые) организации в границах системы теплоснабжения</w:t>
            </w:r>
          </w:p>
        </w:tc>
        <w:tc>
          <w:tcPr>
            <w:tcW w:w="503" w:type="pct"/>
            <w:tcBorders>
              <w:top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14:paraId="7EEB8674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10416E">
              <w:rPr>
                <w:rFonts w:eastAsia="Times New Roman" w:cs="Times New Roman"/>
                <w:szCs w:val="24"/>
                <w:lang w:eastAsia="ru-RU"/>
              </w:rPr>
              <w:t>Размер собственного капитала теплоснабжающей (теплосетевой) организации, тыс. руб.</w:t>
            </w:r>
          </w:p>
        </w:tc>
        <w:tc>
          <w:tcPr>
            <w:tcW w:w="503" w:type="pct"/>
            <w:tcBorders>
              <w:top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14:paraId="2C920F4C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10416E">
              <w:rPr>
                <w:rFonts w:eastAsia="Times New Roman" w:cs="Times New Roman"/>
                <w:szCs w:val="24"/>
                <w:lang w:eastAsia="ru-RU"/>
              </w:rPr>
              <w:t>Объекты систем теплоснабжения в обслуживании теплоснабжающей (теплосетевой) организации</w:t>
            </w:r>
          </w:p>
        </w:tc>
        <w:tc>
          <w:tcPr>
            <w:tcW w:w="521" w:type="pct"/>
            <w:tcBorders>
              <w:top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14:paraId="7A619386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10416E">
              <w:rPr>
                <w:rFonts w:eastAsia="Times New Roman" w:cs="Times New Roman"/>
                <w:szCs w:val="24"/>
                <w:lang w:eastAsia="ru-RU"/>
              </w:rPr>
              <w:t>Вид имущественного права</w:t>
            </w:r>
          </w:p>
        </w:tc>
        <w:tc>
          <w:tcPr>
            <w:tcW w:w="265" w:type="pct"/>
            <w:tcBorders>
              <w:top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14:paraId="0C656F5F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10416E">
              <w:rPr>
                <w:rFonts w:eastAsia="Times New Roman" w:cs="Times New Roman"/>
                <w:szCs w:val="24"/>
                <w:lang w:eastAsia="ru-RU"/>
              </w:rPr>
              <w:t>Емкость тепловых сетей, </w:t>
            </w:r>
            <w:r w:rsidRPr="0010416E">
              <w:rPr>
                <w:rFonts w:eastAsia="Times New Roman" w:cs="Times New Roman"/>
                <w:noProof/>
                <w:szCs w:val="24"/>
                <w:lang w:eastAsia="ru-RU"/>
              </w:rPr>
              <w:drawing>
                <wp:inline distT="0" distB="0" distL="0" distR="0" wp14:anchorId="5334951A" wp14:editId="2348EBFA">
                  <wp:extent cx="209550" cy="257175"/>
                  <wp:effectExtent l="0" t="0" r="0" b="0"/>
                  <wp:docPr id="1" name="Рисунок 1" descr="http://base.garant.ru/files/base/72609692/301354796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base.garant.ru/files/base/72609692/301354796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9" w:type="pct"/>
            <w:tcBorders>
              <w:top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14:paraId="2A6E545F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10416E">
              <w:rPr>
                <w:rFonts w:eastAsia="Times New Roman" w:cs="Times New Roman"/>
                <w:szCs w:val="24"/>
                <w:lang w:eastAsia="ru-RU"/>
              </w:rPr>
              <w:t>Информация о подаче заявки на присвоение статуса ЕТО</w:t>
            </w:r>
          </w:p>
        </w:tc>
        <w:tc>
          <w:tcPr>
            <w:tcW w:w="323" w:type="pct"/>
            <w:tcBorders>
              <w:top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14:paraId="65A79794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10416E">
              <w:rPr>
                <w:rFonts w:eastAsia="Times New Roman" w:cs="Times New Roman"/>
                <w:szCs w:val="24"/>
                <w:lang w:eastAsia="ru-RU"/>
              </w:rPr>
              <w:t>N зоны деятельности</w:t>
            </w:r>
          </w:p>
        </w:tc>
        <w:tc>
          <w:tcPr>
            <w:tcW w:w="364" w:type="pct"/>
            <w:tcBorders>
              <w:top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14:paraId="696EE526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10416E">
              <w:rPr>
                <w:rFonts w:eastAsia="Times New Roman" w:cs="Times New Roman"/>
                <w:szCs w:val="24"/>
                <w:lang w:eastAsia="ru-RU"/>
              </w:rPr>
              <w:t>Утвержденная ЕТО</w:t>
            </w:r>
          </w:p>
        </w:tc>
        <w:tc>
          <w:tcPr>
            <w:tcW w:w="378" w:type="pct"/>
            <w:tcBorders>
              <w:top w:val="single" w:sz="6" w:space="0" w:color="000000"/>
              <w:bottom w:val="single" w:sz="4" w:space="0" w:color="auto"/>
              <w:right w:val="single" w:sz="6" w:space="0" w:color="000000"/>
            </w:tcBorders>
            <w:vAlign w:val="center"/>
            <w:hideMark/>
          </w:tcPr>
          <w:p w14:paraId="5E59E195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10416E">
              <w:rPr>
                <w:rFonts w:eastAsia="Times New Roman" w:cs="Times New Roman"/>
                <w:szCs w:val="24"/>
                <w:lang w:eastAsia="ru-RU"/>
              </w:rPr>
              <w:t>Основание для присвоения статуса ЕТО</w:t>
            </w:r>
          </w:p>
        </w:tc>
      </w:tr>
      <w:tr w:rsidR="00295206" w:rsidRPr="0010416E" w14:paraId="606B98A0" w14:textId="77777777" w:rsidTr="005D7F40">
        <w:trPr>
          <w:trHeight w:val="1641"/>
        </w:trPr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446787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10416E">
              <w:rPr>
                <w:rFonts w:eastAsia="Times New Roman" w:cs="Times New Roman"/>
                <w:szCs w:val="24"/>
                <w:lang w:eastAsia="ru-RU"/>
              </w:rPr>
              <w:t>1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4446C9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2B543C">
              <w:rPr>
                <w:rFonts w:cs="Times New Roman"/>
                <w:szCs w:val="24"/>
              </w:rPr>
              <w:t>«Квартальная» котельная, котельная «Энергетик», Электрокотельная</w:t>
            </w:r>
          </w:p>
        </w:tc>
        <w:tc>
          <w:tcPr>
            <w:tcW w:w="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5C7552" w14:textId="77777777" w:rsidR="00295206" w:rsidRPr="00A53B34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>
              <w:rPr>
                <w:rFonts w:eastAsia="Times New Roman" w:cs="Times New Roman"/>
                <w:spacing w:val="1"/>
                <w:sz w:val="20"/>
                <w:szCs w:val="20"/>
              </w:rPr>
              <w:t>23,26</w:t>
            </w:r>
          </w:p>
        </w:tc>
        <w:tc>
          <w:tcPr>
            <w:tcW w:w="51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270DAD06" w14:textId="77777777" w:rsidR="00295206" w:rsidRPr="0010416E" w:rsidRDefault="00295206" w:rsidP="005D7F40">
            <w:pPr>
              <w:ind w:right="58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2B543C">
              <w:rPr>
                <w:rFonts w:cs="Times New Roman"/>
                <w:szCs w:val="24"/>
              </w:rPr>
              <w:t>ООО «Компания Энергия»</w:t>
            </w:r>
          </w:p>
          <w:p w14:paraId="52B377AD" w14:textId="77777777" w:rsidR="00295206" w:rsidRPr="0010416E" w:rsidRDefault="00295206" w:rsidP="005D7F40">
            <w:pPr>
              <w:pStyle w:val="TableParagraph"/>
              <w:spacing w:line="228" w:lineRule="exact"/>
              <w:ind w:right="58"/>
              <w:rPr>
                <w:sz w:val="24"/>
                <w:szCs w:val="24"/>
                <w:lang w:eastAsia="ru-RU"/>
              </w:rPr>
            </w:pPr>
          </w:p>
        </w:tc>
        <w:tc>
          <w:tcPr>
            <w:tcW w:w="50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03000A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0"/>
                <w:szCs w:val="24"/>
                <w:lang w:eastAsia="ru-RU"/>
              </w:rPr>
              <w:t>- 5119,28</w:t>
            </w:r>
          </w:p>
          <w:p w14:paraId="70255174" w14:textId="77777777" w:rsidR="00295206" w:rsidRPr="0010416E" w:rsidRDefault="00295206" w:rsidP="005D7F40">
            <w:pPr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B2B677" w14:textId="77777777" w:rsidR="00295206" w:rsidRPr="008F5AE4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8F5AE4">
              <w:rPr>
                <w:rFonts w:cs="Times New Roman"/>
                <w:szCs w:val="24"/>
              </w:rPr>
              <w:t>Централизованные сети теплоснабжения и горячего водоснабжения посёлка Омсукчан</w:t>
            </w:r>
          </w:p>
        </w:tc>
        <w:tc>
          <w:tcPr>
            <w:tcW w:w="52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D0EDFA6" w14:textId="77777777" w:rsidR="00295206" w:rsidRPr="0010416E" w:rsidRDefault="00295206" w:rsidP="005D7F40">
            <w:pPr>
              <w:ind w:left="67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>
              <w:rPr>
                <w:rFonts w:eastAsia="Times New Roman" w:cs="Times New Roman"/>
                <w:szCs w:val="24"/>
                <w:lang w:eastAsia="ru-RU"/>
              </w:rPr>
              <w:t>На основании концессионного соглащения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A6DD23" w14:textId="77777777" w:rsidR="00295206" w:rsidRPr="008F5AE4" w:rsidRDefault="00295206" w:rsidP="005D7F40">
            <w:pPr>
              <w:pStyle w:val="TableParagraph"/>
              <w:rPr>
                <w:sz w:val="20"/>
                <w:szCs w:val="20"/>
              </w:rPr>
            </w:pPr>
            <w:r>
              <w:rPr>
                <w:spacing w:val="1"/>
                <w:sz w:val="20"/>
                <w:szCs w:val="20"/>
              </w:rPr>
              <w:t>7300,47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7E6F0B" w14:textId="77777777" w:rsidR="00295206" w:rsidRPr="008F5AE4" w:rsidRDefault="00295206" w:rsidP="005D7F40">
            <w:pPr>
              <w:pStyle w:val="TableParagraph"/>
              <w:ind w:left="22"/>
              <w:rPr>
                <w:sz w:val="20"/>
                <w:szCs w:val="20"/>
              </w:rPr>
            </w:pPr>
            <w:r>
              <w:rPr>
                <w:spacing w:val="-1"/>
                <w:sz w:val="20"/>
                <w:szCs w:val="20"/>
              </w:rPr>
              <w:t>Не подана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76BEFA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0"/>
                <w:szCs w:val="24"/>
                <w:lang w:eastAsia="ru-RU"/>
              </w:rPr>
              <w:t>1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896FAF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E64F6B">
              <w:rPr>
                <w:rFonts w:cs="Times New Roman"/>
                <w:szCs w:val="24"/>
              </w:rPr>
              <w:t>ООО «Компания Энергия»</w:t>
            </w:r>
          </w:p>
        </w:tc>
        <w:tc>
          <w:tcPr>
            <w:tcW w:w="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8E77E0" w14:textId="77777777" w:rsidR="00295206" w:rsidRPr="0010416E" w:rsidRDefault="00295206" w:rsidP="005D7F40">
            <w:pPr>
              <w:pStyle w:val="TableParagraph"/>
              <w:ind w:right="60"/>
              <w:rPr>
                <w:sz w:val="20"/>
                <w:szCs w:val="20"/>
              </w:rPr>
            </w:pPr>
            <w:r w:rsidRPr="0010416E">
              <w:rPr>
                <w:spacing w:val="-1"/>
                <w:sz w:val="20"/>
                <w:szCs w:val="20"/>
              </w:rPr>
              <w:t>п</w:t>
            </w:r>
            <w:r w:rsidRPr="0010416E">
              <w:rPr>
                <w:sz w:val="20"/>
                <w:szCs w:val="20"/>
              </w:rPr>
              <w:t>.</w:t>
            </w:r>
            <w:r>
              <w:rPr>
                <w:spacing w:val="1"/>
                <w:sz w:val="20"/>
                <w:szCs w:val="20"/>
              </w:rPr>
              <w:t>11</w:t>
            </w:r>
            <w:r w:rsidRPr="0010416E">
              <w:rPr>
                <w:spacing w:val="-9"/>
                <w:sz w:val="20"/>
                <w:szCs w:val="20"/>
              </w:rPr>
              <w:t xml:space="preserve"> </w:t>
            </w:r>
            <w:r w:rsidRPr="0010416E">
              <w:rPr>
                <w:sz w:val="20"/>
                <w:szCs w:val="20"/>
              </w:rPr>
              <w:t>ПП</w:t>
            </w:r>
            <w:r w:rsidRPr="0010416E">
              <w:rPr>
                <w:spacing w:val="2"/>
                <w:sz w:val="20"/>
                <w:szCs w:val="20"/>
              </w:rPr>
              <w:t>Р</w:t>
            </w:r>
            <w:r w:rsidRPr="0010416E">
              <w:rPr>
                <w:sz w:val="20"/>
                <w:szCs w:val="20"/>
              </w:rPr>
              <w:t>Ф</w:t>
            </w:r>
          </w:p>
          <w:p w14:paraId="1499840D" w14:textId="77777777" w:rsidR="00295206" w:rsidRPr="0010416E" w:rsidRDefault="00295206" w:rsidP="005D7F40">
            <w:pPr>
              <w:ind w:right="60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10416E">
              <w:rPr>
                <w:rFonts w:eastAsia="Times New Roman" w:cs="Times New Roman"/>
                <w:sz w:val="20"/>
                <w:szCs w:val="20"/>
              </w:rPr>
              <w:t>№8</w:t>
            </w:r>
            <w:r w:rsidRPr="0010416E">
              <w:rPr>
                <w:rFonts w:eastAsia="Times New Roman" w:cs="Times New Roman"/>
                <w:spacing w:val="1"/>
                <w:sz w:val="20"/>
                <w:szCs w:val="20"/>
              </w:rPr>
              <w:t>0</w:t>
            </w:r>
            <w:r w:rsidRPr="0010416E">
              <w:rPr>
                <w:rFonts w:eastAsia="Times New Roman" w:cs="Times New Roman"/>
                <w:sz w:val="20"/>
                <w:szCs w:val="20"/>
              </w:rPr>
              <w:t>8</w:t>
            </w:r>
          </w:p>
        </w:tc>
      </w:tr>
      <w:tr w:rsidR="00295206" w:rsidRPr="0010416E" w14:paraId="2529B5D9" w14:textId="77777777" w:rsidTr="005D7F40"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CB0AEB" w14:textId="77777777" w:rsidR="00295206" w:rsidRPr="0010416E" w:rsidRDefault="00295206" w:rsidP="005D7F40">
            <w:pPr>
              <w:pStyle w:val="TableParagraph"/>
              <w:ind w:left="346" w:right="348"/>
              <w:rPr>
                <w:sz w:val="24"/>
                <w:szCs w:val="24"/>
              </w:rPr>
            </w:pPr>
            <w:r w:rsidRPr="0010416E">
              <w:rPr>
                <w:sz w:val="24"/>
                <w:szCs w:val="24"/>
              </w:rPr>
              <w:t>2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6E9636" w14:textId="77777777" w:rsidR="00295206" w:rsidRPr="00A53B34" w:rsidRDefault="00295206" w:rsidP="005D7F40">
            <w:pPr>
              <w:pStyle w:val="TableParagraph"/>
              <w:spacing w:line="228" w:lineRule="exact"/>
              <w:ind w:right="60"/>
              <w:rPr>
                <w:sz w:val="20"/>
                <w:szCs w:val="20"/>
              </w:rPr>
            </w:pPr>
            <w:r>
              <w:rPr>
                <w:sz w:val="24"/>
                <w:szCs w:val="24"/>
              </w:rPr>
              <w:t>Угольная котельная,</w:t>
            </w:r>
            <w:r w:rsidRPr="002B543C">
              <w:rPr>
                <w:sz w:val="24"/>
                <w:szCs w:val="24"/>
              </w:rPr>
              <w:t xml:space="preserve"> Электрокотельная</w:t>
            </w:r>
          </w:p>
        </w:tc>
        <w:tc>
          <w:tcPr>
            <w:tcW w:w="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858256" w14:textId="77777777" w:rsidR="00295206" w:rsidRPr="0010416E" w:rsidRDefault="00295206" w:rsidP="005D7F40">
            <w:pPr>
              <w:pStyle w:val="TableParagraph"/>
              <w:ind w:left="216" w:right="306"/>
              <w:rPr>
                <w:sz w:val="20"/>
                <w:szCs w:val="20"/>
              </w:rPr>
            </w:pPr>
            <w:r>
              <w:rPr>
                <w:spacing w:val="1"/>
                <w:sz w:val="20"/>
                <w:szCs w:val="20"/>
              </w:rPr>
              <w:t>8,214</w:t>
            </w:r>
          </w:p>
        </w:tc>
        <w:tc>
          <w:tcPr>
            <w:tcW w:w="51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E60CA9" w14:textId="77777777" w:rsidR="00295206" w:rsidRPr="0010416E" w:rsidRDefault="00295206" w:rsidP="005D7F40">
            <w:pPr>
              <w:pStyle w:val="TableParagraph"/>
              <w:spacing w:line="228" w:lineRule="exact"/>
              <w:ind w:left="411" w:right="58"/>
              <w:rPr>
                <w:sz w:val="20"/>
                <w:szCs w:val="20"/>
              </w:rPr>
            </w:pPr>
          </w:p>
        </w:tc>
        <w:tc>
          <w:tcPr>
            <w:tcW w:w="50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808D20" w14:textId="77777777" w:rsidR="00295206" w:rsidRPr="0010416E" w:rsidRDefault="00295206" w:rsidP="005D7F40">
            <w:pPr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30DBF" w14:textId="77777777" w:rsidR="00295206" w:rsidRPr="008F5AE4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8F5AE4">
              <w:rPr>
                <w:rFonts w:cs="Times New Roman"/>
                <w:szCs w:val="24"/>
              </w:rPr>
              <w:t>Централизованные сети теплоснабжения и горячего водоснабжения посёлка Дукат</w:t>
            </w:r>
          </w:p>
        </w:tc>
        <w:tc>
          <w:tcPr>
            <w:tcW w:w="52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231B74" w14:textId="77777777" w:rsidR="00295206" w:rsidRPr="0010416E" w:rsidRDefault="00295206" w:rsidP="005D7F40">
            <w:pPr>
              <w:ind w:left="67"/>
              <w:jc w:val="center"/>
              <w:rPr>
                <w:rFonts w:eastAsia="Times New Roman" w:cs="Times New Roman"/>
                <w:szCs w:val="24"/>
                <w:lang w:eastAsia="ru-RU"/>
              </w:rPr>
            </w:pP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0D40F" w14:textId="77777777" w:rsidR="00295206" w:rsidRPr="008F5AE4" w:rsidRDefault="00295206" w:rsidP="005D7F40">
            <w:pPr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>
              <w:rPr>
                <w:rFonts w:eastAsia="Times New Roman" w:cs="Times New Roman"/>
                <w:spacing w:val="1"/>
                <w:sz w:val="20"/>
                <w:szCs w:val="20"/>
              </w:rPr>
              <w:t>2300,25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40FA8" w14:textId="77777777" w:rsidR="00295206" w:rsidRPr="0010416E" w:rsidRDefault="00295206" w:rsidP="005D7F40">
            <w:pPr>
              <w:ind w:left="22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>
              <w:rPr>
                <w:rFonts w:eastAsia="Times New Roman" w:cs="Times New Roman"/>
                <w:spacing w:val="-1"/>
                <w:sz w:val="20"/>
                <w:szCs w:val="20"/>
              </w:rPr>
              <w:t>Не подана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494918" w14:textId="77777777" w:rsidR="00295206" w:rsidRPr="0010416E" w:rsidRDefault="00295206" w:rsidP="005D7F40">
            <w:pPr>
              <w:jc w:val="center"/>
              <w:rPr>
                <w:rFonts w:eastAsia="Times New Roman" w:cs="Times New Roman"/>
                <w:sz w:val="20"/>
                <w:szCs w:val="24"/>
                <w:lang w:eastAsia="ru-RU"/>
              </w:rPr>
            </w:pPr>
            <w:r>
              <w:rPr>
                <w:rFonts w:eastAsia="Times New Roman" w:cs="Times New Roman"/>
                <w:sz w:val="20"/>
                <w:szCs w:val="24"/>
                <w:lang w:eastAsia="ru-RU"/>
              </w:rPr>
              <w:t>2</w:t>
            </w:r>
          </w:p>
        </w:tc>
        <w:tc>
          <w:tcPr>
            <w:tcW w:w="3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85E5E0" w14:textId="77777777" w:rsidR="00295206" w:rsidRPr="0010416E" w:rsidRDefault="00295206" w:rsidP="005D7F40">
            <w:pPr>
              <w:pStyle w:val="TableParagraph"/>
              <w:spacing w:line="228" w:lineRule="exact"/>
              <w:rPr>
                <w:sz w:val="20"/>
                <w:szCs w:val="20"/>
              </w:rPr>
            </w:pPr>
            <w:r w:rsidRPr="00E64F6B">
              <w:rPr>
                <w:sz w:val="24"/>
                <w:szCs w:val="24"/>
              </w:rPr>
              <w:t>ООО «Компания Энергия»</w:t>
            </w:r>
          </w:p>
        </w:tc>
        <w:tc>
          <w:tcPr>
            <w:tcW w:w="3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D0B025" w14:textId="77777777" w:rsidR="00295206" w:rsidRPr="0010416E" w:rsidRDefault="00295206" w:rsidP="005D7F40">
            <w:pPr>
              <w:pStyle w:val="TableParagraph"/>
              <w:ind w:right="60"/>
              <w:rPr>
                <w:sz w:val="20"/>
                <w:szCs w:val="20"/>
              </w:rPr>
            </w:pPr>
            <w:r w:rsidRPr="0010416E">
              <w:rPr>
                <w:spacing w:val="-1"/>
                <w:sz w:val="20"/>
                <w:szCs w:val="20"/>
              </w:rPr>
              <w:t>п</w:t>
            </w:r>
            <w:r w:rsidRPr="0010416E">
              <w:rPr>
                <w:sz w:val="20"/>
                <w:szCs w:val="20"/>
              </w:rPr>
              <w:t>.</w:t>
            </w:r>
            <w:r>
              <w:rPr>
                <w:spacing w:val="1"/>
                <w:sz w:val="20"/>
                <w:szCs w:val="20"/>
              </w:rPr>
              <w:t>11</w:t>
            </w:r>
            <w:r w:rsidRPr="0010416E">
              <w:rPr>
                <w:spacing w:val="-9"/>
                <w:sz w:val="20"/>
                <w:szCs w:val="20"/>
              </w:rPr>
              <w:t xml:space="preserve"> </w:t>
            </w:r>
            <w:r w:rsidRPr="0010416E">
              <w:rPr>
                <w:sz w:val="20"/>
                <w:szCs w:val="20"/>
              </w:rPr>
              <w:t>ПП</w:t>
            </w:r>
            <w:r w:rsidRPr="0010416E">
              <w:rPr>
                <w:spacing w:val="2"/>
                <w:sz w:val="20"/>
                <w:szCs w:val="20"/>
              </w:rPr>
              <w:t>Р</w:t>
            </w:r>
            <w:r w:rsidRPr="0010416E">
              <w:rPr>
                <w:sz w:val="20"/>
                <w:szCs w:val="20"/>
              </w:rPr>
              <w:t>Ф</w:t>
            </w:r>
          </w:p>
          <w:p w14:paraId="70025953" w14:textId="77777777" w:rsidR="00295206" w:rsidRPr="0010416E" w:rsidRDefault="00295206" w:rsidP="005D7F40">
            <w:pPr>
              <w:pStyle w:val="TableParagraph"/>
              <w:spacing w:line="228" w:lineRule="exact"/>
              <w:ind w:right="60"/>
              <w:rPr>
                <w:sz w:val="20"/>
                <w:szCs w:val="20"/>
              </w:rPr>
            </w:pPr>
            <w:r w:rsidRPr="0010416E">
              <w:rPr>
                <w:sz w:val="20"/>
                <w:szCs w:val="20"/>
              </w:rPr>
              <w:t>№8</w:t>
            </w:r>
            <w:r w:rsidRPr="0010416E">
              <w:rPr>
                <w:spacing w:val="1"/>
                <w:sz w:val="20"/>
                <w:szCs w:val="20"/>
              </w:rPr>
              <w:t>0</w:t>
            </w:r>
            <w:r w:rsidRPr="0010416E">
              <w:rPr>
                <w:sz w:val="20"/>
                <w:szCs w:val="20"/>
              </w:rPr>
              <w:t>8</w:t>
            </w:r>
          </w:p>
        </w:tc>
      </w:tr>
    </w:tbl>
    <w:p w14:paraId="4C320080" w14:textId="77777777" w:rsidR="00AF3BE5" w:rsidRPr="009167FF" w:rsidRDefault="00AF3BE5" w:rsidP="009167FF">
      <w:pPr>
        <w:rPr>
          <w:rFonts w:cs="Times New Roman"/>
          <w:b/>
        </w:rPr>
      </w:pPr>
    </w:p>
    <w:p w14:paraId="354A10F5" w14:textId="77777777" w:rsidR="00143BFE" w:rsidRDefault="00143BFE" w:rsidP="00143BFE">
      <w:pPr>
        <w:rPr>
          <w:rFonts w:cs="Times New Roman"/>
          <w:szCs w:val="24"/>
        </w:rPr>
      </w:pPr>
    </w:p>
    <w:p w14:paraId="75795467" w14:textId="77777777" w:rsidR="00143BFE" w:rsidRDefault="00143BFE" w:rsidP="00143BFE">
      <w:pPr>
        <w:sectPr w:rsidR="00143BFE" w:rsidSect="00143BFE">
          <w:pgSz w:w="16838" w:h="11906" w:orient="landscape" w:code="9"/>
          <w:pgMar w:top="1418" w:right="851" w:bottom="851" w:left="851" w:header="0" w:footer="567" w:gutter="0"/>
          <w:cols w:space="708"/>
          <w:docGrid w:linePitch="360"/>
        </w:sectPr>
      </w:pPr>
    </w:p>
    <w:p w14:paraId="4AA7E59C" w14:textId="77777777" w:rsidR="009167FF" w:rsidRPr="00D93ACD" w:rsidRDefault="00691A5A" w:rsidP="00691A5A">
      <w:pPr>
        <w:pStyle w:val="2"/>
        <w:numPr>
          <w:ilvl w:val="0"/>
          <w:numId w:val="0"/>
        </w:numPr>
        <w:rPr>
          <w:rFonts w:eastAsia="Times New Roman"/>
        </w:rPr>
      </w:pPr>
      <w:bookmarkStart w:id="154" w:name="_Toc101813788"/>
      <w:bookmarkStart w:id="155" w:name="_Toc101820202"/>
      <w:bookmarkStart w:id="156" w:name="_Toc104104424"/>
      <w:r>
        <w:rPr>
          <w:rFonts w:eastAsia="Times New Roman" w:cs="Times New Roman"/>
          <w:bCs/>
          <w:iCs/>
          <w:szCs w:val="28"/>
          <w:lang w:eastAsia="ru-RU"/>
        </w:rPr>
        <w:t xml:space="preserve">10.3.  </w:t>
      </w:r>
      <w:r w:rsidR="009167FF" w:rsidRPr="00D93ACD">
        <w:rPr>
          <w:rFonts w:eastAsia="Times New Roman"/>
        </w:rPr>
        <w:t>Заявки теплоснабжающих организаций, поданные в рамках разработки проекта схемы теплоснабжения, на присвоение статуса единой теплоснабжающей организации</w:t>
      </w:r>
      <w:bookmarkEnd w:id="154"/>
      <w:bookmarkEnd w:id="155"/>
      <w:bookmarkEnd w:id="156"/>
    </w:p>
    <w:p w14:paraId="2620649F" w14:textId="77777777" w:rsidR="00143BFE" w:rsidRDefault="00143BFE" w:rsidP="00143BFE"/>
    <w:p w14:paraId="43C0DE29" w14:textId="7868BCE5" w:rsidR="009167FF" w:rsidRDefault="009167FF" w:rsidP="009167FF">
      <w:pPr>
        <w:ind w:firstLine="851"/>
        <w:jc w:val="both"/>
        <w:rPr>
          <w:rFonts w:eastAsia="Calibri" w:cs="Times New Roman"/>
          <w:szCs w:val="24"/>
        </w:rPr>
      </w:pPr>
      <w:r w:rsidRPr="00D93ACD">
        <w:rPr>
          <w:rFonts w:eastAsia="Calibri" w:cs="Times New Roman"/>
          <w:szCs w:val="24"/>
        </w:rPr>
        <w:t xml:space="preserve">В рамках выполнения данной актуализации схемы теплоснабжения </w:t>
      </w:r>
      <w:r w:rsidR="00295206" w:rsidRPr="0007266C">
        <w:rPr>
          <w:rFonts w:cs="Times New Roman"/>
        </w:rPr>
        <w:t xml:space="preserve">Омсукчанского </w:t>
      </w:r>
      <w:r w:rsidR="0067220E">
        <w:rPr>
          <w:rFonts w:cs="Times New Roman"/>
        </w:rPr>
        <w:t>муниципального</w:t>
      </w:r>
      <w:r w:rsidR="00295206">
        <w:rPr>
          <w:rFonts w:cs="Times New Roman"/>
        </w:rPr>
        <w:t xml:space="preserve"> округ</w:t>
      </w:r>
      <w:r w:rsidR="00295206" w:rsidRPr="0007266C">
        <w:rPr>
          <w:rFonts w:cs="Times New Roman"/>
        </w:rPr>
        <w:t xml:space="preserve"> Магаданской области в посёлках Омсукчан и Дукат</w:t>
      </w:r>
      <w:r w:rsidRPr="00D93ACD">
        <w:rPr>
          <w:rFonts w:eastAsia="Calibri" w:cs="Times New Roman"/>
          <w:szCs w:val="24"/>
        </w:rPr>
        <w:t xml:space="preserve"> на период до 203</w:t>
      </w:r>
      <w:r w:rsidR="00295206">
        <w:rPr>
          <w:rFonts w:eastAsia="Calibri" w:cs="Times New Roman"/>
          <w:szCs w:val="24"/>
        </w:rPr>
        <w:t>5</w:t>
      </w:r>
      <w:r w:rsidRPr="00D93ACD">
        <w:rPr>
          <w:rFonts w:eastAsia="Calibri" w:cs="Times New Roman"/>
          <w:szCs w:val="24"/>
        </w:rPr>
        <w:t xml:space="preserve"> года заявок на присвоение статуса ЕТО в адрес исполнительного комитета подано не было.</w:t>
      </w:r>
    </w:p>
    <w:p w14:paraId="59179FC9" w14:textId="77777777" w:rsidR="009167FF" w:rsidRDefault="00691A5A" w:rsidP="00691A5A">
      <w:pPr>
        <w:pStyle w:val="2"/>
        <w:numPr>
          <w:ilvl w:val="0"/>
          <w:numId w:val="0"/>
        </w:numPr>
      </w:pPr>
      <w:bookmarkStart w:id="157" w:name="_Toc104104425"/>
      <w:r>
        <w:rPr>
          <w:rFonts w:eastAsia="Times New Roman" w:cs="Times New Roman"/>
          <w:bCs/>
          <w:iCs/>
          <w:szCs w:val="28"/>
          <w:lang w:eastAsia="ru-RU"/>
        </w:rPr>
        <w:t xml:space="preserve">10.3.  </w:t>
      </w:r>
      <w:r w:rsidR="009167FF">
        <w:t>Реестр систем теплоснабжения, содержащий перечень теплоснабжающих организаций, действующих в каждой системе теплоснабжения</w:t>
      </w:r>
      <w:bookmarkEnd w:id="157"/>
    </w:p>
    <w:p w14:paraId="7A59DA80" w14:textId="77777777" w:rsidR="009167FF" w:rsidRDefault="009167FF" w:rsidP="009167FF"/>
    <w:p w14:paraId="642063B3" w14:textId="77777777" w:rsidR="009167FF" w:rsidRPr="009167FF" w:rsidRDefault="008B1406" w:rsidP="00AF3BE5">
      <w:pPr>
        <w:ind w:firstLine="709"/>
        <w:jc w:val="both"/>
      </w:pPr>
      <w:r>
        <w:t xml:space="preserve">Реестр систем теплоснабжения, содержащий перечень теплоснабжающих организаций, действующих в каждой системе теплоснабжения, расположенных в границах </w:t>
      </w:r>
      <w:r w:rsidR="00295206" w:rsidRPr="0007266C">
        <w:rPr>
          <w:rFonts w:cs="Times New Roman"/>
        </w:rPr>
        <w:t xml:space="preserve">Омсукчанского </w:t>
      </w:r>
      <w:r w:rsidR="00295206">
        <w:rPr>
          <w:rFonts w:cs="Times New Roman"/>
        </w:rPr>
        <w:t>городской округ</w:t>
      </w:r>
      <w:r w:rsidR="00295206" w:rsidRPr="0007266C">
        <w:rPr>
          <w:rFonts w:cs="Times New Roman"/>
        </w:rPr>
        <w:t xml:space="preserve"> Магаданской области в посёлках Омсукчан и Дукат</w:t>
      </w:r>
      <w:r>
        <w:t xml:space="preserve"> приведен в п. 10.2.</w:t>
      </w:r>
    </w:p>
    <w:p w14:paraId="499DA5F7" w14:textId="33CC59A8" w:rsidR="008B1406" w:rsidRPr="0080089F" w:rsidRDefault="008B1406" w:rsidP="008B1406">
      <w:pPr>
        <w:ind w:firstLine="709"/>
        <w:jc w:val="both"/>
      </w:pPr>
      <w:r w:rsidRPr="007D60EC">
        <w:rPr>
          <w:rFonts w:cs="Times New Roman"/>
        </w:rPr>
        <w:t xml:space="preserve">Описание границ зон деятельности утвержденных единых теплоснабжающих организаций приведены </w:t>
      </w:r>
      <w:r w:rsidRPr="008B1406">
        <w:t xml:space="preserve">на </w:t>
      </w:r>
      <w:r w:rsidRPr="008B1406">
        <w:fldChar w:fldCharType="begin"/>
      </w:r>
      <w:r w:rsidRPr="008B1406">
        <w:instrText xml:space="preserve"> REF _Ref101959493 \h </w:instrText>
      </w:r>
      <w:r>
        <w:instrText xml:space="preserve"> \* MERGEFORMAT </w:instrText>
      </w:r>
      <w:r w:rsidRPr="008B1406">
        <w:fldChar w:fldCharType="separate"/>
      </w:r>
      <w:r w:rsidR="00006CE9" w:rsidRPr="00006CE9">
        <w:t>Рис. 10.1</w:t>
      </w:r>
      <w:r w:rsidRPr="008B1406">
        <w:fldChar w:fldCharType="end"/>
      </w:r>
    </w:p>
    <w:p w14:paraId="3FF4C9B3" w14:textId="77777777" w:rsidR="008B1406" w:rsidRDefault="00295206" w:rsidP="00143BFE">
      <w:r>
        <w:rPr>
          <w:rFonts w:eastAsia="Times New Roman" w:cs="Times New Roman"/>
          <w:noProof/>
          <w:sz w:val="20"/>
          <w:szCs w:val="20"/>
          <w:lang w:eastAsia="ru-RU"/>
        </w:rPr>
        <w:drawing>
          <wp:inline distT="0" distB="0" distL="0" distR="0" wp14:anchorId="3F918E04" wp14:editId="4E021222">
            <wp:extent cx="6074229" cy="4764912"/>
            <wp:effectExtent l="0" t="0" r="3175" b="0"/>
            <wp:docPr id="3" name="Рисунок 3" descr="R:\Схема теплоснабжения Магадан\данные\Зоны действия котельных Омсукчан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:\Схема теплоснабжения Магадан\данные\Зоны действия котельных Омсукчан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4229" cy="4764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EAB11E" w14:textId="23AB8D3D" w:rsidR="008B1406" w:rsidRPr="00295206" w:rsidRDefault="008B1406" w:rsidP="008B1406">
      <w:pPr>
        <w:jc w:val="center"/>
        <w:rPr>
          <w:rFonts w:cs="Times New Roman"/>
          <w:b/>
        </w:rPr>
      </w:pPr>
      <w:bookmarkStart w:id="158" w:name="_Ref101959493"/>
      <w:bookmarkStart w:id="159" w:name="_Toc102026255"/>
      <w:r w:rsidRPr="00295206">
        <w:rPr>
          <w:b/>
        </w:rPr>
        <w:t xml:space="preserve">Рис. </w:t>
      </w:r>
      <w:r w:rsidR="00284235" w:rsidRPr="00295206">
        <w:rPr>
          <w:b/>
        </w:rPr>
        <w:fldChar w:fldCharType="begin"/>
      </w:r>
      <w:r w:rsidR="00284235" w:rsidRPr="00295206">
        <w:rPr>
          <w:b/>
        </w:rPr>
        <w:instrText xml:space="preserve"> STYLEREF 1 \s </w:instrText>
      </w:r>
      <w:r w:rsidR="00284235" w:rsidRPr="00295206">
        <w:rPr>
          <w:b/>
        </w:rPr>
        <w:fldChar w:fldCharType="separate"/>
      </w:r>
      <w:r w:rsidR="00006CE9">
        <w:rPr>
          <w:b/>
          <w:noProof/>
        </w:rPr>
        <w:t>10</w:t>
      </w:r>
      <w:r w:rsidR="00284235" w:rsidRPr="00295206">
        <w:rPr>
          <w:b/>
        </w:rPr>
        <w:fldChar w:fldCharType="end"/>
      </w:r>
      <w:r w:rsidR="00284235" w:rsidRPr="00295206">
        <w:rPr>
          <w:b/>
        </w:rPr>
        <w:t>.</w:t>
      </w:r>
      <w:r w:rsidR="00284235" w:rsidRPr="00295206">
        <w:rPr>
          <w:b/>
        </w:rPr>
        <w:fldChar w:fldCharType="begin"/>
      </w:r>
      <w:r w:rsidR="00284235" w:rsidRPr="00295206">
        <w:rPr>
          <w:b/>
        </w:rPr>
        <w:instrText xml:space="preserve"> SEQ Рис. \* ARABIC \s 1 </w:instrText>
      </w:r>
      <w:r w:rsidR="00284235" w:rsidRPr="00295206">
        <w:rPr>
          <w:b/>
        </w:rPr>
        <w:fldChar w:fldCharType="separate"/>
      </w:r>
      <w:r w:rsidR="00006CE9">
        <w:rPr>
          <w:b/>
          <w:noProof/>
        </w:rPr>
        <w:t>1</w:t>
      </w:r>
      <w:r w:rsidR="00284235" w:rsidRPr="00295206">
        <w:rPr>
          <w:b/>
        </w:rPr>
        <w:fldChar w:fldCharType="end"/>
      </w:r>
      <w:bookmarkEnd w:id="158"/>
      <w:r w:rsidRPr="00295206">
        <w:rPr>
          <w:b/>
        </w:rPr>
        <w:t xml:space="preserve"> - </w:t>
      </w:r>
      <w:bookmarkEnd w:id="159"/>
      <w:r w:rsidR="00295206" w:rsidRPr="00295206">
        <w:rPr>
          <w:b/>
        </w:rPr>
        <w:t>Зоны д</w:t>
      </w:r>
      <w:r w:rsidR="00295206" w:rsidRPr="00295206">
        <w:rPr>
          <w:b/>
          <w:spacing w:val="-2"/>
        </w:rPr>
        <w:t>е</w:t>
      </w:r>
      <w:r w:rsidR="00295206" w:rsidRPr="00295206">
        <w:rPr>
          <w:b/>
        </w:rPr>
        <w:t>ят</w:t>
      </w:r>
      <w:r w:rsidR="00295206" w:rsidRPr="00295206">
        <w:rPr>
          <w:b/>
          <w:spacing w:val="-1"/>
        </w:rPr>
        <w:t>е</w:t>
      </w:r>
      <w:r w:rsidR="00295206" w:rsidRPr="00295206">
        <w:rPr>
          <w:b/>
        </w:rPr>
        <w:t>ль</w:t>
      </w:r>
      <w:r w:rsidR="00295206" w:rsidRPr="00295206">
        <w:rPr>
          <w:b/>
          <w:spacing w:val="-2"/>
        </w:rPr>
        <w:t>н</w:t>
      </w:r>
      <w:r w:rsidR="00295206" w:rsidRPr="00295206">
        <w:rPr>
          <w:b/>
        </w:rPr>
        <w:t>о</w:t>
      </w:r>
      <w:r w:rsidR="00295206" w:rsidRPr="00295206">
        <w:rPr>
          <w:b/>
          <w:spacing w:val="-1"/>
        </w:rPr>
        <w:t>с</w:t>
      </w:r>
      <w:r w:rsidR="00295206" w:rsidRPr="00295206">
        <w:rPr>
          <w:b/>
        </w:rPr>
        <w:t>ти</w:t>
      </w:r>
      <w:r w:rsidR="00295206" w:rsidRPr="00295206">
        <w:rPr>
          <w:b/>
          <w:spacing w:val="2"/>
        </w:rPr>
        <w:t xml:space="preserve"> </w:t>
      </w:r>
      <w:r w:rsidR="00295206" w:rsidRPr="00295206">
        <w:rPr>
          <w:b/>
        </w:rPr>
        <w:t>ЕТО</w:t>
      </w:r>
      <w:r w:rsidR="00295206" w:rsidRPr="00295206">
        <w:rPr>
          <w:b/>
          <w:spacing w:val="-1"/>
        </w:rPr>
        <w:t xml:space="preserve"> </w:t>
      </w:r>
      <w:r w:rsidR="00295206" w:rsidRPr="00295206">
        <w:rPr>
          <w:rFonts w:cs="Times New Roman"/>
          <w:b/>
        </w:rPr>
        <w:t>ООО «Компания Энергия» посёлка Омсукчан</w:t>
      </w:r>
    </w:p>
    <w:p w14:paraId="4299A49D" w14:textId="77777777" w:rsidR="00295206" w:rsidRPr="008B1406" w:rsidRDefault="00295206" w:rsidP="008B1406">
      <w:pPr>
        <w:jc w:val="center"/>
        <w:rPr>
          <w:b/>
        </w:rPr>
      </w:pPr>
      <w:r>
        <w:rPr>
          <w:rFonts w:eastAsia="Times New Roman" w:cs="Times New Roman"/>
          <w:noProof/>
          <w:szCs w:val="24"/>
          <w:lang w:eastAsia="ru-RU"/>
        </w:rPr>
        <w:drawing>
          <wp:inline distT="0" distB="0" distL="0" distR="0" wp14:anchorId="407E84A8" wp14:editId="50B406DC">
            <wp:extent cx="6119495" cy="5877498"/>
            <wp:effectExtent l="0" t="0" r="0" b="9525"/>
            <wp:docPr id="7" name="Рисунок 7" descr="R:\Схема теплоснабжения Магадан\данные\Зона действия котельной Дукат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R:\Схема теплоснабжения Магадан\данные\Зона действия котельной Дукат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5877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4CF746" w14:textId="77777777" w:rsidR="00295206" w:rsidRDefault="00295206" w:rsidP="00295206">
      <w:pPr>
        <w:ind w:firstLine="709"/>
        <w:rPr>
          <w:rFonts w:cs="Times New Roman"/>
          <w:szCs w:val="24"/>
        </w:rPr>
      </w:pPr>
      <w:r w:rsidRPr="005B17F4">
        <w:rPr>
          <w:rFonts w:cs="Times New Roman"/>
          <w:szCs w:val="24"/>
        </w:rPr>
        <w:t>Ри</w:t>
      </w:r>
      <w:r w:rsidRPr="005B17F4">
        <w:rPr>
          <w:rFonts w:cs="Times New Roman"/>
          <w:spacing w:val="-1"/>
          <w:szCs w:val="24"/>
        </w:rPr>
        <w:t>с</w:t>
      </w:r>
      <w:r w:rsidRPr="005B17F4">
        <w:rPr>
          <w:rFonts w:cs="Times New Roman"/>
          <w:szCs w:val="24"/>
        </w:rPr>
        <w:t>.</w:t>
      </w:r>
      <w:r>
        <w:rPr>
          <w:rFonts w:cs="Times New Roman"/>
          <w:szCs w:val="24"/>
        </w:rPr>
        <w:t>10</w:t>
      </w:r>
      <w:r w:rsidRPr="005B17F4">
        <w:rPr>
          <w:rFonts w:cs="Times New Roman"/>
          <w:szCs w:val="24"/>
        </w:rPr>
        <w:t>.</w:t>
      </w:r>
      <w:r>
        <w:rPr>
          <w:rFonts w:cs="Times New Roman"/>
          <w:szCs w:val="24"/>
        </w:rPr>
        <w:t>2</w:t>
      </w:r>
      <w:r w:rsidRPr="005B17F4">
        <w:rPr>
          <w:rFonts w:cs="Times New Roman"/>
          <w:szCs w:val="24"/>
        </w:rPr>
        <w:t>.</w:t>
      </w:r>
      <w:r w:rsidRPr="005B17F4">
        <w:rPr>
          <w:rFonts w:cs="Times New Roman"/>
          <w:spacing w:val="-1"/>
          <w:szCs w:val="24"/>
        </w:rPr>
        <w:t xml:space="preserve"> </w:t>
      </w:r>
      <w:r w:rsidRPr="005B17F4">
        <w:rPr>
          <w:rFonts w:cs="Times New Roman"/>
          <w:szCs w:val="24"/>
        </w:rPr>
        <w:t>Зоны д</w:t>
      </w:r>
      <w:r w:rsidRPr="005B17F4">
        <w:rPr>
          <w:rFonts w:cs="Times New Roman"/>
          <w:spacing w:val="-2"/>
          <w:szCs w:val="24"/>
        </w:rPr>
        <w:t>е</w:t>
      </w:r>
      <w:r w:rsidRPr="005B17F4">
        <w:rPr>
          <w:rFonts w:cs="Times New Roman"/>
          <w:szCs w:val="24"/>
        </w:rPr>
        <w:t>ят</w:t>
      </w:r>
      <w:r w:rsidRPr="005B17F4">
        <w:rPr>
          <w:rFonts w:cs="Times New Roman"/>
          <w:spacing w:val="-1"/>
          <w:szCs w:val="24"/>
        </w:rPr>
        <w:t>е</w:t>
      </w:r>
      <w:r w:rsidRPr="005B17F4">
        <w:rPr>
          <w:rFonts w:cs="Times New Roman"/>
          <w:szCs w:val="24"/>
        </w:rPr>
        <w:t>ль</w:t>
      </w:r>
      <w:r w:rsidRPr="005B17F4">
        <w:rPr>
          <w:rFonts w:cs="Times New Roman"/>
          <w:spacing w:val="-2"/>
          <w:szCs w:val="24"/>
        </w:rPr>
        <w:t>н</w:t>
      </w:r>
      <w:r w:rsidRPr="005B17F4">
        <w:rPr>
          <w:rFonts w:cs="Times New Roman"/>
          <w:szCs w:val="24"/>
        </w:rPr>
        <w:t>о</w:t>
      </w:r>
      <w:r w:rsidRPr="005B17F4">
        <w:rPr>
          <w:rFonts w:cs="Times New Roman"/>
          <w:spacing w:val="-1"/>
          <w:szCs w:val="24"/>
        </w:rPr>
        <w:t>с</w:t>
      </w:r>
      <w:r w:rsidRPr="005B17F4">
        <w:rPr>
          <w:rFonts w:cs="Times New Roman"/>
          <w:szCs w:val="24"/>
        </w:rPr>
        <w:t>ти</w:t>
      </w:r>
      <w:r w:rsidRPr="005B17F4">
        <w:rPr>
          <w:rFonts w:cs="Times New Roman"/>
          <w:spacing w:val="2"/>
          <w:szCs w:val="24"/>
        </w:rPr>
        <w:t xml:space="preserve"> </w:t>
      </w:r>
      <w:r w:rsidRPr="005B17F4">
        <w:rPr>
          <w:rFonts w:cs="Times New Roman"/>
          <w:szCs w:val="24"/>
        </w:rPr>
        <w:t>ЕТО</w:t>
      </w:r>
      <w:r w:rsidRPr="005B17F4">
        <w:rPr>
          <w:rFonts w:cs="Times New Roman"/>
          <w:spacing w:val="-1"/>
          <w:szCs w:val="24"/>
        </w:rPr>
        <w:t xml:space="preserve"> </w:t>
      </w:r>
      <w:r w:rsidRPr="005B17F4">
        <w:rPr>
          <w:rFonts w:cs="Times New Roman"/>
          <w:szCs w:val="24"/>
        </w:rPr>
        <w:t xml:space="preserve">ООО «Компания Энергия» посёлка </w:t>
      </w:r>
      <w:r>
        <w:rPr>
          <w:rFonts w:cs="Times New Roman"/>
          <w:szCs w:val="24"/>
        </w:rPr>
        <w:t>Дукат</w:t>
      </w:r>
    </w:p>
    <w:p w14:paraId="72B702E8" w14:textId="77777777" w:rsidR="008B1406" w:rsidRDefault="008B1406" w:rsidP="00143BFE"/>
    <w:p w14:paraId="71F76D3F" w14:textId="77777777" w:rsidR="00326687" w:rsidRDefault="00326687" w:rsidP="00691A5A">
      <w:pPr>
        <w:pStyle w:val="1"/>
        <w:numPr>
          <w:ilvl w:val="6"/>
          <w:numId w:val="11"/>
        </w:numPr>
        <w:spacing w:line="360" w:lineRule="auto"/>
        <w:rPr>
          <w:rFonts w:eastAsia="Times New Roman"/>
          <w:lang w:eastAsia="ru-RU"/>
        </w:rPr>
      </w:pPr>
      <w:bookmarkStart w:id="160" w:name="_Toc104104426"/>
      <w:r w:rsidRPr="00AF3BE5">
        <w:rPr>
          <w:rFonts w:eastAsia="Times New Roman"/>
          <w:lang w:eastAsia="ru-RU"/>
        </w:rPr>
        <w:t>Решения о распределении тепловой нагрузки между источниками тепловой энергии</w:t>
      </w:r>
      <w:bookmarkEnd w:id="160"/>
    </w:p>
    <w:p w14:paraId="3C270A8A" w14:textId="77777777" w:rsidR="00AF3BE5" w:rsidRDefault="00AF3BE5" w:rsidP="00691A5A">
      <w:pPr>
        <w:spacing w:line="360" w:lineRule="auto"/>
        <w:ind w:firstLine="709"/>
        <w:jc w:val="both"/>
        <w:rPr>
          <w:lang w:eastAsia="ru-RU"/>
        </w:rPr>
      </w:pPr>
      <w:r w:rsidRPr="00AF3BE5">
        <w:rPr>
          <w:lang w:eastAsia="ru-RU"/>
        </w:rPr>
        <w:t xml:space="preserve"> Решения о распределении тепловой нагрузки между источниками тепловой энергии</w:t>
      </w:r>
      <w:r>
        <w:rPr>
          <w:lang w:eastAsia="ru-RU"/>
        </w:rPr>
        <w:t xml:space="preserve"> </w:t>
      </w:r>
      <w:r w:rsidR="00295206" w:rsidRPr="0007266C">
        <w:rPr>
          <w:rFonts w:cs="Times New Roman"/>
        </w:rPr>
        <w:t xml:space="preserve">Омсукчанского </w:t>
      </w:r>
      <w:r w:rsidR="00295206">
        <w:rPr>
          <w:rFonts w:cs="Times New Roman"/>
        </w:rPr>
        <w:t>городской округ</w:t>
      </w:r>
      <w:r w:rsidR="00295206" w:rsidRPr="0007266C">
        <w:rPr>
          <w:rFonts w:cs="Times New Roman"/>
        </w:rPr>
        <w:t xml:space="preserve"> Магаданской области в посёлках Омсукчан и Дукат</w:t>
      </w:r>
      <w:r>
        <w:rPr>
          <w:lang w:eastAsia="ru-RU"/>
        </w:rPr>
        <w:t xml:space="preserve"> отсутствуют.</w:t>
      </w:r>
    </w:p>
    <w:p w14:paraId="40CC2554" w14:textId="77777777" w:rsidR="00691A5A" w:rsidRDefault="00691A5A" w:rsidP="00691A5A">
      <w:pPr>
        <w:spacing w:line="360" w:lineRule="auto"/>
        <w:ind w:firstLine="709"/>
        <w:jc w:val="both"/>
        <w:rPr>
          <w:lang w:eastAsia="ru-RU"/>
        </w:rPr>
      </w:pPr>
    </w:p>
    <w:p w14:paraId="72C0CF25" w14:textId="77777777" w:rsidR="00691A5A" w:rsidRPr="00AF3BE5" w:rsidRDefault="00691A5A" w:rsidP="00691A5A">
      <w:pPr>
        <w:spacing w:line="360" w:lineRule="auto"/>
        <w:ind w:firstLine="709"/>
        <w:jc w:val="both"/>
        <w:rPr>
          <w:lang w:eastAsia="ru-RU"/>
        </w:rPr>
      </w:pPr>
    </w:p>
    <w:p w14:paraId="69D7B128" w14:textId="77777777" w:rsidR="00082E5D" w:rsidRDefault="00082E5D" w:rsidP="00691A5A">
      <w:pPr>
        <w:pStyle w:val="1"/>
        <w:numPr>
          <w:ilvl w:val="6"/>
          <w:numId w:val="11"/>
        </w:numPr>
        <w:spacing w:line="360" w:lineRule="auto"/>
      </w:pPr>
      <w:bookmarkStart w:id="161" w:name="_Toc104104427"/>
      <w:r>
        <w:t>Решения по бесхозяйным тепловым сетям</w:t>
      </w:r>
      <w:bookmarkEnd w:id="161"/>
    </w:p>
    <w:p w14:paraId="12B428F8" w14:textId="77777777" w:rsidR="00082E5D" w:rsidRDefault="00082E5D" w:rsidP="00691A5A">
      <w:pPr>
        <w:spacing w:line="360" w:lineRule="auto"/>
      </w:pPr>
    </w:p>
    <w:p w14:paraId="249478FA" w14:textId="77777777" w:rsidR="00082E5D" w:rsidRDefault="00082E5D" w:rsidP="00691A5A">
      <w:pPr>
        <w:spacing w:line="360" w:lineRule="auto"/>
        <w:ind w:firstLine="709"/>
        <w:jc w:val="both"/>
      </w:pPr>
      <w:r>
        <w:t xml:space="preserve">Согласно статьи 15 пункта 6 Федерального закона от 27 июля 2010 года № 190-ФЗ «О теплоснабжении» в случае выявления бесхозяйных тепловых сетей (тепловых сетей, не имеющих эксплуатирующей организации) орган местного самоуправления городского поселения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, тепловые сети которой непосредственно соединены с указанными бесхозяйными тепловыми сетями, или единую теплоснабжающую организацию в системе теплоснабжения, в которую входят указанные бесхозяйные тепловые сети и которая осуществляет содержание и обслуживание указанных бесхозяйных тепловых сетей.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. </w:t>
      </w:r>
    </w:p>
    <w:p w14:paraId="6EF1E237" w14:textId="7905D2EC" w:rsidR="00082E5D" w:rsidRDefault="00082E5D" w:rsidP="00691A5A">
      <w:pPr>
        <w:spacing w:line="360" w:lineRule="auto"/>
        <w:ind w:firstLine="709"/>
        <w:jc w:val="both"/>
      </w:pPr>
      <w:r>
        <w:t xml:space="preserve">Проведенный анализ позволил сделать вывод, что решение по бесхозяйным тепловым сетям в </w:t>
      </w:r>
      <w:r w:rsidR="00295206" w:rsidRPr="0007266C">
        <w:rPr>
          <w:rFonts w:cs="Times New Roman"/>
        </w:rPr>
        <w:t>Омсукчанско</w:t>
      </w:r>
      <w:r w:rsidR="00295206">
        <w:rPr>
          <w:rFonts w:cs="Times New Roman"/>
        </w:rPr>
        <w:t>м</w:t>
      </w:r>
      <w:r w:rsidR="00295206" w:rsidRPr="0007266C">
        <w:rPr>
          <w:rFonts w:cs="Times New Roman"/>
        </w:rPr>
        <w:t xml:space="preserve"> </w:t>
      </w:r>
      <w:r w:rsidR="0067220E">
        <w:rPr>
          <w:rFonts w:cs="Times New Roman"/>
        </w:rPr>
        <w:t>муниципальном</w:t>
      </w:r>
      <w:r w:rsidR="00295206">
        <w:rPr>
          <w:rFonts w:cs="Times New Roman"/>
        </w:rPr>
        <w:t xml:space="preserve"> округе</w:t>
      </w:r>
      <w:r w:rsidR="00295206" w:rsidRPr="0007266C">
        <w:rPr>
          <w:rFonts w:cs="Times New Roman"/>
        </w:rPr>
        <w:t xml:space="preserve"> Магаданской области в посёлках Омсукчан и Дукат</w:t>
      </w:r>
      <w:r w:rsidR="00295206">
        <w:t xml:space="preserve"> </w:t>
      </w:r>
      <w:r>
        <w:t>не является актуальным вопросом, т.к. бесхозяйные сети по данным заказчика отсутствуют.</w:t>
      </w:r>
    </w:p>
    <w:p w14:paraId="50803830" w14:textId="77777777" w:rsidR="00082E5D" w:rsidRDefault="00FE182C" w:rsidP="00F16D92">
      <w:pPr>
        <w:pStyle w:val="1"/>
        <w:numPr>
          <w:ilvl w:val="6"/>
          <w:numId w:val="11"/>
        </w:numPr>
        <w:spacing w:line="360" w:lineRule="auto"/>
        <w:ind w:left="0"/>
      </w:pPr>
      <w:bookmarkStart w:id="162" w:name="_Toc104104428"/>
      <w:r>
        <w:t>Синхронизация схемы теплоснабжения со схемой газоснабжения и газификации, схемой и программой развития электроэнергетики, а также со схемой водоснабжения и водоотведения</w:t>
      </w:r>
      <w:bookmarkEnd w:id="162"/>
      <w:r>
        <w:t xml:space="preserve"> </w:t>
      </w:r>
    </w:p>
    <w:p w14:paraId="61F86BF7" w14:textId="77777777" w:rsidR="002464DC" w:rsidRPr="002464DC" w:rsidRDefault="002464DC" w:rsidP="00691A5A">
      <w:pPr>
        <w:spacing w:line="360" w:lineRule="auto"/>
      </w:pPr>
    </w:p>
    <w:p w14:paraId="1252DD77" w14:textId="77777777" w:rsidR="00FE182C" w:rsidRPr="00AF3BE5" w:rsidRDefault="00691A5A" w:rsidP="00691A5A">
      <w:pPr>
        <w:pStyle w:val="2"/>
        <w:numPr>
          <w:ilvl w:val="0"/>
          <w:numId w:val="0"/>
        </w:numPr>
        <w:spacing w:line="360" w:lineRule="auto"/>
        <w:ind w:left="425"/>
      </w:pPr>
      <w:bookmarkStart w:id="163" w:name="_Toc104104429"/>
      <w:r>
        <w:rPr>
          <w:rFonts w:eastAsia="Times New Roman" w:cs="Times New Roman"/>
          <w:bCs/>
          <w:iCs/>
          <w:szCs w:val="28"/>
          <w:lang w:eastAsia="ru-RU"/>
        </w:rPr>
        <w:t xml:space="preserve">13.1.  </w:t>
      </w:r>
      <w:r w:rsidR="002464DC" w:rsidRPr="00AF3BE5">
        <w:t>Описание решений (на основе утвержденной региональной (межрегиональной) программы газификации жилищно-коммунального хозяйства, промышленных и иных организаций) о развитии соответствующей системы газоснабжения в части обеспечения топливом источников тепловой энергии</w:t>
      </w:r>
      <w:bookmarkEnd w:id="163"/>
    </w:p>
    <w:p w14:paraId="1006E5F1" w14:textId="66B6C153" w:rsidR="002464DC" w:rsidRPr="00AF3BE5" w:rsidRDefault="00295206" w:rsidP="00691A5A">
      <w:pPr>
        <w:spacing w:line="360" w:lineRule="auto"/>
        <w:ind w:firstLine="709"/>
        <w:jc w:val="both"/>
      </w:pPr>
      <w:r>
        <w:t xml:space="preserve">Газоснабжение в </w:t>
      </w:r>
      <w:r w:rsidRPr="0007266C">
        <w:rPr>
          <w:rFonts w:cs="Times New Roman"/>
        </w:rPr>
        <w:t>Омсукчанско</w:t>
      </w:r>
      <w:r>
        <w:rPr>
          <w:rFonts w:cs="Times New Roman"/>
        </w:rPr>
        <w:t>м</w:t>
      </w:r>
      <w:r w:rsidRPr="0007266C">
        <w:rPr>
          <w:rFonts w:cs="Times New Roman"/>
        </w:rPr>
        <w:t xml:space="preserve"> </w:t>
      </w:r>
      <w:r w:rsidR="0067220E">
        <w:rPr>
          <w:rFonts w:cs="Times New Roman"/>
        </w:rPr>
        <w:t>муниципальном</w:t>
      </w:r>
      <w:r>
        <w:rPr>
          <w:rFonts w:cs="Times New Roman"/>
        </w:rPr>
        <w:t xml:space="preserve"> округе</w:t>
      </w:r>
      <w:r w:rsidRPr="0007266C">
        <w:rPr>
          <w:rFonts w:cs="Times New Roman"/>
        </w:rPr>
        <w:t xml:space="preserve"> Магаданской области в посёлках Омсукчан и Дукат</w:t>
      </w:r>
      <w:r>
        <w:rPr>
          <w:rFonts w:cs="Times New Roman"/>
        </w:rPr>
        <w:t xml:space="preserve"> отсутствует.</w:t>
      </w:r>
    </w:p>
    <w:p w14:paraId="73AFFB81" w14:textId="77777777" w:rsidR="00AF3BE5" w:rsidRPr="00AF3BE5" w:rsidRDefault="00AF3BE5" w:rsidP="002464DC"/>
    <w:p w14:paraId="41508377" w14:textId="77777777" w:rsidR="0080089F" w:rsidRPr="00DF11A8" w:rsidRDefault="00691A5A" w:rsidP="00691A5A">
      <w:pPr>
        <w:pStyle w:val="2"/>
        <w:numPr>
          <w:ilvl w:val="0"/>
          <w:numId w:val="0"/>
        </w:numPr>
        <w:spacing w:line="480" w:lineRule="auto"/>
      </w:pPr>
      <w:bookmarkStart w:id="164" w:name="_Toc104104430"/>
      <w:r>
        <w:rPr>
          <w:rFonts w:eastAsia="Times New Roman" w:cs="Times New Roman"/>
          <w:bCs/>
          <w:iCs/>
          <w:szCs w:val="28"/>
          <w:lang w:eastAsia="ru-RU"/>
        </w:rPr>
        <w:t xml:space="preserve">13.2.  </w:t>
      </w:r>
      <w:r w:rsidR="0080089F" w:rsidRPr="00DF11A8">
        <w:t>Предложения по строительству генерирующих объектов, функционирующих в режиме комбинированной выработки электрической и тепловой энергии, указанных в схеме теплоснабжения, для их учета при разработке схемы и программы перспективного развития электроэнергетики субъекта Российской Федерации, схемы и программы развития Единой энергетической системы России, содержащие в том числе описание участия указанных объектов в перспективных балансах тепловой мощности и энергии</w:t>
      </w:r>
      <w:bookmarkEnd w:id="164"/>
    </w:p>
    <w:p w14:paraId="48D052F5" w14:textId="1935E387" w:rsidR="00AF3BE5" w:rsidRDefault="00AF3BE5" w:rsidP="00691A5A">
      <w:pPr>
        <w:spacing w:line="480" w:lineRule="auto"/>
        <w:ind w:firstLine="709"/>
        <w:jc w:val="both"/>
      </w:pPr>
      <w:r>
        <w:t xml:space="preserve">Строительство новых источников тепловой энергии с комбинированной выработкой тепловой и электрической энергии для обеспечения перспективных тепловых нагрузок на территории </w:t>
      </w:r>
      <w:r w:rsidR="00295206" w:rsidRPr="0007266C">
        <w:rPr>
          <w:rFonts w:cs="Times New Roman"/>
        </w:rPr>
        <w:t>Омсукчанско</w:t>
      </w:r>
      <w:r w:rsidR="00295206">
        <w:rPr>
          <w:rFonts w:cs="Times New Roman"/>
        </w:rPr>
        <w:t>го</w:t>
      </w:r>
      <w:r w:rsidR="00295206" w:rsidRPr="0007266C">
        <w:rPr>
          <w:rFonts w:cs="Times New Roman"/>
        </w:rPr>
        <w:t xml:space="preserve"> </w:t>
      </w:r>
      <w:r w:rsidR="0067220E">
        <w:rPr>
          <w:rFonts w:cs="Times New Roman"/>
        </w:rPr>
        <w:t xml:space="preserve">муниципальном </w:t>
      </w:r>
      <w:r w:rsidR="00295206">
        <w:rPr>
          <w:rFonts w:cs="Times New Roman"/>
        </w:rPr>
        <w:t>округа</w:t>
      </w:r>
      <w:r w:rsidR="00295206" w:rsidRPr="0007266C">
        <w:rPr>
          <w:rFonts w:cs="Times New Roman"/>
        </w:rPr>
        <w:t xml:space="preserve"> Магаданской области в посёлках Омсукчан и Дукат</w:t>
      </w:r>
      <w:r w:rsidR="00295206">
        <w:t xml:space="preserve"> </w:t>
      </w:r>
      <w:r>
        <w:t>в актуализированной схеме не предусмотрено</w:t>
      </w:r>
      <w:r w:rsidR="00295206">
        <w:t>.</w:t>
      </w:r>
    </w:p>
    <w:p w14:paraId="7B0B5BF7" w14:textId="77777777" w:rsidR="0080089F" w:rsidRDefault="00691A5A" w:rsidP="00691A5A">
      <w:pPr>
        <w:pStyle w:val="2"/>
        <w:numPr>
          <w:ilvl w:val="0"/>
          <w:numId w:val="0"/>
        </w:numPr>
        <w:spacing w:line="480" w:lineRule="auto"/>
      </w:pPr>
      <w:bookmarkStart w:id="165" w:name="_Toc104104431"/>
      <w:r>
        <w:rPr>
          <w:rFonts w:eastAsia="Times New Roman" w:cs="Times New Roman"/>
          <w:bCs/>
          <w:iCs/>
          <w:szCs w:val="28"/>
          <w:lang w:eastAsia="ru-RU"/>
        </w:rPr>
        <w:t xml:space="preserve">13.3.  </w:t>
      </w:r>
      <w:r w:rsidR="0080089F">
        <w:t xml:space="preserve">Описание решений (вырабатываемых с учетом положений утвержденной схемы водоснабжения </w:t>
      </w:r>
      <w:r w:rsidR="00295206">
        <w:t>и водоотведения</w:t>
      </w:r>
      <w:r w:rsidR="0080089F">
        <w:t>), о развитии соответствующей системы водоснабжения в части, относящейся к системам теплоснабжения</w:t>
      </w:r>
      <w:bookmarkEnd w:id="165"/>
    </w:p>
    <w:p w14:paraId="7DD40032" w14:textId="17733F33" w:rsidR="0080089F" w:rsidRDefault="0080089F" w:rsidP="00691A5A">
      <w:pPr>
        <w:spacing w:line="480" w:lineRule="auto"/>
        <w:ind w:firstLine="709"/>
        <w:jc w:val="both"/>
      </w:pPr>
      <w:r>
        <w:t xml:space="preserve">Проектом актуализированной Схемы теплоснабжения рекомендуется при актуализации схемы водоснабжения </w:t>
      </w:r>
      <w:r w:rsidR="00295206" w:rsidRPr="0007266C">
        <w:rPr>
          <w:rFonts w:cs="Times New Roman"/>
        </w:rPr>
        <w:t>Омсукчанско</w:t>
      </w:r>
      <w:r w:rsidR="00295206">
        <w:rPr>
          <w:rFonts w:cs="Times New Roman"/>
        </w:rPr>
        <w:t>го</w:t>
      </w:r>
      <w:r w:rsidR="00295206" w:rsidRPr="0007266C">
        <w:rPr>
          <w:rFonts w:cs="Times New Roman"/>
        </w:rPr>
        <w:t xml:space="preserve"> </w:t>
      </w:r>
      <w:r w:rsidR="0067220E">
        <w:rPr>
          <w:rFonts w:cs="Times New Roman"/>
        </w:rPr>
        <w:t>мунмцмпального</w:t>
      </w:r>
      <w:r w:rsidR="00295206">
        <w:rPr>
          <w:rFonts w:cs="Times New Roman"/>
        </w:rPr>
        <w:t xml:space="preserve"> округа</w:t>
      </w:r>
      <w:r w:rsidR="00295206" w:rsidRPr="0007266C">
        <w:rPr>
          <w:rFonts w:cs="Times New Roman"/>
        </w:rPr>
        <w:t xml:space="preserve"> Магаданской области в посёлках Омсукчан и Дукат</w:t>
      </w:r>
      <w:r w:rsidR="00295206">
        <w:t xml:space="preserve"> </w:t>
      </w:r>
      <w:r>
        <w:t>учесть а</w:t>
      </w:r>
      <w:r w:rsidR="00DF11A8">
        <w:t xml:space="preserve">ктуальный перечень действующих </w:t>
      </w:r>
      <w:r>
        <w:t>источников тепловой энергии.</w:t>
      </w:r>
    </w:p>
    <w:p w14:paraId="49188CE7" w14:textId="77777777" w:rsidR="0080089F" w:rsidRDefault="00691A5A" w:rsidP="00691A5A">
      <w:pPr>
        <w:pStyle w:val="2"/>
        <w:numPr>
          <w:ilvl w:val="0"/>
          <w:numId w:val="0"/>
        </w:numPr>
        <w:spacing w:line="480" w:lineRule="auto"/>
      </w:pPr>
      <w:bookmarkStart w:id="166" w:name="_Toc104104432"/>
      <w:r>
        <w:rPr>
          <w:rFonts w:eastAsia="Times New Roman" w:cs="Times New Roman"/>
          <w:bCs/>
          <w:iCs/>
          <w:szCs w:val="28"/>
          <w:lang w:eastAsia="ru-RU"/>
        </w:rPr>
        <w:t xml:space="preserve">13.4.  </w:t>
      </w:r>
      <w:r w:rsidR="0080089F">
        <w:t>Предложения по корректировке, утвержденной (разработке) схемы водоснабж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</w:t>
      </w:r>
      <w:bookmarkEnd w:id="166"/>
    </w:p>
    <w:p w14:paraId="4DE254CE" w14:textId="69A3B5D4" w:rsidR="000426ED" w:rsidRDefault="000426ED" w:rsidP="00016CE0">
      <w:pPr>
        <w:spacing w:line="360" w:lineRule="auto"/>
        <w:ind w:firstLine="709"/>
        <w:jc w:val="both"/>
      </w:pPr>
      <w:r>
        <w:t xml:space="preserve">Предложений по корректировке утвержденной схемы водоснабжения </w:t>
      </w:r>
      <w:r w:rsidR="00016CE0" w:rsidRPr="0007266C">
        <w:rPr>
          <w:rFonts w:cs="Times New Roman"/>
        </w:rPr>
        <w:t>Омсукчанско</w:t>
      </w:r>
      <w:r w:rsidR="00016CE0">
        <w:rPr>
          <w:rFonts w:cs="Times New Roman"/>
        </w:rPr>
        <w:t>го</w:t>
      </w:r>
      <w:r w:rsidR="00016CE0" w:rsidRPr="0007266C">
        <w:rPr>
          <w:rFonts w:cs="Times New Roman"/>
        </w:rPr>
        <w:t xml:space="preserve"> </w:t>
      </w:r>
      <w:r w:rsidR="0067220E">
        <w:rPr>
          <w:rFonts w:cs="Times New Roman"/>
        </w:rPr>
        <w:t>муниципального</w:t>
      </w:r>
      <w:r w:rsidR="00016CE0">
        <w:rPr>
          <w:rFonts w:cs="Times New Roman"/>
        </w:rPr>
        <w:t xml:space="preserve"> округа</w:t>
      </w:r>
      <w:r w:rsidR="00016CE0" w:rsidRPr="0007266C">
        <w:rPr>
          <w:rFonts w:cs="Times New Roman"/>
        </w:rPr>
        <w:t xml:space="preserve"> Магаданской области в посёлках Омсукчан и Дукат</w:t>
      </w:r>
      <w:r>
        <w:t xml:space="preserve">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 не поступало</w:t>
      </w:r>
      <w:r w:rsidR="00016CE0">
        <w:t>.</w:t>
      </w:r>
    </w:p>
    <w:p w14:paraId="7EDC4956" w14:textId="77777777" w:rsidR="00691A5A" w:rsidRDefault="00691A5A" w:rsidP="00016CE0">
      <w:pPr>
        <w:spacing w:line="360" w:lineRule="auto"/>
        <w:ind w:firstLine="709"/>
        <w:jc w:val="both"/>
      </w:pPr>
    </w:p>
    <w:p w14:paraId="63F654A9" w14:textId="77777777" w:rsidR="00350687" w:rsidRPr="00F16D92" w:rsidRDefault="00350687" w:rsidP="00691A5A">
      <w:pPr>
        <w:pStyle w:val="1"/>
        <w:numPr>
          <w:ilvl w:val="6"/>
          <w:numId w:val="11"/>
        </w:numPr>
        <w:spacing w:line="360" w:lineRule="auto"/>
        <w:ind w:left="0"/>
      </w:pPr>
      <w:bookmarkStart w:id="167" w:name="_Toc104104433"/>
      <w:r w:rsidRPr="00F16D92">
        <w:t>Индикаторы развития систем теплоснабжения</w:t>
      </w:r>
      <w:bookmarkEnd w:id="167"/>
    </w:p>
    <w:p w14:paraId="7C1AD14D" w14:textId="77777777" w:rsidR="00DF11A8" w:rsidRPr="00F16D92" w:rsidRDefault="00DF11A8" w:rsidP="00691A5A">
      <w:pPr>
        <w:spacing w:line="360" w:lineRule="auto"/>
        <w:ind w:firstLine="709"/>
        <w:jc w:val="both"/>
      </w:pPr>
      <w:r w:rsidRPr="00F16D92">
        <w:t>Индикаторы развития системы теплоснабжения разработаны и представлены в данной главе в соответствии с требованиями п.79 Требований к Схемам теплоснабжения, утвержденных Постановлением Правительства РФ от 22.02.2012 № 154 (в редакции от 16.03.2019).</w:t>
      </w:r>
    </w:p>
    <w:p w14:paraId="2BDC651E" w14:textId="7F9D09B6" w:rsidR="00763BD5" w:rsidRDefault="00350687" w:rsidP="00691A5A">
      <w:pPr>
        <w:spacing w:line="360" w:lineRule="auto"/>
        <w:ind w:firstLine="709"/>
        <w:sectPr w:rsidR="00763BD5" w:rsidSect="00691A5A">
          <w:pgSz w:w="11906" w:h="16838" w:code="9"/>
          <w:pgMar w:top="851" w:right="851" w:bottom="851" w:left="1134" w:header="0" w:footer="567" w:gutter="0"/>
          <w:cols w:space="708"/>
          <w:docGrid w:linePitch="360"/>
        </w:sectPr>
      </w:pPr>
      <w:r w:rsidRPr="00F16D92">
        <w:t>Индикаторы развития систем теплоснабжения приведены</w:t>
      </w:r>
      <w:r>
        <w:t xml:space="preserve"> </w:t>
      </w:r>
      <w:r w:rsidR="00A92A2A">
        <w:t xml:space="preserve">в </w:t>
      </w:r>
      <w:r w:rsidR="00A92A2A" w:rsidRPr="00A92A2A">
        <w:t xml:space="preserve">Таблица 14.1 </w:t>
      </w:r>
      <w:r w:rsidR="00A92A2A">
        <w:t>- Табл.</w:t>
      </w:r>
      <w:r w:rsidR="00A92A2A" w:rsidRPr="00A92A2A">
        <w:t xml:space="preserve"> 14.6. </w:t>
      </w:r>
      <w:r w:rsidR="00A92A2A">
        <w:t xml:space="preserve">  </w:t>
      </w:r>
    </w:p>
    <w:p w14:paraId="41200A56" w14:textId="77777777" w:rsidR="00012692" w:rsidRPr="000316C2" w:rsidRDefault="00012692" w:rsidP="00012692">
      <w:pPr>
        <w:rPr>
          <w:sz w:val="22"/>
        </w:rPr>
      </w:pPr>
      <w:bookmarkStart w:id="168" w:name="_Hlk103873966"/>
      <w:r w:rsidRPr="006E442A">
        <w:rPr>
          <w:b/>
        </w:rPr>
        <w:t>Табл</w:t>
      </w:r>
      <w:r>
        <w:rPr>
          <w:b/>
        </w:rPr>
        <w:t>ица</w:t>
      </w:r>
      <w:r w:rsidRPr="006E442A">
        <w:rPr>
          <w:b/>
        </w:rPr>
        <w:t xml:space="preserve"> 1</w:t>
      </w:r>
      <w:r w:rsidRPr="00012692">
        <w:rPr>
          <w:b/>
        </w:rPr>
        <w:t>4</w:t>
      </w:r>
      <w:r w:rsidRPr="006E442A">
        <w:rPr>
          <w:b/>
        </w:rPr>
        <w:t>.1</w:t>
      </w:r>
      <w:r w:rsidRPr="00714C96">
        <w:rPr>
          <w:b/>
        </w:rPr>
        <w:t xml:space="preserve"> Индикаторы, характеризующие спрос на тепловую энергию и тепловую мощность в системе теплоснабжения в зоне деятельности единой теплоснабжающей организации ООО «Компания Энергия»</w:t>
      </w:r>
      <w:r>
        <w:rPr>
          <w:b/>
        </w:rPr>
        <w:t xml:space="preserve"> п. Омсукчан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47"/>
        <w:gridCol w:w="1552"/>
        <w:gridCol w:w="1519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  <w:gridCol w:w="876"/>
      </w:tblGrid>
      <w:tr w:rsidR="00012692" w:rsidRPr="00714C96" w14:paraId="59784696" w14:textId="77777777" w:rsidTr="00012692">
        <w:trPr>
          <w:trHeight w:val="867"/>
        </w:trPr>
        <w:tc>
          <w:tcPr>
            <w:tcW w:w="2047" w:type="dxa"/>
            <w:shd w:val="clear" w:color="000000" w:fill="FFFFFF"/>
            <w:vAlign w:val="center"/>
            <w:hideMark/>
          </w:tcPr>
          <w:bookmarkEnd w:id="168"/>
          <w:p w14:paraId="0539684D" w14:textId="77777777" w:rsidR="00012692" w:rsidRPr="00714C96" w:rsidRDefault="00012692" w:rsidP="00012692">
            <w:pPr>
              <w:jc w:val="center"/>
            </w:pPr>
            <w:r w:rsidRPr="00714C96">
              <w:t>Наименование показателей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06630A66" w14:textId="77777777" w:rsidR="00012692" w:rsidRPr="00714C96" w:rsidRDefault="00012692" w:rsidP="00012692">
            <w:pPr>
              <w:jc w:val="center"/>
            </w:pPr>
            <w:r w:rsidRPr="00714C96">
              <w:t>Обозначение показателя</w:t>
            </w:r>
          </w:p>
        </w:tc>
        <w:tc>
          <w:tcPr>
            <w:tcW w:w="1519" w:type="dxa"/>
            <w:shd w:val="clear" w:color="000000" w:fill="FFFFFF"/>
            <w:vAlign w:val="center"/>
            <w:hideMark/>
          </w:tcPr>
          <w:p w14:paraId="209295EA" w14:textId="77777777" w:rsidR="00012692" w:rsidRPr="00714C96" w:rsidRDefault="00012692" w:rsidP="00012692">
            <w:pPr>
              <w:jc w:val="center"/>
            </w:pPr>
            <w:r w:rsidRPr="00714C96">
              <w:t>Единицы измерения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28E07F4" w14:textId="77777777" w:rsidR="00012692" w:rsidRPr="00714C96" w:rsidRDefault="00012692" w:rsidP="00012692">
            <w:pPr>
              <w:jc w:val="center"/>
            </w:pPr>
            <w:r w:rsidRPr="00714C96">
              <w:t>201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0DD3DC3B" w14:textId="77777777" w:rsidR="00012692" w:rsidRPr="00714C96" w:rsidRDefault="00012692" w:rsidP="00012692">
            <w:pPr>
              <w:jc w:val="center"/>
            </w:pPr>
            <w:r w:rsidRPr="00714C96">
              <w:t>201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3B48CF1" w14:textId="77777777" w:rsidR="00012692" w:rsidRPr="00714C96" w:rsidRDefault="00012692" w:rsidP="00012692">
            <w:pPr>
              <w:jc w:val="center"/>
            </w:pPr>
            <w:r w:rsidRPr="00714C96">
              <w:t>201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08FB44C" w14:textId="77777777" w:rsidR="00012692" w:rsidRPr="00714C96" w:rsidRDefault="00012692" w:rsidP="00012692">
            <w:pPr>
              <w:jc w:val="center"/>
            </w:pPr>
            <w:r w:rsidRPr="00714C96">
              <w:t>202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74048AAB" w14:textId="77777777" w:rsidR="00012692" w:rsidRPr="00714C96" w:rsidRDefault="00012692" w:rsidP="00012692">
            <w:pPr>
              <w:jc w:val="center"/>
            </w:pPr>
            <w:r w:rsidRPr="00714C96">
              <w:t>202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6D48B1C3" w14:textId="77777777" w:rsidR="00012692" w:rsidRPr="00714C96" w:rsidRDefault="00012692" w:rsidP="00012692">
            <w:pPr>
              <w:jc w:val="center"/>
            </w:pPr>
            <w:r w:rsidRPr="00714C96">
              <w:t>202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8D8788F" w14:textId="77777777" w:rsidR="00012692" w:rsidRPr="00714C96" w:rsidRDefault="00012692" w:rsidP="00012692">
            <w:pPr>
              <w:jc w:val="center"/>
            </w:pPr>
            <w:r w:rsidRPr="00714C96">
              <w:t>202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4395BD06" w14:textId="77777777" w:rsidR="00012692" w:rsidRPr="00714C96" w:rsidRDefault="00012692" w:rsidP="00012692">
            <w:pPr>
              <w:jc w:val="center"/>
            </w:pPr>
            <w:r w:rsidRPr="00714C96">
              <w:t>202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6281560F" w14:textId="77777777" w:rsidR="00012692" w:rsidRPr="00714C96" w:rsidRDefault="00012692" w:rsidP="00012692">
            <w:pPr>
              <w:jc w:val="center"/>
            </w:pPr>
            <w:r w:rsidRPr="00714C96">
              <w:t>2025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6CF7736" w14:textId="77777777" w:rsidR="00012692" w:rsidRPr="00714C96" w:rsidRDefault="00012692" w:rsidP="00012692">
            <w:pPr>
              <w:jc w:val="center"/>
            </w:pPr>
            <w:r w:rsidRPr="00714C96">
              <w:t>202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01D0C77" w14:textId="77777777" w:rsidR="00012692" w:rsidRPr="00714C96" w:rsidRDefault="00012692" w:rsidP="00012692">
            <w:pPr>
              <w:jc w:val="center"/>
            </w:pPr>
            <w:r w:rsidRPr="00714C96">
              <w:t>2027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6573ED65" w14:textId="77777777" w:rsidR="00012692" w:rsidRPr="00714C96" w:rsidRDefault="00012692" w:rsidP="00012692">
            <w:pPr>
              <w:jc w:val="center"/>
            </w:pPr>
            <w:r w:rsidRPr="00714C96">
              <w:t>202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2B67366D" w14:textId="77777777" w:rsidR="00012692" w:rsidRPr="00714C96" w:rsidRDefault="00012692" w:rsidP="00012692">
            <w:pPr>
              <w:jc w:val="center"/>
            </w:pPr>
            <w:r w:rsidRPr="00714C96">
              <w:t>202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19FBB4E" w14:textId="77777777" w:rsidR="00012692" w:rsidRPr="00714C96" w:rsidRDefault="00012692" w:rsidP="00012692">
            <w:pPr>
              <w:jc w:val="center"/>
            </w:pPr>
            <w:r w:rsidRPr="00714C96">
              <w:t>203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57E172A8" w14:textId="77777777" w:rsidR="00012692" w:rsidRPr="00714C96" w:rsidRDefault="00012692" w:rsidP="00012692">
            <w:pPr>
              <w:jc w:val="center"/>
            </w:pPr>
            <w:r w:rsidRPr="00714C96">
              <w:t>2031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7EF87044" w14:textId="77777777" w:rsidR="00012692" w:rsidRPr="00714C96" w:rsidRDefault="00012692" w:rsidP="00012692">
            <w:pPr>
              <w:jc w:val="center"/>
            </w:pPr>
            <w:r w:rsidRPr="00714C96">
              <w:t>2032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BF7EDB9" w14:textId="77777777" w:rsidR="00012692" w:rsidRPr="00714C96" w:rsidRDefault="00012692" w:rsidP="00012692">
            <w:pPr>
              <w:jc w:val="center"/>
            </w:pPr>
            <w:r w:rsidRPr="00714C96">
              <w:t>203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1677FFE" w14:textId="77777777" w:rsidR="00012692" w:rsidRPr="00714C96" w:rsidRDefault="00012692" w:rsidP="00012692">
            <w:pPr>
              <w:jc w:val="center"/>
            </w:pPr>
            <w:r w:rsidRPr="00714C96">
              <w:t>2034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4AA5E613" w14:textId="77777777" w:rsidR="00012692" w:rsidRPr="00714C96" w:rsidRDefault="00012692" w:rsidP="00012692">
            <w:pPr>
              <w:jc w:val="center"/>
            </w:pPr>
            <w:r w:rsidRPr="00714C96">
              <w:t>2035</w:t>
            </w:r>
          </w:p>
        </w:tc>
      </w:tr>
      <w:tr w:rsidR="00012692" w:rsidRPr="00714C96" w14:paraId="70A227D9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7638C09B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Общая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отапливаемая площадь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жилых зданий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7A41EB86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09600" behindDoc="0" locked="0" layoutInCell="1" allowOverlap="1" wp14:anchorId="2577F9FE" wp14:editId="06BE5779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31115</wp:posOffset>
                  </wp:positionV>
                  <wp:extent cx="304800" cy="297180"/>
                  <wp:effectExtent l="0" t="0" r="0" b="0"/>
                  <wp:wrapNone/>
                  <wp:docPr id="35" name="Рисунок 3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1F75FD26-ECD8-47DB-B0C8-34C5D331DF3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Рисунок 34">
                            <a:extLst>
                              <a:ext uri="{FF2B5EF4-FFF2-40B4-BE49-F238E27FC236}">
                                <a16:creationId xmlns:a16="http://schemas.microsoft.com/office/drawing/2014/main" id="{1F75FD26-ECD8-47DB-B0C8-34C5D331DF3A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" cy="297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F55F34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тыс. м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521A8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1195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C700F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7BF69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AEEA6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64119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3D55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1BBA9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D1890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35D9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A92CB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2616D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626B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473B5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BBD61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1007C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06CFE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61D73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5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8AF33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8,58</w:t>
            </w:r>
          </w:p>
        </w:tc>
      </w:tr>
      <w:tr w:rsidR="00012692" w:rsidRPr="00714C96" w14:paraId="3456099F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17DFB4FB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Общая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отапливаемая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площадь общественно-деловых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зданий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7C2ED27A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12672" behindDoc="0" locked="0" layoutInCell="1" allowOverlap="1" wp14:anchorId="4F2E7A66" wp14:editId="451A72CC">
                  <wp:simplePos x="0" y="0"/>
                  <wp:positionH relativeFrom="column">
                    <wp:posOffset>175895</wp:posOffset>
                  </wp:positionH>
                  <wp:positionV relativeFrom="paragraph">
                    <wp:posOffset>-18415</wp:posOffset>
                  </wp:positionV>
                  <wp:extent cx="342900" cy="304800"/>
                  <wp:effectExtent l="0" t="0" r="0" b="0"/>
                  <wp:wrapNone/>
                  <wp:docPr id="36" name="Рисунок 3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ECE6E85-A2A9-4931-B2F3-64489B78D08F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Рисунок 35">
                            <a:extLst>
                              <a:ext uri="{FF2B5EF4-FFF2-40B4-BE49-F238E27FC236}">
                                <a16:creationId xmlns:a16="http://schemas.microsoft.com/office/drawing/2014/main" id="{2ECE6E85-A2A9-4931-B2F3-64489B78D08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4D9599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тыс. м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70CB0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2A7B9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D4A08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1F563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BBA3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3FDA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073E4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BC86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742F9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52D70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10D8B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572A9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9C69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4394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E5B83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D855D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6206B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8DD8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4709F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,12</w:t>
            </w:r>
          </w:p>
        </w:tc>
      </w:tr>
      <w:tr w:rsidR="00012692" w:rsidRPr="00714C96" w14:paraId="148E0055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63BBD7C6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Тепловая нагрузка всего, в том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числе: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3851BDEB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14720" behindDoc="0" locked="0" layoutInCell="1" allowOverlap="1" wp14:anchorId="22B2CA7D" wp14:editId="400ED0BD">
                  <wp:simplePos x="0" y="0"/>
                  <wp:positionH relativeFrom="column">
                    <wp:posOffset>135890</wp:posOffset>
                  </wp:positionH>
                  <wp:positionV relativeFrom="paragraph">
                    <wp:posOffset>7620</wp:posOffset>
                  </wp:positionV>
                  <wp:extent cx="502920" cy="297180"/>
                  <wp:effectExtent l="0" t="0" r="0" b="7620"/>
                  <wp:wrapNone/>
                  <wp:docPr id="37" name="Рисунок 3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BAC49499-D561-4B6D-B91E-408CA9F299CE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Рисунок 36">
                            <a:extLst>
                              <a:ext uri="{FF2B5EF4-FFF2-40B4-BE49-F238E27FC236}">
                                <a16:creationId xmlns:a16="http://schemas.microsoft.com/office/drawing/2014/main" id="{BAC49499-D561-4B6D-B91E-408CA9F299CE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2920" cy="297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EFA4EE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кал/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7200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B4265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2F151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4821F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4CC7A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93CB8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F3B19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EFD20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6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58516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37723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5C91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9FCBF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60E2C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8C58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EED90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09E87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2728A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F038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46433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69</w:t>
            </w:r>
          </w:p>
        </w:tc>
      </w:tr>
      <w:tr w:rsidR="00012692" w:rsidRPr="00714C96" w14:paraId="2CABD539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26AF84D0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в жилищном</w:t>
            </w:r>
            <w:r w:rsidRPr="00714C96">
              <w:rPr>
                <w:color w:val="22272F"/>
              </w:rPr>
              <w:br/>
              <w:t>фонде, в том числе: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3686E16D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16768" behindDoc="0" locked="0" layoutInCell="1" allowOverlap="1" wp14:anchorId="136AA666" wp14:editId="7D7E5252">
                  <wp:simplePos x="0" y="0"/>
                  <wp:positionH relativeFrom="column">
                    <wp:posOffset>74930</wp:posOffset>
                  </wp:positionH>
                  <wp:positionV relativeFrom="paragraph">
                    <wp:posOffset>43815</wp:posOffset>
                  </wp:positionV>
                  <wp:extent cx="411480" cy="297180"/>
                  <wp:effectExtent l="0" t="0" r="0" b="7620"/>
                  <wp:wrapNone/>
                  <wp:docPr id="42" name="Рисунок 4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316E2CB-0E82-4EDC-82FD-DD4FA600A7CC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" name="Рисунок 41">
                            <a:extLst>
                              <a:ext uri="{FF2B5EF4-FFF2-40B4-BE49-F238E27FC236}">
                                <a16:creationId xmlns:a16="http://schemas.microsoft.com/office/drawing/2014/main" id="{C316E2CB-0E82-4EDC-82FD-DD4FA600A7CC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F82DF79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кал/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C40CB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951C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34069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ED453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84321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821BD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7289E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204BD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0B2FE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3AA4B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2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CDBF8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383BD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5C4C4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E6D08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D9ABD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A171A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91EFC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A7A20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FF6AA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4</w:t>
            </w:r>
          </w:p>
        </w:tc>
      </w:tr>
      <w:tr w:rsidR="00012692" w:rsidRPr="00714C96" w14:paraId="1020EC4F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571FC0E6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для целей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отопления и вентиляции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7838258C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18816" behindDoc="0" locked="0" layoutInCell="1" allowOverlap="1" wp14:anchorId="722907A0" wp14:editId="2B167E6F">
                  <wp:simplePos x="0" y="0"/>
                  <wp:positionH relativeFrom="column">
                    <wp:posOffset>65405</wp:posOffset>
                  </wp:positionH>
                  <wp:positionV relativeFrom="paragraph">
                    <wp:posOffset>20955</wp:posOffset>
                  </wp:positionV>
                  <wp:extent cx="487680" cy="297180"/>
                  <wp:effectExtent l="0" t="0" r="0" b="0"/>
                  <wp:wrapNone/>
                  <wp:docPr id="43" name="Рисунок 43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4A276B1-E2BF-4DDC-88E8-DC01B81F7638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" name="Рисунок 42">
                            <a:extLst>
                              <a:ext uri="{FF2B5EF4-FFF2-40B4-BE49-F238E27FC236}">
                                <a16:creationId xmlns:a16="http://schemas.microsoft.com/office/drawing/2014/main" id="{24A276B1-E2BF-4DDC-88E8-DC01B81F7638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D055E94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кал/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0A0AD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4EA0F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82DD7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76994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35FC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DF5D5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0BD37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BBD99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98390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D05EB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7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D790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A8DB6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F5104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7E26F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A9D44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40ABA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0566F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B773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28FA8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1,69</w:t>
            </w:r>
          </w:p>
        </w:tc>
      </w:tr>
      <w:tr w:rsidR="00012692" w:rsidRPr="00714C96" w14:paraId="57A87B45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5A165A8E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для целей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горячего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водоснабжения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269CDAD8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20864" behindDoc="0" locked="0" layoutInCell="1" allowOverlap="1" wp14:anchorId="18FD452A" wp14:editId="475311C2">
                  <wp:simplePos x="0" y="0"/>
                  <wp:positionH relativeFrom="column">
                    <wp:posOffset>27940</wp:posOffset>
                  </wp:positionH>
                  <wp:positionV relativeFrom="paragraph">
                    <wp:posOffset>-22225</wp:posOffset>
                  </wp:positionV>
                  <wp:extent cx="586740" cy="297180"/>
                  <wp:effectExtent l="0" t="0" r="0" b="0"/>
                  <wp:wrapNone/>
                  <wp:docPr id="44" name="Рисунок 4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3C4F5308-9927-478A-A642-B4851E5953DD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Рисунок 43">
                            <a:extLst>
                              <a:ext uri="{FF2B5EF4-FFF2-40B4-BE49-F238E27FC236}">
                                <a16:creationId xmlns:a16="http://schemas.microsoft.com/office/drawing/2014/main" id="{3C4F5308-9927-478A-A642-B4851E5953DD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74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846177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кал/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9BF9A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C488C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C10F4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747C8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D9F71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E857F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82695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0F9ED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4EA54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28887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07082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CFB2D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0D3F5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44E1C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54C1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57AF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9BBA7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4E160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AF71A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46</w:t>
            </w:r>
          </w:p>
        </w:tc>
      </w:tr>
      <w:tr w:rsidR="00012692" w:rsidRPr="00714C96" w14:paraId="4EB3EA6F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758DF136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>
              <w:rPr>
                <w:color w:val="22272F"/>
              </w:rPr>
              <w:t xml:space="preserve">в </w:t>
            </w:r>
            <w:r w:rsidRPr="00714C96">
              <w:rPr>
                <w:color w:val="22272F"/>
              </w:rPr>
              <w:t>общественно- деловом фонде в том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числе: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616B9B14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22912" behindDoc="0" locked="0" layoutInCell="1" allowOverlap="1" wp14:anchorId="58DD0D7A" wp14:editId="335ADE88">
                  <wp:simplePos x="0" y="0"/>
                  <wp:positionH relativeFrom="column">
                    <wp:posOffset>136525</wp:posOffset>
                  </wp:positionH>
                  <wp:positionV relativeFrom="paragraph">
                    <wp:posOffset>-45720</wp:posOffset>
                  </wp:positionV>
                  <wp:extent cx="449580" cy="289560"/>
                  <wp:effectExtent l="0" t="0" r="0" b="0"/>
                  <wp:wrapNone/>
                  <wp:docPr id="45" name="Рисунок 4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585E633-2716-47D5-9AF7-2B974B4BD595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Рисунок 44">
                            <a:extLst>
                              <a:ext uri="{FF2B5EF4-FFF2-40B4-BE49-F238E27FC236}">
                                <a16:creationId xmlns:a16="http://schemas.microsoft.com/office/drawing/2014/main" id="{C585E633-2716-47D5-9AF7-2B974B4BD595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580" cy="2895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292ED8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кал/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F719D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A7333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654E6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CA0F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76F9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C070C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397B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CF8F5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BB946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387D3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29B2A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B87A2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32115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F154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7068A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BFEB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18E00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7ED2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328F6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55</w:t>
            </w:r>
          </w:p>
        </w:tc>
      </w:tr>
      <w:tr w:rsidR="00012692" w:rsidRPr="00714C96" w14:paraId="27813023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67358EDF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для целей отопления и</w:t>
            </w:r>
            <w:r w:rsidRPr="00714C96">
              <w:rPr>
                <w:color w:val="22272F"/>
              </w:rPr>
              <w:br/>
              <w:t>вентиляции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0CB6E618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24960" behindDoc="0" locked="0" layoutInCell="1" allowOverlap="1" wp14:anchorId="4017DFBF" wp14:editId="6EEF8224">
                  <wp:simplePos x="0" y="0"/>
                  <wp:positionH relativeFrom="column">
                    <wp:posOffset>54610</wp:posOffset>
                  </wp:positionH>
                  <wp:positionV relativeFrom="paragraph">
                    <wp:posOffset>-101600</wp:posOffset>
                  </wp:positionV>
                  <wp:extent cx="533400" cy="289560"/>
                  <wp:effectExtent l="0" t="0" r="0" b="0"/>
                  <wp:wrapNone/>
                  <wp:docPr id="46" name="Рисунок 4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6A5533F2-454E-413C-B9A8-FD846721D7B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Рисунок 45">
                            <a:extLst>
                              <a:ext uri="{FF2B5EF4-FFF2-40B4-BE49-F238E27FC236}">
                                <a16:creationId xmlns:a16="http://schemas.microsoft.com/office/drawing/2014/main" id="{6A5533F2-454E-413C-B9A8-FD846721D7BA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895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A5DB77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кал/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E15FA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1ED04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28E22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799C9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79D25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87C43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7EBBE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FAA16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0E86C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55F13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12A2C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FC8B4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78A54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68B17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6BF51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A5962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DE4C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E903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B06E3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2</w:t>
            </w:r>
          </w:p>
        </w:tc>
      </w:tr>
      <w:tr w:rsidR="00012692" w:rsidRPr="00714C96" w14:paraId="6CB379A4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222087BB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для целей горячего</w:t>
            </w:r>
            <w:r w:rsidRPr="00714C96">
              <w:rPr>
                <w:color w:val="22272F"/>
              </w:rPr>
              <w:br/>
              <w:t>водоснабжения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5503E2AE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27008" behindDoc="0" locked="0" layoutInCell="1" allowOverlap="1" wp14:anchorId="7560A486" wp14:editId="179495DA">
                  <wp:simplePos x="0" y="0"/>
                  <wp:positionH relativeFrom="column">
                    <wp:posOffset>62865</wp:posOffset>
                  </wp:positionH>
                  <wp:positionV relativeFrom="paragraph">
                    <wp:posOffset>-120015</wp:posOffset>
                  </wp:positionV>
                  <wp:extent cx="640080" cy="289560"/>
                  <wp:effectExtent l="0" t="0" r="0" b="0"/>
                  <wp:wrapNone/>
                  <wp:docPr id="47" name="Рисунок 4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2654847-B69C-4AF8-838B-9544EB60C2A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Рисунок 46">
                            <a:extLst>
                              <a:ext uri="{FF2B5EF4-FFF2-40B4-BE49-F238E27FC236}">
                                <a16:creationId xmlns:a16="http://schemas.microsoft.com/office/drawing/2014/main" id="{C2654847-B69C-4AF8-838B-9544EB60C2A0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" cy="2895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1C0D92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кал/ч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41642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BAB9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E1C87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D57C7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15A4C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EFFD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89D91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58FB4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ABA82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FD60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A3E62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C029F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161E5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96483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5C6B5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8E1BB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AA0D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890BB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93E48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5</w:t>
            </w:r>
          </w:p>
        </w:tc>
      </w:tr>
      <w:tr w:rsidR="00012692" w:rsidRPr="00714C96" w14:paraId="28EA3939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3C4E7DEB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Расход тепловой энергии,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всего, в том числе: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2A41653B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29056" behindDoc="0" locked="0" layoutInCell="1" allowOverlap="1" wp14:anchorId="3A4598B3" wp14:editId="1AFFCFF7">
                  <wp:simplePos x="0" y="0"/>
                  <wp:positionH relativeFrom="column">
                    <wp:posOffset>149860</wp:posOffset>
                  </wp:positionH>
                  <wp:positionV relativeFrom="paragraph">
                    <wp:posOffset>-26670</wp:posOffset>
                  </wp:positionV>
                  <wp:extent cx="403860" cy="297180"/>
                  <wp:effectExtent l="0" t="0" r="0" b="0"/>
                  <wp:wrapNone/>
                  <wp:docPr id="48" name="Рисунок 48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252ECA0-C9CD-4DAB-87A6-0F8BBD55746B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Рисунок 47">
                            <a:extLst>
                              <a:ext uri="{FF2B5EF4-FFF2-40B4-BE49-F238E27FC236}">
                                <a16:creationId xmlns:a16="http://schemas.microsoft.com/office/drawing/2014/main" id="{2252ECA0-C9CD-4DAB-87A6-0F8BBD55746B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D55F80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тыс.Гка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BD8DE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7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F915E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7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C93F7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7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4934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8,8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E28C2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1,2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7254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5,4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CD293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2,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2434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2,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CC962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2,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A9EEA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2,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4457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2,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59E22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2,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46295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2,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ADD94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2,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74983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2,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00244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2,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CE81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2,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0F04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2,4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6ED4E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2,49</w:t>
            </w:r>
          </w:p>
        </w:tc>
      </w:tr>
      <w:tr w:rsidR="00012692" w:rsidRPr="00714C96" w14:paraId="510EAFC0" w14:textId="77777777" w:rsidTr="00012692">
        <w:trPr>
          <w:trHeight w:val="275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3CA205FE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в жилищном фонде</w:t>
            </w:r>
          </w:p>
        </w:tc>
        <w:tc>
          <w:tcPr>
            <w:tcW w:w="1552" w:type="dxa"/>
            <w:vMerge w:val="restart"/>
            <w:shd w:val="clear" w:color="000000" w:fill="FFFFFF"/>
            <w:vAlign w:val="center"/>
            <w:hideMark/>
          </w:tcPr>
          <w:p w14:paraId="2ECCA349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31104" behindDoc="0" locked="0" layoutInCell="1" allowOverlap="1" wp14:anchorId="62D9EE67" wp14:editId="5D9BBDAF">
                  <wp:simplePos x="0" y="0"/>
                  <wp:positionH relativeFrom="column">
                    <wp:posOffset>308610</wp:posOffset>
                  </wp:positionH>
                  <wp:positionV relativeFrom="paragraph">
                    <wp:posOffset>62865</wp:posOffset>
                  </wp:positionV>
                  <wp:extent cx="312420" cy="289560"/>
                  <wp:effectExtent l="0" t="0" r="0" b="0"/>
                  <wp:wrapNone/>
                  <wp:docPr id="49" name="Рисунок 49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48A8BEB-5042-4465-9A32-4020DCE51DA7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Рисунок 48">
                            <a:extLst>
                              <a:ext uri="{FF2B5EF4-FFF2-40B4-BE49-F238E27FC236}">
                                <a16:creationId xmlns:a16="http://schemas.microsoft.com/office/drawing/2014/main" id="{048A8BEB-5042-4465-9A32-4020DCE51DA7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" cy="2895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BA10254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тыс.Гка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3566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50,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6EAC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50,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1914F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50,7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46A85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4,7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B5E70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,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6DD3C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,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3903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7,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A0EDB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7,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CC6DD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7,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9F455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7,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52D0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7,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0DEF8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7,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AB543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7,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CB1FC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7,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E953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7,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FF583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7,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E80BC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7,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1883F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7,4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8AACA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7,41</w:t>
            </w:r>
          </w:p>
        </w:tc>
      </w:tr>
      <w:tr w:rsidR="00012692" w:rsidRPr="00714C96" w14:paraId="5EA795D9" w14:textId="77777777" w:rsidTr="00012692">
        <w:trPr>
          <w:trHeight w:val="618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3B794938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для целей отопления и</w:t>
            </w:r>
            <w:r w:rsidRPr="00714C96">
              <w:rPr>
                <w:color w:val="22272F"/>
              </w:rPr>
              <w:br/>
              <w:t>вентиляции</w:t>
            </w:r>
          </w:p>
        </w:tc>
        <w:tc>
          <w:tcPr>
            <w:tcW w:w="1552" w:type="dxa"/>
            <w:vMerge/>
            <w:vAlign w:val="center"/>
            <w:hideMark/>
          </w:tcPr>
          <w:p w14:paraId="36FAB579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B10AB6A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тыс.Гка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8CCDC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1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BF6E6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1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FB9C8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1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B157A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6,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7BEB9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7,9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09145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7,0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DE7F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8,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995FA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8,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F655F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8,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4DB51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8,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28CF3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8,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A2D3C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8,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A3BFA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8,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FB55C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8,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15DE4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8,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C10D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8,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2009C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8,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3540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8,3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5AA63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8,36</w:t>
            </w:r>
          </w:p>
        </w:tc>
      </w:tr>
      <w:tr w:rsidR="00012692" w:rsidRPr="00714C96" w14:paraId="5FD95ADB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5E2C8810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для целей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горячего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водоснабжения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6D6CACAB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33152" behindDoc="0" locked="0" layoutInCell="1" allowOverlap="1" wp14:anchorId="3AC8BB5D" wp14:editId="41C8C1FE">
                  <wp:simplePos x="0" y="0"/>
                  <wp:positionH relativeFrom="column">
                    <wp:posOffset>118745</wp:posOffset>
                  </wp:positionH>
                  <wp:positionV relativeFrom="paragraph">
                    <wp:posOffset>1905</wp:posOffset>
                  </wp:positionV>
                  <wp:extent cx="487680" cy="297180"/>
                  <wp:effectExtent l="0" t="0" r="0" b="0"/>
                  <wp:wrapNone/>
                  <wp:docPr id="51" name="Рисунок 5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819AE23-45CB-41B4-8E8D-3E383924F871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" name="Рисунок 50">
                            <a:extLst>
                              <a:ext uri="{FF2B5EF4-FFF2-40B4-BE49-F238E27FC236}">
                                <a16:creationId xmlns:a16="http://schemas.microsoft.com/office/drawing/2014/main" id="{0819AE23-45CB-41B4-8E8D-3E383924F871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291AAC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тыс.Гка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F130B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5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E7D76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5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3F068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5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A0B7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7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C5897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8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7D33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AF43F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F4A2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5C717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79BE0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7B8CE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DA220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58871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44473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6BEC9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60CCE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A2790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0A3F6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2F839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9,05</w:t>
            </w:r>
          </w:p>
        </w:tc>
      </w:tr>
      <w:tr w:rsidR="00012692" w:rsidRPr="00714C96" w14:paraId="5EA3723E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307F6A36" w14:textId="77777777" w:rsidR="00012692" w:rsidRPr="00714C96" w:rsidRDefault="00012692" w:rsidP="00012692">
            <w:pPr>
              <w:ind w:left="-142" w:right="-124"/>
              <w:jc w:val="center"/>
              <w:rPr>
                <w:color w:val="22272F"/>
              </w:rPr>
            </w:pPr>
            <w:r>
              <w:rPr>
                <w:color w:val="22272F"/>
              </w:rPr>
              <w:t xml:space="preserve">в </w:t>
            </w:r>
            <w:r w:rsidRPr="00714C96">
              <w:rPr>
                <w:color w:val="22272F"/>
              </w:rPr>
              <w:t>общественно-деловом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фонде в том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числе: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231A6D9D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35200" behindDoc="0" locked="0" layoutInCell="1" allowOverlap="1" wp14:anchorId="4DC6F3A1" wp14:editId="647D56D4">
                  <wp:simplePos x="0" y="0"/>
                  <wp:positionH relativeFrom="column">
                    <wp:posOffset>210185</wp:posOffset>
                  </wp:positionH>
                  <wp:positionV relativeFrom="paragraph">
                    <wp:posOffset>125730</wp:posOffset>
                  </wp:positionV>
                  <wp:extent cx="358140" cy="297180"/>
                  <wp:effectExtent l="0" t="0" r="0" b="7620"/>
                  <wp:wrapNone/>
                  <wp:docPr id="52" name="Рисунок 5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5D7612D1-606D-4920-9E84-70C9F5FA95C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" name="Рисунок 51">
                            <a:extLst>
                              <a:ext uri="{FF2B5EF4-FFF2-40B4-BE49-F238E27FC236}">
                                <a16:creationId xmlns:a16="http://schemas.microsoft.com/office/drawing/2014/main" id="{5D7612D1-606D-4920-9E84-70C9F5FA95CA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EBEB43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тыс.Гка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AD514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6,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3751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6,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7F057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6,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00619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4,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ADD2A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4,5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7610F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9,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7714C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64DFC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EA763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C6056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CA300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A2A20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2E42F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CB59C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3F86D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251A1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667D0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D6865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ECEF4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08</w:t>
            </w:r>
          </w:p>
        </w:tc>
      </w:tr>
      <w:tr w:rsidR="00012692" w:rsidRPr="00714C96" w14:paraId="389CB39F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3F62A85D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для целей отопления и вентиляции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46E1CA95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37248" behindDoc="0" locked="0" layoutInCell="1" allowOverlap="1" wp14:anchorId="37790012" wp14:editId="38049273">
                  <wp:simplePos x="0" y="0"/>
                  <wp:positionH relativeFrom="column">
                    <wp:posOffset>145415</wp:posOffset>
                  </wp:positionH>
                  <wp:positionV relativeFrom="paragraph">
                    <wp:posOffset>-92710</wp:posOffset>
                  </wp:positionV>
                  <wp:extent cx="441960" cy="297180"/>
                  <wp:effectExtent l="0" t="0" r="0" b="7620"/>
                  <wp:wrapNone/>
                  <wp:docPr id="53" name="Рисунок 53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4D12CE1-E640-4E02-A8CF-14ED3F26E07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Рисунок 52">
                            <a:extLst>
                              <a:ext uri="{FF2B5EF4-FFF2-40B4-BE49-F238E27FC236}">
                                <a16:creationId xmlns:a16="http://schemas.microsoft.com/office/drawing/2014/main" id="{44D12CE1-E640-4E02-A8CF-14ED3F26E070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2584F4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тыс.Гка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6A61C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35E0A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F8BDA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2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FF4E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2,8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B3F25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3,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540C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7,0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72390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3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039B1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3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6276E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3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77A3A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3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E188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3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90E61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3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D7C66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3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E3A3F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3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16952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3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6498C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3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4649E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3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8D4E6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3,7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057D1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3,77</w:t>
            </w:r>
          </w:p>
        </w:tc>
      </w:tr>
      <w:tr w:rsidR="00012692" w:rsidRPr="00714C96" w14:paraId="1F0E4B4D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6EA3B38D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для целей горячего</w:t>
            </w:r>
            <w:r w:rsidRPr="00714C96">
              <w:rPr>
                <w:color w:val="22272F"/>
              </w:rPr>
              <w:br/>
              <w:t>водоснабжения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192C0B6E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39296" behindDoc="0" locked="0" layoutInCell="1" allowOverlap="1" wp14:anchorId="22730C70" wp14:editId="32B0E32E">
                  <wp:simplePos x="0" y="0"/>
                  <wp:positionH relativeFrom="column">
                    <wp:posOffset>75565</wp:posOffset>
                  </wp:positionH>
                  <wp:positionV relativeFrom="paragraph">
                    <wp:posOffset>-72390</wp:posOffset>
                  </wp:positionV>
                  <wp:extent cx="533400" cy="289560"/>
                  <wp:effectExtent l="0" t="0" r="0" b="0"/>
                  <wp:wrapNone/>
                  <wp:docPr id="54" name="Рисунок 5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7EC5AA74-F1A3-4956-91C9-80AFDF4505F8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Рисунок 53">
                            <a:extLst>
                              <a:ext uri="{FF2B5EF4-FFF2-40B4-BE49-F238E27FC236}">
                                <a16:creationId xmlns:a16="http://schemas.microsoft.com/office/drawing/2014/main" id="{7EC5AA74-F1A3-4956-91C9-80AFDF4505F8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895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BF4151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тыс.Гка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39AFC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8EF4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9F96E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3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6C491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E0F1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2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6B81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61C53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D7ADE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37C93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0243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E94F6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97257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84146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10722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F8838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DBD7A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EDA95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864FD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B2A26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31</w:t>
            </w:r>
          </w:p>
        </w:tc>
      </w:tr>
      <w:tr w:rsidR="00012692" w:rsidRPr="00714C96" w14:paraId="1CAF919C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026B8DB0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Удельная тепловая нагрузка в</w:t>
            </w:r>
            <w:r w:rsidRPr="00714C96">
              <w:rPr>
                <w:color w:val="22272F"/>
              </w:rPr>
              <w:br/>
              <w:t>жилищном фонде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73273BB4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41344" behindDoc="0" locked="0" layoutInCell="1" allowOverlap="1" wp14:anchorId="470821EB" wp14:editId="1E0A15C8">
                  <wp:simplePos x="0" y="0"/>
                  <wp:positionH relativeFrom="column">
                    <wp:posOffset>114300</wp:posOffset>
                  </wp:positionH>
                  <wp:positionV relativeFrom="paragraph">
                    <wp:posOffset>-79375</wp:posOffset>
                  </wp:positionV>
                  <wp:extent cx="464820" cy="297180"/>
                  <wp:effectExtent l="0" t="0" r="0" b="7620"/>
                  <wp:wrapNone/>
                  <wp:docPr id="55" name="Рисунок 5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DA7BF7E5-45BE-4D7B-9203-38FEBEEA2B7F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Рисунок 54">
                            <a:extLst>
                              <a:ext uri="{FF2B5EF4-FFF2-40B4-BE49-F238E27FC236}">
                                <a16:creationId xmlns:a16="http://schemas.microsoft.com/office/drawing/2014/main" id="{DA7BF7E5-45BE-4D7B-9203-38FEBEEA2B7F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2A4D06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кал/ч/м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9A77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FB24C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DB86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57714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A0826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B8C28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0B859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10D5D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E74BE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56BCE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98917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10CBD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68892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62ECF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28CDD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6D95B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16250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97BF0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87896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</w:tr>
      <w:tr w:rsidR="00012692" w:rsidRPr="00714C96" w14:paraId="136D7497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1671C8F1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Удельное</w:t>
            </w:r>
            <w:r w:rsidRPr="00714C96">
              <w:rPr>
                <w:color w:val="22272F"/>
              </w:rPr>
              <w:br/>
              <w:t>потребление тепловой энергии на отопление в жилищном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фонде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26369307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43392" behindDoc="0" locked="0" layoutInCell="1" allowOverlap="1" wp14:anchorId="03F2523B" wp14:editId="02495A3C">
                  <wp:simplePos x="0" y="0"/>
                  <wp:positionH relativeFrom="column">
                    <wp:posOffset>155575</wp:posOffset>
                  </wp:positionH>
                  <wp:positionV relativeFrom="paragraph">
                    <wp:posOffset>-91440</wp:posOffset>
                  </wp:positionV>
                  <wp:extent cx="381000" cy="289560"/>
                  <wp:effectExtent l="0" t="0" r="0" b="0"/>
                  <wp:wrapNone/>
                  <wp:docPr id="56" name="Рисунок 5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37F4393-BE0C-4B29-986B-5CEBE50E6C19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Рисунок 55">
                            <a:extLst>
                              <a:ext uri="{FF2B5EF4-FFF2-40B4-BE49-F238E27FC236}">
                                <a16:creationId xmlns:a16="http://schemas.microsoft.com/office/drawing/2014/main" id="{C37F4393-BE0C-4B29-986B-5CEBE50E6C19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895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B34657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кал/м2/год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9E466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64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0C71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64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E2DB8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64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0CB4E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5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84696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5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CCF89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5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68FCE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6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BB6AD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6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FF493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6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A7E3B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6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D8F56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6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4B09D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6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C486D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6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76F1B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6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2448C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6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09F7C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6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276B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6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40140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6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4D456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603</w:t>
            </w:r>
          </w:p>
        </w:tc>
      </w:tr>
      <w:tr w:rsidR="00012692" w:rsidRPr="00714C96" w14:paraId="157378B1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691E8059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радус-сутки отопительного периода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522EB8B6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color w:val="464C55"/>
              </w:rPr>
              <w:t>ГСОП</w:t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710AE9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рад.Схсу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C82F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4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F8C39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7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73BEB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458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67291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73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9F8E28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1D3641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7050C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9885A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00F395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D83F4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0C05E6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4B35B9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58ECFE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88D6F7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BA3F7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DF33A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28D043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CA6C29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A44839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</w:tr>
      <w:tr w:rsidR="00012692" w:rsidRPr="00714C96" w14:paraId="27278DB3" w14:textId="77777777" w:rsidTr="00012692">
        <w:trPr>
          <w:trHeight w:val="159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09E9EACE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Удельное</w:t>
            </w:r>
            <w:r w:rsidRPr="00714C96">
              <w:rPr>
                <w:color w:val="22272F"/>
              </w:rPr>
              <w:br/>
              <w:t>приведенное потребление тепловой энергии на отопление в жилищном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фонде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6DE1A5C4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45440" behindDoc="0" locked="0" layoutInCell="1" allowOverlap="1" wp14:anchorId="53175722" wp14:editId="41769B0E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-6985</wp:posOffset>
                  </wp:positionV>
                  <wp:extent cx="381000" cy="297180"/>
                  <wp:effectExtent l="0" t="0" r="0" b="7620"/>
                  <wp:wrapNone/>
                  <wp:docPr id="57" name="Рисунок 5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5C4049A3-64D1-480A-AAF7-B1047649D371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Рисунок 56">
                            <a:extLst>
                              <a:ext uri="{FF2B5EF4-FFF2-40B4-BE49-F238E27FC236}">
                                <a16:creationId xmlns:a16="http://schemas.microsoft.com/office/drawing/2014/main" id="{5C4049A3-64D1-480A-AAF7-B1047649D371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4A1549B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кал/м2</w:t>
            </w:r>
            <w:r>
              <w:rPr>
                <w:color w:val="22272F"/>
              </w:rPr>
              <w:t>/</w:t>
            </w:r>
            <w:r w:rsidRPr="00714C96">
              <w:rPr>
                <w:color w:val="22272F"/>
              </w:rPr>
              <w:t xml:space="preserve"> (град.Схсут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377049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B8047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D502E1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4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DC3878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6F3F6B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E0ADF6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7E71C9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E0076F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9F7E2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F74250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B7CD27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46460E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A6EB6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761DFA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68BBD6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FAED8B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779715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BD334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122BCF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</w:tr>
      <w:tr w:rsidR="00012692" w:rsidRPr="00714C96" w14:paraId="2B1DCB56" w14:textId="77777777" w:rsidTr="00012692">
        <w:trPr>
          <w:trHeight w:val="1243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3373DC47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Удельная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тепловая нагрузка в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общественно-деловом фонде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7ED657DF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47488" behindDoc="0" locked="0" layoutInCell="1" allowOverlap="1" wp14:anchorId="7E27418C" wp14:editId="430A936B">
                  <wp:simplePos x="0" y="0"/>
                  <wp:positionH relativeFrom="column">
                    <wp:posOffset>53340</wp:posOffset>
                  </wp:positionH>
                  <wp:positionV relativeFrom="paragraph">
                    <wp:posOffset>-33020</wp:posOffset>
                  </wp:positionV>
                  <wp:extent cx="571500" cy="297180"/>
                  <wp:effectExtent l="0" t="0" r="0" b="7620"/>
                  <wp:wrapNone/>
                  <wp:docPr id="58" name="Рисунок 58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C2076ABC-C913-408D-BE36-28CBBBC37097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8" name="Рисунок 57">
                            <a:extLst>
                              <a:ext uri="{FF2B5EF4-FFF2-40B4-BE49-F238E27FC236}">
                                <a16:creationId xmlns:a16="http://schemas.microsoft.com/office/drawing/2014/main" id="{C2076ABC-C913-408D-BE36-28CBBBC37097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FF5FC2C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кал/ч/м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D80F0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67BA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82A14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71814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783C1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A6B91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6922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F2896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8D736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91A6F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BE219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1ADCD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9624A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08F5A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C40EF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7EB54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FE452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B0D95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8FB4F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7</w:t>
            </w:r>
          </w:p>
        </w:tc>
      </w:tr>
      <w:tr w:rsidR="00012692" w:rsidRPr="00714C96" w14:paraId="7E52BC47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310E5BCA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Удельное</w:t>
            </w:r>
            <w:r w:rsidRPr="00714C96">
              <w:rPr>
                <w:color w:val="22272F"/>
              </w:rPr>
              <w:br/>
              <w:t>приведенное потребление тепловой энергии в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общественно-деловом фонде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0EE41B0B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49536" behindDoc="0" locked="0" layoutInCell="1" allowOverlap="1" wp14:anchorId="07C63795" wp14:editId="5A4EFC16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-5080</wp:posOffset>
                  </wp:positionV>
                  <wp:extent cx="579120" cy="297180"/>
                  <wp:effectExtent l="0" t="0" r="0" b="7620"/>
                  <wp:wrapNone/>
                  <wp:docPr id="59" name="Рисунок 59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6EF91966-0D57-4421-84B7-83F00A134AEB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Рисунок 58">
                            <a:extLst>
                              <a:ext uri="{FF2B5EF4-FFF2-40B4-BE49-F238E27FC236}">
                                <a16:creationId xmlns:a16="http://schemas.microsoft.com/office/drawing/2014/main" id="{6EF91966-0D57-4421-84B7-83F00A134AEB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EE337C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кал/м2</w:t>
            </w:r>
            <w:r>
              <w:rPr>
                <w:color w:val="22272F"/>
              </w:rPr>
              <w:t xml:space="preserve">/ </w:t>
            </w:r>
            <w:r w:rsidRPr="00714C96">
              <w:rPr>
                <w:color w:val="22272F"/>
              </w:rPr>
              <w:t>(град.Схсут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A089E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976CE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FF9BC5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4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07B3BA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86B445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BEA2C5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772206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6144CD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9959CC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169B2F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4C3D21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D1F9C6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67F228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C1981D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F55120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360220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FC8D18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BDBB24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C143CC" w14:textId="77777777" w:rsidR="00012692" w:rsidRPr="00F64977" w:rsidRDefault="00012692" w:rsidP="00012692">
            <w:pPr>
              <w:ind w:left="-194" w:right="-146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3</w:t>
            </w:r>
          </w:p>
        </w:tc>
      </w:tr>
      <w:tr w:rsidR="00012692" w:rsidRPr="00714C96" w14:paraId="392414E5" w14:textId="77777777" w:rsidTr="00012692">
        <w:trPr>
          <w:trHeight w:val="323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470DE176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Средняя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плотность тепловой нагрузки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7A8F3478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51584" behindDoc="0" locked="0" layoutInCell="1" allowOverlap="1" wp14:anchorId="2329B13C" wp14:editId="11810B17">
                  <wp:simplePos x="0" y="0"/>
                  <wp:positionH relativeFrom="column">
                    <wp:posOffset>373380</wp:posOffset>
                  </wp:positionH>
                  <wp:positionV relativeFrom="paragraph">
                    <wp:posOffset>53340</wp:posOffset>
                  </wp:positionV>
                  <wp:extent cx="182880" cy="236220"/>
                  <wp:effectExtent l="0" t="0" r="7620" b="0"/>
                  <wp:wrapNone/>
                  <wp:docPr id="60" name="Рисунок 6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99C4288-081C-4E9C-AA8B-CC618977FC94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" name="Рисунок 59">
                            <a:extLst>
                              <a:ext uri="{FF2B5EF4-FFF2-40B4-BE49-F238E27FC236}">
                                <a16:creationId xmlns:a16="http://schemas.microsoft.com/office/drawing/2014/main" id="{499C4288-081C-4E9C-AA8B-CC618977FC94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236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2DCE02B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кал/ч/г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90C62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0DF18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F68B9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564D1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D8436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9E63F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6CDDE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89E07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748D7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63170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76F50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A3020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92BE3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98D40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B987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3F6D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81CDD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C2268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4D64E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</w:tr>
      <w:tr w:rsidR="00012692" w:rsidRPr="00714C96" w14:paraId="1FB6B926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38426ECE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Средняя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плотность расхода тепловой энергии на отопление в жилищном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фонде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67A1B7F7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53632" behindDoc="0" locked="0" layoutInCell="1" allowOverlap="1" wp14:anchorId="1E931EFD" wp14:editId="0D189B24">
                  <wp:simplePos x="0" y="0"/>
                  <wp:positionH relativeFrom="column">
                    <wp:posOffset>317500</wp:posOffset>
                  </wp:positionH>
                  <wp:positionV relativeFrom="paragraph">
                    <wp:posOffset>12065</wp:posOffset>
                  </wp:positionV>
                  <wp:extent cx="365760" cy="297180"/>
                  <wp:effectExtent l="0" t="0" r="0" b="7620"/>
                  <wp:wrapNone/>
                  <wp:docPr id="61" name="Рисунок 6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2CD6F47-4B8F-49C2-976F-15484484FE72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" name="Рисунок 60">
                            <a:extLst>
                              <a:ext uri="{FF2B5EF4-FFF2-40B4-BE49-F238E27FC236}">
                                <a16:creationId xmlns:a16="http://schemas.microsoft.com/office/drawing/2014/main" id="{82CD6F47-4B8F-49C2-976F-15484484FE72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1B647C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кал/г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EAB62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5AA61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A3D6B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701F9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77BA4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32A71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3FE62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6D621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59438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818B1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17F1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34923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DAC03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0CF59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35919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20415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77E33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53FCA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0FBC4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12</w:t>
            </w:r>
          </w:p>
        </w:tc>
      </w:tr>
      <w:tr w:rsidR="00012692" w:rsidRPr="00714C96" w14:paraId="3F53B169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3FE9B9FA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Средняя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тепловая нагрузка на отопление на одного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жителя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04907721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55680" behindDoc="0" locked="0" layoutInCell="1" allowOverlap="1" wp14:anchorId="040475A5" wp14:editId="3A21EBF2">
                  <wp:simplePos x="0" y="0"/>
                  <wp:positionH relativeFrom="column">
                    <wp:posOffset>318770</wp:posOffset>
                  </wp:positionH>
                  <wp:positionV relativeFrom="paragraph">
                    <wp:posOffset>-174625</wp:posOffset>
                  </wp:positionV>
                  <wp:extent cx="457200" cy="297180"/>
                  <wp:effectExtent l="0" t="0" r="0" b="7620"/>
                  <wp:wrapNone/>
                  <wp:docPr id="62" name="Рисунок 6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48AA3EBE-CF16-4155-8F4C-3403C7D5C20C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" name="Рисунок 61">
                            <a:extLst>
                              <a:ext uri="{FF2B5EF4-FFF2-40B4-BE49-F238E27FC236}">
                                <a16:creationId xmlns:a16="http://schemas.microsoft.com/office/drawing/2014/main" id="{48AA3EBE-CF16-4155-8F4C-3403C7D5C20C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36CF28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кал/ч/чел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604C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E2189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D5371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AF1AB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9FA7A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EFAA1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5C972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1ED35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9E57D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DC06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EA362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2D86F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9F55B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A76EB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4E851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55C3D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45DC5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224D3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F93AD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</w:tr>
      <w:tr w:rsidR="00012692" w:rsidRPr="00714C96" w14:paraId="71A9D2BF" w14:textId="77777777" w:rsidTr="00012692">
        <w:trPr>
          <w:trHeight w:val="20"/>
        </w:trPr>
        <w:tc>
          <w:tcPr>
            <w:tcW w:w="2047" w:type="dxa"/>
            <w:shd w:val="clear" w:color="000000" w:fill="FFFFFF"/>
            <w:vAlign w:val="center"/>
            <w:hideMark/>
          </w:tcPr>
          <w:p w14:paraId="08C9D86C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Средний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расход тепловой энергии на отопление на одного</w:t>
            </w:r>
            <w:r>
              <w:rPr>
                <w:color w:val="22272F"/>
              </w:rPr>
              <w:t xml:space="preserve"> </w:t>
            </w:r>
            <w:r w:rsidRPr="00714C96">
              <w:rPr>
                <w:color w:val="22272F"/>
              </w:rPr>
              <w:t>жителя</w:t>
            </w:r>
          </w:p>
        </w:tc>
        <w:tc>
          <w:tcPr>
            <w:tcW w:w="1552" w:type="dxa"/>
            <w:shd w:val="clear" w:color="000000" w:fill="FFFFFF"/>
            <w:vAlign w:val="center"/>
            <w:hideMark/>
          </w:tcPr>
          <w:p w14:paraId="42806174" w14:textId="77777777" w:rsidR="00012692" w:rsidRPr="00714C96" w:rsidRDefault="00012692" w:rsidP="00012692">
            <w:pPr>
              <w:jc w:val="center"/>
              <w:rPr>
                <w:color w:val="464C55"/>
              </w:rPr>
            </w:pPr>
            <w:r w:rsidRPr="00714C96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56704" behindDoc="0" locked="0" layoutInCell="1" allowOverlap="1" wp14:anchorId="426574D0" wp14:editId="493F177E">
                  <wp:simplePos x="0" y="0"/>
                  <wp:positionH relativeFrom="column">
                    <wp:posOffset>280670</wp:posOffset>
                  </wp:positionH>
                  <wp:positionV relativeFrom="paragraph">
                    <wp:posOffset>-154940</wp:posOffset>
                  </wp:positionV>
                  <wp:extent cx="411480" cy="297180"/>
                  <wp:effectExtent l="0" t="0" r="0" b="7620"/>
                  <wp:wrapNone/>
                  <wp:docPr id="63" name="Рисунок 63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EBA078B3-B564-4849-8B8E-8C982A9405EF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Рисунок 62">
                            <a:extLst>
                              <a:ext uri="{FF2B5EF4-FFF2-40B4-BE49-F238E27FC236}">
                                <a16:creationId xmlns:a16="http://schemas.microsoft.com/office/drawing/2014/main" id="{EBA078B3-B564-4849-8B8E-8C982A9405EF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19" w:type="dxa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277E26" w14:textId="77777777" w:rsidR="00012692" w:rsidRPr="00714C96" w:rsidRDefault="00012692" w:rsidP="00012692">
            <w:pPr>
              <w:jc w:val="center"/>
              <w:rPr>
                <w:color w:val="22272F"/>
              </w:rPr>
            </w:pPr>
            <w:r w:rsidRPr="00714C96">
              <w:rPr>
                <w:color w:val="22272F"/>
              </w:rPr>
              <w:t>Гкал/чел/год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1F5DE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2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63636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20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E94E7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2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751D1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18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E951E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1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F8936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2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3C41B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1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B10AA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1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1887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1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D569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1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C0719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1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D3972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1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5AD4F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1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A7DB3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1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2D47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1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EE4F4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1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64DD9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1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94DE0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1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701B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199</w:t>
            </w:r>
          </w:p>
        </w:tc>
      </w:tr>
    </w:tbl>
    <w:p w14:paraId="1B06E09A" w14:textId="77777777" w:rsidR="00012692" w:rsidRDefault="00012692" w:rsidP="00012692"/>
    <w:p w14:paraId="71E3271E" w14:textId="77777777" w:rsidR="00012692" w:rsidRPr="000316C2" w:rsidRDefault="00012692" w:rsidP="00012692">
      <w:pPr>
        <w:rPr>
          <w:sz w:val="22"/>
        </w:rPr>
      </w:pPr>
      <w:r w:rsidRPr="006E442A">
        <w:rPr>
          <w:b/>
        </w:rPr>
        <w:t>Табл</w:t>
      </w:r>
      <w:r>
        <w:rPr>
          <w:b/>
        </w:rPr>
        <w:t>ица</w:t>
      </w:r>
      <w:r w:rsidRPr="006E442A">
        <w:rPr>
          <w:b/>
        </w:rPr>
        <w:t xml:space="preserve"> 1</w:t>
      </w:r>
      <w:r w:rsidRPr="00012692">
        <w:rPr>
          <w:b/>
        </w:rPr>
        <w:t>4</w:t>
      </w:r>
      <w:r w:rsidRPr="006E442A">
        <w:rPr>
          <w:b/>
        </w:rPr>
        <w:t>.</w:t>
      </w:r>
      <w:r>
        <w:rPr>
          <w:b/>
        </w:rPr>
        <w:t>2</w:t>
      </w:r>
      <w:r w:rsidRPr="00714C96">
        <w:rPr>
          <w:b/>
        </w:rPr>
        <w:t xml:space="preserve"> Индикаторы, характеризующие спрос на тепловую энергию и тепловую мощность в системе теплоснабжения в зоне деятельности единой теплоснабжающей организации ООО «Компания Энергия»</w:t>
      </w:r>
      <w:r>
        <w:rPr>
          <w:b/>
        </w:rPr>
        <w:t xml:space="preserve"> п. Дука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59"/>
        <w:gridCol w:w="1599"/>
        <w:gridCol w:w="1947"/>
        <w:gridCol w:w="836"/>
        <w:gridCol w:w="836"/>
        <w:gridCol w:w="880"/>
        <w:gridCol w:w="836"/>
        <w:gridCol w:w="836"/>
        <w:gridCol w:w="836"/>
        <w:gridCol w:w="836"/>
        <w:gridCol w:w="939"/>
        <w:gridCol w:w="836"/>
        <w:gridCol w:w="836"/>
        <w:gridCol w:w="836"/>
        <w:gridCol w:w="836"/>
        <w:gridCol w:w="939"/>
        <w:gridCol w:w="836"/>
        <w:gridCol w:w="836"/>
        <w:gridCol w:w="836"/>
        <w:gridCol w:w="836"/>
        <w:gridCol w:w="938"/>
        <w:gridCol w:w="817"/>
      </w:tblGrid>
      <w:tr w:rsidR="00012692" w:rsidRPr="00862A68" w14:paraId="4F4D45C5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3260AC6D" w14:textId="77777777" w:rsidR="00012692" w:rsidRPr="00862A68" w:rsidRDefault="00012692" w:rsidP="00012692">
            <w:pPr>
              <w:jc w:val="center"/>
            </w:pPr>
            <w:r w:rsidRPr="00862A68">
              <w:t>Наименование показателей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41C39542" w14:textId="77777777" w:rsidR="00012692" w:rsidRPr="00862A68" w:rsidRDefault="00012692" w:rsidP="00012692">
            <w:pPr>
              <w:jc w:val="center"/>
            </w:pPr>
            <w:r w:rsidRPr="00862A68">
              <w:t>Обозначение показателя</w:t>
            </w:r>
          </w:p>
        </w:tc>
        <w:tc>
          <w:tcPr>
            <w:tcW w:w="435" w:type="pct"/>
            <w:shd w:val="clear" w:color="000000" w:fill="FFFFFF"/>
            <w:vAlign w:val="center"/>
            <w:hideMark/>
          </w:tcPr>
          <w:p w14:paraId="0741DFA5" w14:textId="77777777" w:rsidR="00012692" w:rsidRPr="00862A68" w:rsidRDefault="00012692" w:rsidP="00012692">
            <w:pPr>
              <w:jc w:val="center"/>
            </w:pPr>
            <w:r w:rsidRPr="00862A68">
              <w:t>Единицы измерения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052D682E" w14:textId="77777777" w:rsidR="00012692" w:rsidRPr="00862A68" w:rsidRDefault="00012692" w:rsidP="00012692">
            <w:pPr>
              <w:jc w:val="center"/>
            </w:pPr>
            <w:r w:rsidRPr="00862A68">
              <w:t>2017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A0258C5" w14:textId="77777777" w:rsidR="00012692" w:rsidRPr="00862A68" w:rsidRDefault="00012692" w:rsidP="00012692">
            <w:pPr>
              <w:jc w:val="center"/>
            </w:pPr>
            <w:r w:rsidRPr="00862A68">
              <w:t>2018</w:t>
            </w:r>
          </w:p>
        </w:tc>
        <w:tc>
          <w:tcPr>
            <w:tcW w:w="197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07144FEB" w14:textId="77777777" w:rsidR="00012692" w:rsidRPr="00862A68" w:rsidRDefault="00012692" w:rsidP="00012692">
            <w:pPr>
              <w:jc w:val="center"/>
            </w:pPr>
            <w:r w:rsidRPr="00862A68">
              <w:t>2019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14A8F63" w14:textId="77777777" w:rsidR="00012692" w:rsidRPr="00862A68" w:rsidRDefault="00012692" w:rsidP="00012692">
            <w:pPr>
              <w:jc w:val="center"/>
            </w:pPr>
            <w:r w:rsidRPr="00862A68">
              <w:t>2020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46B9877" w14:textId="77777777" w:rsidR="00012692" w:rsidRPr="00862A68" w:rsidRDefault="00012692" w:rsidP="00012692">
            <w:pPr>
              <w:jc w:val="center"/>
            </w:pPr>
            <w:r w:rsidRPr="00862A68">
              <w:t>2021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7EC4DC5A" w14:textId="77777777" w:rsidR="00012692" w:rsidRPr="00862A68" w:rsidRDefault="00012692" w:rsidP="00012692">
            <w:pPr>
              <w:jc w:val="center"/>
            </w:pPr>
            <w:r w:rsidRPr="00862A68">
              <w:t>2022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614661B4" w14:textId="77777777" w:rsidR="00012692" w:rsidRPr="00862A68" w:rsidRDefault="00012692" w:rsidP="00012692">
            <w:pPr>
              <w:jc w:val="center"/>
            </w:pPr>
            <w:r w:rsidRPr="00862A68">
              <w:t>2023</w:t>
            </w:r>
          </w:p>
        </w:tc>
        <w:tc>
          <w:tcPr>
            <w:tcW w:w="210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641F1DB7" w14:textId="77777777" w:rsidR="00012692" w:rsidRPr="00862A68" w:rsidRDefault="00012692" w:rsidP="00012692">
            <w:pPr>
              <w:jc w:val="center"/>
            </w:pPr>
            <w:r w:rsidRPr="00862A68">
              <w:t>2024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8C3E1D4" w14:textId="77777777" w:rsidR="00012692" w:rsidRPr="00862A68" w:rsidRDefault="00012692" w:rsidP="00012692">
            <w:pPr>
              <w:jc w:val="center"/>
            </w:pPr>
            <w:r w:rsidRPr="00862A68">
              <w:t>2025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2DBB4E85" w14:textId="77777777" w:rsidR="00012692" w:rsidRPr="00862A68" w:rsidRDefault="00012692" w:rsidP="00012692">
            <w:pPr>
              <w:jc w:val="center"/>
            </w:pPr>
            <w:r w:rsidRPr="00862A68">
              <w:t>2026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05C00941" w14:textId="77777777" w:rsidR="00012692" w:rsidRPr="00862A68" w:rsidRDefault="00012692" w:rsidP="00012692">
            <w:pPr>
              <w:jc w:val="center"/>
            </w:pPr>
            <w:r w:rsidRPr="00862A68">
              <w:t>2027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32FBA49" w14:textId="77777777" w:rsidR="00012692" w:rsidRPr="00862A68" w:rsidRDefault="00012692" w:rsidP="00012692">
            <w:pPr>
              <w:jc w:val="center"/>
            </w:pPr>
            <w:r w:rsidRPr="00862A68">
              <w:t>2028</w:t>
            </w:r>
          </w:p>
        </w:tc>
        <w:tc>
          <w:tcPr>
            <w:tcW w:w="210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490A5AC9" w14:textId="77777777" w:rsidR="00012692" w:rsidRPr="00862A68" w:rsidRDefault="00012692" w:rsidP="00012692">
            <w:pPr>
              <w:jc w:val="center"/>
            </w:pPr>
            <w:r w:rsidRPr="00862A68">
              <w:t>2029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2D49A9D0" w14:textId="77777777" w:rsidR="00012692" w:rsidRPr="00862A68" w:rsidRDefault="00012692" w:rsidP="00012692">
            <w:pPr>
              <w:jc w:val="center"/>
            </w:pPr>
            <w:r w:rsidRPr="00862A68">
              <w:t>2030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7E044D67" w14:textId="77777777" w:rsidR="00012692" w:rsidRPr="00862A68" w:rsidRDefault="00012692" w:rsidP="00012692">
            <w:pPr>
              <w:jc w:val="center"/>
            </w:pPr>
            <w:r w:rsidRPr="00862A68">
              <w:t>2031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061A5525" w14:textId="77777777" w:rsidR="00012692" w:rsidRPr="00862A68" w:rsidRDefault="00012692" w:rsidP="00012692">
            <w:pPr>
              <w:jc w:val="center"/>
            </w:pPr>
            <w:r w:rsidRPr="00862A68">
              <w:t>2032</w:t>
            </w:r>
          </w:p>
        </w:tc>
        <w:tc>
          <w:tcPr>
            <w:tcW w:w="187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B410F22" w14:textId="77777777" w:rsidR="00012692" w:rsidRPr="00862A68" w:rsidRDefault="00012692" w:rsidP="00012692">
            <w:pPr>
              <w:jc w:val="center"/>
            </w:pPr>
            <w:r w:rsidRPr="00862A68">
              <w:t>2033</w:t>
            </w:r>
          </w:p>
        </w:tc>
        <w:tc>
          <w:tcPr>
            <w:tcW w:w="210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49EE6903" w14:textId="77777777" w:rsidR="00012692" w:rsidRPr="00862A68" w:rsidRDefault="00012692" w:rsidP="00012692">
            <w:pPr>
              <w:jc w:val="center"/>
            </w:pPr>
            <w:r w:rsidRPr="00862A68">
              <w:t>2034</w:t>
            </w:r>
          </w:p>
        </w:tc>
        <w:tc>
          <w:tcPr>
            <w:tcW w:w="183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5A3F73E0" w14:textId="77777777" w:rsidR="00012692" w:rsidRPr="00862A68" w:rsidRDefault="00012692" w:rsidP="00012692">
            <w:pPr>
              <w:jc w:val="center"/>
            </w:pPr>
            <w:r w:rsidRPr="00862A68">
              <w:t>2035</w:t>
            </w:r>
          </w:p>
        </w:tc>
      </w:tr>
      <w:tr w:rsidR="00012692" w:rsidRPr="00862A68" w14:paraId="1E26F380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627A77E5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Общая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отапливаемая площадь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жилых зданий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0F568A86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59776" behindDoc="0" locked="0" layoutInCell="1" allowOverlap="1" wp14:anchorId="14752500" wp14:editId="6D193DE0">
                  <wp:simplePos x="0" y="0"/>
                  <wp:positionH relativeFrom="column">
                    <wp:posOffset>147320</wp:posOffset>
                  </wp:positionH>
                  <wp:positionV relativeFrom="paragraph">
                    <wp:posOffset>-100330</wp:posOffset>
                  </wp:positionV>
                  <wp:extent cx="304800" cy="289560"/>
                  <wp:effectExtent l="0" t="0" r="0" b="0"/>
                  <wp:wrapNone/>
                  <wp:docPr id="64" name="Рисунок 6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B426E09C-7572-4B87-8969-B85641BB7A02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" name="Рисунок 63">
                            <a:extLst>
                              <a:ext uri="{FF2B5EF4-FFF2-40B4-BE49-F238E27FC236}">
                                <a16:creationId xmlns:a16="http://schemas.microsoft.com/office/drawing/2014/main" id="{B426E09C-7572-4B87-8969-B85641BB7A02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" cy="2895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0CF39A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тыс. м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EA01E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580C8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E487E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F91D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CB0A3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54F99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F8D70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5CE21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5B0E1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391C0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F4A91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0860F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7D2D8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47DA7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96272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90E6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9B22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15236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FB924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9,06</w:t>
            </w:r>
          </w:p>
        </w:tc>
      </w:tr>
      <w:tr w:rsidR="00012692" w:rsidRPr="00862A68" w14:paraId="79FC0085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57584333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Общая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отапливаемая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площадь общественно-деловых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зданий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7016E33A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61824" behindDoc="0" locked="0" layoutInCell="1" allowOverlap="1" wp14:anchorId="7C67A226" wp14:editId="2EC47BAD">
                  <wp:simplePos x="0" y="0"/>
                  <wp:positionH relativeFrom="column">
                    <wp:posOffset>158750</wp:posOffset>
                  </wp:positionH>
                  <wp:positionV relativeFrom="paragraph">
                    <wp:posOffset>50800</wp:posOffset>
                  </wp:positionV>
                  <wp:extent cx="342900" cy="297180"/>
                  <wp:effectExtent l="0" t="0" r="0" b="7620"/>
                  <wp:wrapNone/>
                  <wp:docPr id="65" name="Рисунок 6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B976412-00D7-4511-8B14-6204C0B6B50D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" name="Рисунок 64">
                            <a:extLst>
                              <a:ext uri="{FF2B5EF4-FFF2-40B4-BE49-F238E27FC236}">
                                <a16:creationId xmlns:a16="http://schemas.microsoft.com/office/drawing/2014/main" id="{2B976412-00D7-4511-8B14-6204C0B6B50D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" cy="297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1810E5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тыс. м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4CFF8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F3ABD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135FB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4CEEA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6CC62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FA8A3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94C40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314A4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FAC0A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BCEDF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01811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C1DB7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E5AF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C3DE8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3C374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2A4D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1BCA5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2D4DF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14834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0,94</w:t>
            </w:r>
          </w:p>
        </w:tc>
      </w:tr>
      <w:tr w:rsidR="00012692" w:rsidRPr="00862A68" w14:paraId="65B8E07A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53ACD917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Тепловая нагрузка всего, в том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числе: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29111B0D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63872" behindDoc="0" locked="0" layoutInCell="1" allowOverlap="1" wp14:anchorId="42C956AB" wp14:editId="410EA827">
                  <wp:simplePos x="0" y="0"/>
                  <wp:positionH relativeFrom="column">
                    <wp:posOffset>93980</wp:posOffset>
                  </wp:positionH>
                  <wp:positionV relativeFrom="paragraph">
                    <wp:posOffset>30480</wp:posOffset>
                  </wp:positionV>
                  <wp:extent cx="502920" cy="304800"/>
                  <wp:effectExtent l="0" t="0" r="0" b="0"/>
                  <wp:wrapNone/>
                  <wp:docPr id="66" name="Рисунок 6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361C0FCC-2FA7-4800-9A95-6E9613EDC6AF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" name="Рисунок 65">
                            <a:extLst>
                              <a:ext uri="{FF2B5EF4-FFF2-40B4-BE49-F238E27FC236}">
                                <a16:creationId xmlns:a16="http://schemas.microsoft.com/office/drawing/2014/main" id="{361C0FCC-2FA7-4800-9A95-6E9613EDC6AF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2920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0479772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кал/ч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899C1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640F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668A4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D2F9F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CC597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0F0D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73397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6FBB1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69DBD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23B50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E492E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E56F9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F666A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D892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13B7F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85896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F5D66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2E923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C4AA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60</w:t>
            </w:r>
          </w:p>
        </w:tc>
      </w:tr>
      <w:tr w:rsidR="00012692" w:rsidRPr="00862A68" w14:paraId="37A9E0A6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0088932C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в жилищном</w:t>
            </w:r>
            <w:r w:rsidRPr="00862A68">
              <w:rPr>
                <w:color w:val="22272F"/>
              </w:rPr>
              <w:br/>
              <w:t>фонде, в том числе: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1282B336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65920" behindDoc="0" locked="0" layoutInCell="1" allowOverlap="1" wp14:anchorId="6A55A553" wp14:editId="72B45417">
                  <wp:simplePos x="0" y="0"/>
                  <wp:positionH relativeFrom="column">
                    <wp:posOffset>146050</wp:posOffset>
                  </wp:positionH>
                  <wp:positionV relativeFrom="paragraph">
                    <wp:posOffset>-36830</wp:posOffset>
                  </wp:positionV>
                  <wp:extent cx="411480" cy="304800"/>
                  <wp:effectExtent l="0" t="0" r="0" b="0"/>
                  <wp:wrapNone/>
                  <wp:docPr id="67" name="Рисунок 6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7A06AFD5-82FE-4C1B-9878-E71E9F450FC9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" name="Рисунок 66">
                            <a:extLst>
                              <a:ext uri="{FF2B5EF4-FFF2-40B4-BE49-F238E27FC236}">
                                <a16:creationId xmlns:a16="http://schemas.microsoft.com/office/drawing/2014/main" id="{7A06AFD5-82FE-4C1B-9878-E71E9F450FC9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304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21E93F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кал/ч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FDF7E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1D461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17D2E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01BD6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CB228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F9862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9BFAD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F36CF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9000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3B9E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AFC22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B97B2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B6B7E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BAC56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3302C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FDDB9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DE072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C507B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6835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80</w:t>
            </w:r>
          </w:p>
        </w:tc>
      </w:tr>
      <w:tr w:rsidR="00012692" w:rsidRPr="00862A68" w14:paraId="3625D43A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0B1C08B1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для целей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отопления и вентиляции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4D862440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67968" behindDoc="0" locked="0" layoutInCell="1" allowOverlap="1" wp14:anchorId="0B0AE8A0" wp14:editId="3C8AF5C0">
                  <wp:simplePos x="0" y="0"/>
                  <wp:positionH relativeFrom="column">
                    <wp:posOffset>92710</wp:posOffset>
                  </wp:positionH>
                  <wp:positionV relativeFrom="paragraph">
                    <wp:posOffset>34290</wp:posOffset>
                  </wp:positionV>
                  <wp:extent cx="487680" cy="297180"/>
                  <wp:effectExtent l="0" t="0" r="0" b="0"/>
                  <wp:wrapNone/>
                  <wp:docPr id="68" name="Рисунок 68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91C01DD-6A1F-44FC-888B-BDEFB3E28EEB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" name="Рисунок 67">
                            <a:extLst>
                              <a:ext uri="{FF2B5EF4-FFF2-40B4-BE49-F238E27FC236}">
                                <a16:creationId xmlns:a16="http://schemas.microsoft.com/office/drawing/2014/main" id="{291C01DD-6A1F-44FC-888B-BDEFB3E28EEB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297CB3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кал/ч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A1A38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0AB32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88B65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C7FE2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6DC9C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E2B1B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C935F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909B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65C2E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F2546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9D00B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31F5C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AFB19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3C817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4062A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15EDD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5177D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705B1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623F5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,41</w:t>
            </w:r>
          </w:p>
        </w:tc>
      </w:tr>
      <w:tr w:rsidR="00012692" w:rsidRPr="00862A68" w14:paraId="3A397E8C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644B7369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для целей</w:t>
            </w:r>
            <w:r w:rsidRPr="00862A68">
              <w:rPr>
                <w:color w:val="22272F"/>
              </w:rPr>
              <w:br/>
              <w:t>горячего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водоснабжения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3D9761C8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70016" behindDoc="0" locked="0" layoutInCell="1" allowOverlap="1" wp14:anchorId="3A02A65C" wp14:editId="12B4E893">
                  <wp:simplePos x="0" y="0"/>
                  <wp:positionH relativeFrom="column">
                    <wp:posOffset>60960</wp:posOffset>
                  </wp:positionH>
                  <wp:positionV relativeFrom="paragraph">
                    <wp:posOffset>33655</wp:posOffset>
                  </wp:positionV>
                  <wp:extent cx="586740" cy="297180"/>
                  <wp:effectExtent l="0" t="0" r="0" b="0"/>
                  <wp:wrapNone/>
                  <wp:docPr id="69" name="Рисунок 69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ECEB7402-F978-43B8-BE52-5E76F081C935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" name="Рисунок 68">
                            <a:extLst>
                              <a:ext uri="{FF2B5EF4-FFF2-40B4-BE49-F238E27FC236}">
                                <a16:creationId xmlns:a16="http://schemas.microsoft.com/office/drawing/2014/main" id="{ECEB7402-F978-43B8-BE52-5E76F081C935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674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8EF8F0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кал/ч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F113B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8EF99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0953E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E53E3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9036F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98A48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EC94E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183A4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818F8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6B71E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FC7DA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6E7E3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ECBD1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E6BA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13BE4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778BE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3DE14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9010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A9D41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39</w:t>
            </w:r>
          </w:p>
        </w:tc>
      </w:tr>
      <w:tr w:rsidR="00012692" w:rsidRPr="00862A68" w14:paraId="0CDD25DC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4AB889B0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>
              <w:rPr>
                <w:color w:val="22272F"/>
              </w:rPr>
              <w:t xml:space="preserve">в </w:t>
            </w:r>
            <w:r w:rsidRPr="00862A68">
              <w:rPr>
                <w:color w:val="22272F"/>
              </w:rPr>
              <w:t>общественно- деловом фонде в том</w:t>
            </w:r>
            <w:r w:rsidRPr="00862A68">
              <w:rPr>
                <w:color w:val="22272F"/>
              </w:rPr>
              <w:br/>
              <w:t>числе: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2487140F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72064" behindDoc="0" locked="0" layoutInCell="1" allowOverlap="1" wp14:anchorId="414AF804" wp14:editId="74197629">
                  <wp:simplePos x="0" y="0"/>
                  <wp:positionH relativeFrom="column">
                    <wp:posOffset>77470</wp:posOffset>
                  </wp:positionH>
                  <wp:positionV relativeFrom="paragraph">
                    <wp:posOffset>-74930</wp:posOffset>
                  </wp:positionV>
                  <wp:extent cx="449580" cy="297180"/>
                  <wp:effectExtent l="0" t="0" r="0" b="7620"/>
                  <wp:wrapNone/>
                  <wp:docPr id="70" name="Рисунок 7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E98DE088-AADE-49BC-AC56-C5F00A986D59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0" name="Рисунок 69">
                            <a:extLst>
                              <a:ext uri="{FF2B5EF4-FFF2-40B4-BE49-F238E27FC236}">
                                <a16:creationId xmlns:a16="http://schemas.microsoft.com/office/drawing/2014/main" id="{E98DE088-AADE-49BC-AC56-C5F00A986D59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58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D19453C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кал/ч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81FB1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89A72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DE2CE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D7A8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015F8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9FB5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ECB8E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7F91B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06627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FB42A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398E1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0DBFE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880B2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21029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6DBE9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34746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616D7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0C82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FBF46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8</w:t>
            </w:r>
          </w:p>
        </w:tc>
      </w:tr>
      <w:tr w:rsidR="00012692" w:rsidRPr="00862A68" w14:paraId="29003BDB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1B02332E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для целей отопления и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вентиляции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3E721F69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74112" behindDoc="0" locked="0" layoutInCell="1" allowOverlap="1" wp14:anchorId="0FD6F264" wp14:editId="441DA498">
                  <wp:simplePos x="0" y="0"/>
                  <wp:positionH relativeFrom="column">
                    <wp:posOffset>83820</wp:posOffset>
                  </wp:positionH>
                  <wp:positionV relativeFrom="paragraph">
                    <wp:posOffset>4445</wp:posOffset>
                  </wp:positionV>
                  <wp:extent cx="533400" cy="297180"/>
                  <wp:effectExtent l="0" t="0" r="0" b="7620"/>
                  <wp:wrapNone/>
                  <wp:docPr id="71" name="Рисунок 7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3F10B205-75BD-434F-BDB1-EDC82B0AB471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" name="Рисунок 70">
                            <a:extLst>
                              <a:ext uri="{FF2B5EF4-FFF2-40B4-BE49-F238E27FC236}">
                                <a16:creationId xmlns:a16="http://schemas.microsoft.com/office/drawing/2014/main" id="{3F10B205-75BD-434F-BDB1-EDC82B0AB471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2BE5B9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кал/ч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18B73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3A482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EE9AF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BCDD2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7D546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B931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E7930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FF748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26B09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52791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FD0D9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FF8C0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C0D0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7BFA7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4480E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12A17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C95A3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97308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E3DA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69</w:t>
            </w:r>
          </w:p>
        </w:tc>
      </w:tr>
      <w:tr w:rsidR="00012692" w:rsidRPr="00862A68" w14:paraId="2AC610B7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0905017D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для целей горячего</w:t>
            </w:r>
            <w:r w:rsidRPr="00862A68">
              <w:rPr>
                <w:color w:val="22272F"/>
              </w:rPr>
              <w:br/>
              <w:t>водоснабжения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2016C7BB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76160" behindDoc="0" locked="0" layoutInCell="1" allowOverlap="1" wp14:anchorId="404032E3" wp14:editId="79ECF5DE">
                  <wp:simplePos x="0" y="0"/>
                  <wp:positionH relativeFrom="column">
                    <wp:posOffset>57785</wp:posOffset>
                  </wp:positionH>
                  <wp:positionV relativeFrom="paragraph">
                    <wp:posOffset>-15240</wp:posOffset>
                  </wp:positionV>
                  <wp:extent cx="640080" cy="297180"/>
                  <wp:effectExtent l="0" t="0" r="0" b="7620"/>
                  <wp:wrapNone/>
                  <wp:docPr id="72" name="Рисунок 7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E930649A-F2D5-4AD0-948D-6DC81276815F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2" name="Рисунок 71">
                            <a:extLst>
                              <a:ext uri="{FF2B5EF4-FFF2-40B4-BE49-F238E27FC236}">
                                <a16:creationId xmlns:a16="http://schemas.microsoft.com/office/drawing/2014/main" id="{E930649A-F2D5-4AD0-948D-6DC81276815F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008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F90C51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кал/ч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5A442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F62BC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FA670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FF46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0D4D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D2DEE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BE1BC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3DB08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A9630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493B1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6DC87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B12E0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400C2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1FEC5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B9D4B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21480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D59B4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B1A42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F2D44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</w:t>
            </w:r>
          </w:p>
        </w:tc>
      </w:tr>
      <w:tr w:rsidR="00012692" w:rsidRPr="00862A68" w14:paraId="32C45460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0B7C186C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Расход тепловой энергии,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всего, в том числе: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32C195D7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78208" behindDoc="0" locked="0" layoutInCell="1" allowOverlap="1" wp14:anchorId="12A149D3" wp14:editId="5099E703">
                  <wp:simplePos x="0" y="0"/>
                  <wp:positionH relativeFrom="column">
                    <wp:posOffset>115570</wp:posOffset>
                  </wp:positionH>
                  <wp:positionV relativeFrom="paragraph">
                    <wp:posOffset>-133985</wp:posOffset>
                  </wp:positionV>
                  <wp:extent cx="403860" cy="297180"/>
                  <wp:effectExtent l="0" t="0" r="0" b="0"/>
                  <wp:wrapNone/>
                  <wp:docPr id="73" name="Рисунок 73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B6D1840-430D-4B6A-9D72-B8478192BB86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3" name="Рисунок 72">
                            <a:extLst>
                              <a:ext uri="{FF2B5EF4-FFF2-40B4-BE49-F238E27FC236}">
                                <a16:creationId xmlns:a16="http://schemas.microsoft.com/office/drawing/2014/main" id="{9B6D1840-430D-4B6A-9D72-B8478192BB86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79E3232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тыс.Гкал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F880E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6,6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7513F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6,04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8C284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5,4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F2DA9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4,63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B839F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9,6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95205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9,6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6480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9,61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0604A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9,6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ECE81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9,6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906C0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9,6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8D593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9,6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4FC9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9,61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7BADE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9,6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CC8BA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9,6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17749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9,6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0B1A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9,6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0C239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9,61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BF36F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9,61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ACA86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9,61</w:t>
            </w:r>
          </w:p>
        </w:tc>
      </w:tr>
      <w:tr w:rsidR="00012692" w:rsidRPr="00862A68" w14:paraId="7CB0D8F4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30E5B720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в жилищном фонде</w:t>
            </w:r>
          </w:p>
        </w:tc>
        <w:tc>
          <w:tcPr>
            <w:tcW w:w="357" w:type="pct"/>
            <w:vMerge w:val="restart"/>
            <w:shd w:val="clear" w:color="000000" w:fill="FFFFFF"/>
            <w:vAlign w:val="center"/>
            <w:hideMark/>
          </w:tcPr>
          <w:p w14:paraId="77AF0EB4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80256" behindDoc="0" locked="0" layoutInCell="1" allowOverlap="1" wp14:anchorId="3B40433E" wp14:editId="2B60839B">
                  <wp:simplePos x="0" y="0"/>
                  <wp:positionH relativeFrom="column">
                    <wp:posOffset>158115</wp:posOffset>
                  </wp:positionH>
                  <wp:positionV relativeFrom="paragraph">
                    <wp:posOffset>-67310</wp:posOffset>
                  </wp:positionV>
                  <wp:extent cx="403860" cy="297180"/>
                  <wp:effectExtent l="0" t="0" r="0" b="7620"/>
                  <wp:wrapNone/>
                  <wp:docPr id="75" name="Рисунок 7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11281C07-2DDF-485C-91FF-E491E52CA039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" name="Рисунок 74">
                            <a:extLst>
                              <a:ext uri="{FF2B5EF4-FFF2-40B4-BE49-F238E27FC236}">
                                <a16:creationId xmlns:a16="http://schemas.microsoft.com/office/drawing/2014/main" id="{11281C07-2DDF-485C-91FF-E491E52CA039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1D4058E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тыс.Гкал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E5DD4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8,6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6775B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8,24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1CB84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7,8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D6C68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5,9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8BD6A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B5BC4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05995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4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D8370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C40FF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A62DE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3C04B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8C7A8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4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4560E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A4211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643A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AE1E6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D1533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4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728A9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4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3AED5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0,74</w:t>
            </w:r>
          </w:p>
        </w:tc>
      </w:tr>
      <w:tr w:rsidR="00012692" w:rsidRPr="00862A68" w14:paraId="2DCDE74F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278016A2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для целей отопления и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вентиляции</w:t>
            </w:r>
          </w:p>
        </w:tc>
        <w:tc>
          <w:tcPr>
            <w:tcW w:w="357" w:type="pct"/>
            <w:vMerge/>
            <w:vAlign w:val="center"/>
            <w:hideMark/>
          </w:tcPr>
          <w:p w14:paraId="77F1006B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A9F238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тыс.Гкал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E372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5,7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574AF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5,46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E366C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5,1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EACF1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3,1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1857D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7,5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D9D1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7,5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0E6C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7,57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92558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7,5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E90CB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7,5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98AF8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7,5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93987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7,5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4D5B8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7,57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BC663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7,5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AB0E1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7,5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8AA0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7,5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B08DF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7,5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42FD0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7,57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F17CD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7,57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4E02C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7,57</w:t>
            </w:r>
          </w:p>
        </w:tc>
      </w:tr>
      <w:tr w:rsidR="00012692" w:rsidRPr="00862A68" w14:paraId="54010E35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4F2F9911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для целей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горячего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водоснабжения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700FF312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82304" behindDoc="0" locked="0" layoutInCell="1" allowOverlap="1" wp14:anchorId="30A5A23B" wp14:editId="5D4D91DD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52705</wp:posOffset>
                  </wp:positionV>
                  <wp:extent cx="487680" cy="297180"/>
                  <wp:effectExtent l="0" t="0" r="0" b="0"/>
                  <wp:wrapNone/>
                  <wp:docPr id="76" name="Рисунок 7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BDC48995-C8E6-4594-95CD-39A7BAABF462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6" name="Рисунок 75">
                            <a:extLst>
                              <a:ext uri="{FF2B5EF4-FFF2-40B4-BE49-F238E27FC236}">
                                <a16:creationId xmlns:a16="http://schemas.microsoft.com/office/drawing/2014/main" id="{BDC48995-C8E6-4594-95CD-39A7BAABF462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ECE7D6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тыс.Гкал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6BE9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,8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4B0D3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,78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45ABD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,7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DE939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2,8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D23B4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,1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3866F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,1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2BB3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,16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6052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,1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DF810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,1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65D2A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,1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FBDE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,1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34B08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,16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6485F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,1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73BED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,1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6D898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,1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422C8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,1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3162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,16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64B6B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,16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C29CA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3,16</w:t>
            </w:r>
          </w:p>
        </w:tc>
      </w:tr>
      <w:tr w:rsidR="00012692" w:rsidRPr="00862A68" w14:paraId="24984676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478AE909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>
              <w:rPr>
                <w:color w:val="22272F"/>
              </w:rPr>
              <w:t xml:space="preserve">в </w:t>
            </w:r>
            <w:r w:rsidRPr="00862A68">
              <w:rPr>
                <w:color w:val="22272F"/>
              </w:rPr>
              <w:t>общественно-деловом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фонде в том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числе: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371AD9AF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84352" behindDoc="0" locked="0" layoutInCell="1" allowOverlap="1" wp14:anchorId="03E1C2BA" wp14:editId="06F7FB38">
                  <wp:simplePos x="0" y="0"/>
                  <wp:positionH relativeFrom="column">
                    <wp:posOffset>151765</wp:posOffset>
                  </wp:positionH>
                  <wp:positionV relativeFrom="paragraph">
                    <wp:posOffset>-41275</wp:posOffset>
                  </wp:positionV>
                  <wp:extent cx="358140" cy="289560"/>
                  <wp:effectExtent l="0" t="0" r="0" b="0"/>
                  <wp:wrapNone/>
                  <wp:docPr id="77" name="Рисунок 7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67A26E8C-5B3D-496A-9BCF-DB2B092289DA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" name="Рисунок 76">
                            <a:extLst>
                              <a:ext uri="{FF2B5EF4-FFF2-40B4-BE49-F238E27FC236}">
                                <a16:creationId xmlns:a16="http://schemas.microsoft.com/office/drawing/2014/main" id="{67A26E8C-5B3D-496A-9BCF-DB2B092289DA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2895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1DD921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тыс.Гкал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1F969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9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DFE86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8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E3AC4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63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5613F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6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8A63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8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DBB1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8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9F27C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87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C6405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8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9ECF7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8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894F0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8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AADC0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8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7A96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87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BA720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8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4D3A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8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788C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8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B60F9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8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818FB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87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723FB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87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03DF3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8,87</w:t>
            </w:r>
          </w:p>
        </w:tc>
      </w:tr>
      <w:tr w:rsidR="00012692" w:rsidRPr="00862A68" w14:paraId="7A85DED7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00D3D6F1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для целей отопления и вентиляции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59E98642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86400" behindDoc="0" locked="0" layoutInCell="1" allowOverlap="1" wp14:anchorId="726D35CF" wp14:editId="62B63551">
                  <wp:simplePos x="0" y="0"/>
                  <wp:positionH relativeFrom="column">
                    <wp:posOffset>172085</wp:posOffset>
                  </wp:positionH>
                  <wp:positionV relativeFrom="paragraph">
                    <wp:posOffset>-39370</wp:posOffset>
                  </wp:positionV>
                  <wp:extent cx="441960" cy="297180"/>
                  <wp:effectExtent l="0" t="0" r="0" b="7620"/>
                  <wp:wrapNone/>
                  <wp:docPr id="78" name="Рисунок 78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F29CC450-0AA2-4902-869C-A50AEB8191B6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8" name="Рисунок 77">
                            <a:extLst>
                              <a:ext uri="{FF2B5EF4-FFF2-40B4-BE49-F238E27FC236}">
                                <a16:creationId xmlns:a16="http://schemas.microsoft.com/office/drawing/2014/main" id="{F29CC450-0AA2-4902-869C-A50AEB8191B6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96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D08058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тыс.Гкал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8AAA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0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16A34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94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39F6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6,7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6475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6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6BE59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8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53BDF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8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ABFDC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89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3B31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8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6AD74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8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232D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8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F5065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8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02410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89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6882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8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21563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8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F5825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8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959E2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8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E0ABC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89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2C112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89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A965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7,89</w:t>
            </w:r>
          </w:p>
        </w:tc>
      </w:tr>
      <w:tr w:rsidR="00012692" w:rsidRPr="00862A68" w14:paraId="7878D16C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7CC2E57F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для целей горячего</w:t>
            </w:r>
            <w:r w:rsidRPr="00862A68">
              <w:rPr>
                <w:color w:val="22272F"/>
              </w:rPr>
              <w:br/>
              <w:t>водоснабжения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5BEB4208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88448" behindDoc="0" locked="0" layoutInCell="1" allowOverlap="1" wp14:anchorId="03284CA8" wp14:editId="3C116F8C">
                  <wp:simplePos x="0" y="0"/>
                  <wp:positionH relativeFrom="column">
                    <wp:posOffset>101600</wp:posOffset>
                  </wp:positionH>
                  <wp:positionV relativeFrom="paragraph">
                    <wp:posOffset>-27940</wp:posOffset>
                  </wp:positionV>
                  <wp:extent cx="533400" cy="297180"/>
                  <wp:effectExtent l="0" t="0" r="0" b="7620"/>
                  <wp:wrapNone/>
                  <wp:docPr id="79" name="Рисунок 79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897382CC-364B-4E4B-B7E4-EB7B873C9392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" name="Рисунок 78">
                            <a:extLst>
                              <a:ext uri="{FF2B5EF4-FFF2-40B4-BE49-F238E27FC236}">
                                <a16:creationId xmlns:a16="http://schemas.microsoft.com/office/drawing/2014/main" id="{897382CC-364B-4E4B-B7E4-EB7B873C9392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510159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тыс.Гкал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ADA85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8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2113D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86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03C67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8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E1EAD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0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FB46F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DE848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E8F8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8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23E94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9497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436F8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1A9B6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C9C1C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8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1CA32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ACB6A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E9406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58675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80553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8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52AB3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8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7F8E0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8</w:t>
            </w:r>
          </w:p>
        </w:tc>
      </w:tr>
      <w:tr w:rsidR="00012692" w:rsidRPr="00862A68" w14:paraId="3B274429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4E071A7D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Удельная тепловая нагрузка в</w:t>
            </w:r>
            <w:r w:rsidRPr="00862A68">
              <w:rPr>
                <w:color w:val="22272F"/>
              </w:rPr>
              <w:br/>
              <w:t>жилищном фонде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019009CD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90496" behindDoc="0" locked="0" layoutInCell="1" allowOverlap="1" wp14:anchorId="03F10F47" wp14:editId="51E3D0DD">
                  <wp:simplePos x="0" y="0"/>
                  <wp:positionH relativeFrom="column">
                    <wp:posOffset>60325</wp:posOffset>
                  </wp:positionH>
                  <wp:positionV relativeFrom="paragraph">
                    <wp:posOffset>-10160</wp:posOffset>
                  </wp:positionV>
                  <wp:extent cx="464820" cy="297180"/>
                  <wp:effectExtent l="0" t="0" r="0" b="7620"/>
                  <wp:wrapNone/>
                  <wp:docPr id="80" name="Рисунок 80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638FE394-B9B0-4C6B-A51B-C66AAD74CA26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" name="Рисунок 79">
                            <a:extLst>
                              <a:ext uri="{FF2B5EF4-FFF2-40B4-BE49-F238E27FC236}">
                                <a16:creationId xmlns:a16="http://schemas.microsoft.com/office/drawing/2014/main" id="{638FE394-B9B0-4C6B-A51B-C66AAD74CA26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482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DD4AF87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кал/ч/м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5E8E6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A123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EAD0A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530C5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0CC9C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A6D53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4DFEE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39145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CF77A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2DEDF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0E6A8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19A26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78D9D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4A917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BBFD3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EEFA2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009B9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5CCFE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9FF28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252</w:t>
            </w:r>
          </w:p>
        </w:tc>
      </w:tr>
      <w:tr w:rsidR="00012692" w:rsidRPr="00862A68" w14:paraId="5EF08328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6C6EB80D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Удельноепотребление тепловой энергии на отопление в жилищном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фонде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6E97BEC9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92544" behindDoc="0" locked="0" layoutInCell="1" allowOverlap="1" wp14:anchorId="2BD07F5C" wp14:editId="78B2B46D">
                  <wp:simplePos x="0" y="0"/>
                  <wp:positionH relativeFrom="column">
                    <wp:posOffset>132080</wp:posOffset>
                  </wp:positionH>
                  <wp:positionV relativeFrom="paragraph">
                    <wp:posOffset>-95250</wp:posOffset>
                  </wp:positionV>
                  <wp:extent cx="381000" cy="297180"/>
                  <wp:effectExtent l="0" t="0" r="0" b="7620"/>
                  <wp:wrapNone/>
                  <wp:docPr id="81" name="Рисунок 8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B228F793-E9F1-4E2F-B68F-EBF9893FF85F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" name="Рисунок 80">
                            <a:extLst>
                              <a:ext uri="{FF2B5EF4-FFF2-40B4-BE49-F238E27FC236}">
                                <a16:creationId xmlns:a16="http://schemas.microsoft.com/office/drawing/2014/main" id="{B228F793-E9F1-4E2F-B68F-EBF9893FF85F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7F0CCB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кал/м2/год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1AB79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7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02E32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57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D0C58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93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35AF2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83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8CEAA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08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28B5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08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95D4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088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FD671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08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69549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08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E01B2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08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7D596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08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DC199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088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E86C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08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560B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08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2C90A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08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B5D1F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08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44201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088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09AE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088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45E4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1,088</w:t>
            </w:r>
          </w:p>
        </w:tc>
      </w:tr>
      <w:tr w:rsidR="00012692" w:rsidRPr="00862A68" w14:paraId="54E2AB3C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4BE4816D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радус-сутки отопительного периода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18462205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color w:val="464C55"/>
              </w:rPr>
              <w:t>ГСОП</w:t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93D11D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рад.Схсут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CA2153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4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6D342F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574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7D068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458,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82FDC0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739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4D6BAB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284C73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099CA4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CAF048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0D68B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E36AEA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89535F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503E79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79956D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665EE6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537165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3239B5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DCC512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81282A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EED15D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4623,5</w:t>
            </w:r>
          </w:p>
        </w:tc>
      </w:tr>
      <w:tr w:rsidR="00012692" w:rsidRPr="00862A68" w14:paraId="007285A8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16CFFD75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Удельное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приведенное потребление тепловой энергии на отопление в жилищном</w:t>
            </w:r>
            <w:r w:rsidRPr="00862A68">
              <w:rPr>
                <w:color w:val="22272F"/>
              </w:rPr>
              <w:br/>
              <w:t>фонде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443B311E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94592" behindDoc="0" locked="0" layoutInCell="1" allowOverlap="1" wp14:anchorId="7AC0A8CA" wp14:editId="4C183C80">
                  <wp:simplePos x="0" y="0"/>
                  <wp:positionH relativeFrom="column">
                    <wp:posOffset>168910</wp:posOffset>
                  </wp:positionH>
                  <wp:positionV relativeFrom="paragraph">
                    <wp:posOffset>-158115</wp:posOffset>
                  </wp:positionV>
                  <wp:extent cx="381000" cy="304800"/>
                  <wp:effectExtent l="0" t="0" r="0" b="0"/>
                  <wp:wrapNone/>
                  <wp:docPr id="82" name="Рисунок 82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20DFFA4E-03F8-4A8D-A9A8-2FB9C771BF8C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" name="Рисунок 81">
                            <a:extLst>
                              <a:ext uri="{FF2B5EF4-FFF2-40B4-BE49-F238E27FC236}">
                                <a16:creationId xmlns:a16="http://schemas.microsoft.com/office/drawing/2014/main" id="{20DFFA4E-03F8-4A8D-A9A8-2FB9C771BF8C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304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DD82DE8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кал/м2 (град.Схсут)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65E73C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64CD5A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1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26C664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5DC39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2E2DC9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9F1889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7D3987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14DBB8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3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3DD5FF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475B4B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864D46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4F482D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90C6B4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3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3D7DC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CDF0D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A5BE2E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7DB6FD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E1DE4E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35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1A1A5F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</w:tr>
      <w:tr w:rsidR="00012692" w:rsidRPr="00862A68" w14:paraId="1B274092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447E3B06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Удельная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тепловая нагрузка в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общественно-</w:t>
            </w:r>
            <w:r w:rsidRPr="00862A68">
              <w:rPr>
                <w:color w:val="22272F"/>
              </w:rPr>
              <w:br/>
              <w:t>деловом фонде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39AB297A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96640" behindDoc="0" locked="0" layoutInCell="1" allowOverlap="1" wp14:anchorId="58D5E2B9" wp14:editId="2067C673">
                  <wp:simplePos x="0" y="0"/>
                  <wp:positionH relativeFrom="column">
                    <wp:posOffset>51435</wp:posOffset>
                  </wp:positionH>
                  <wp:positionV relativeFrom="paragraph">
                    <wp:posOffset>80645</wp:posOffset>
                  </wp:positionV>
                  <wp:extent cx="571500" cy="297180"/>
                  <wp:effectExtent l="0" t="0" r="0" b="7620"/>
                  <wp:wrapNone/>
                  <wp:docPr id="83" name="Рисунок 83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7418B9D4-F544-4694-978A-955E1F42220E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" name="Рисунок 82">
                            <a:extLst>
                              <a:ext uri="{FF2B5EF4-FFF2-40B4-BE49-F238E27FC236}">
                                <a16:creationId xmlns:a16="http://schemas.microsoft.com/office/drawing/2014/main" id="{7418B9D4-F544-4694-978A-955E1F42220E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662F985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кал/ч/м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0B591A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6628F7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3E627E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558904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762110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DF4F03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6E4A7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DECE36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99A48B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A2171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F1C7B1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868A65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782E44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93BE00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ECAA92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5848BB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AEF6C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EFD2A1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066DE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64</w:t>
            </w:r>
          </w:p>
        </w:tc>
      </w:tr>
      <w:tr w:rsidR="00012692" w:rsidRPr="00862A68" w14:paraId="1CA29F00" w14:textId="77777777" w:rsidTr="00012692">
        <w:trPr>
          <w:trHeight w:val="744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4BE4E66C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Удельное</w:t>
            </w:r>
            <w:r w:rsidRPr="00862A68">
              <w:rPr>
                <w:color w:val="22272F"/>
              </w:rPr>
              <w:br/>
              <w:t>приведенное потребление тепловой энергии в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общественно-</w:t>
            </w:r>
            <w:r w:rsidRPr="00862A68">
              <w:rPr>
                <w:color w:val="22272F"/>
              </w:rPr>
              <w:br/>
              <w:t>деловом фонде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27689EB8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698688" behindDoc="0" locked="0" layoutInCell="1" allowOverlap="1" wp14:anchorId="4834EB31" wp14:editId="312F803B">
                  <wp:simplePos x="0" y="0"/>
                  <wp:positionH relativeFrom="column">
                    <wp:posOffset>65405</wp:posOffset>
                  </wp:positionH>
                  <wp:positionV relativeFrom="paragraph">
                    <wp:posOffset>-189865</wp:posOffset>
                  </wp:positionV>
                  <wp:extent cx="579120" cy="297180"/>
                  <wp:effectExtent l="0" t="0" r="0" b="7620"/>
                  <wp:wrapNone/>
                  <wp:docPr id="84" name="Рисунок 84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9F0CBC2E-6D78-4DDD-8831-EA89029D2A5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4" name="Рисунок 83">
                            <a:extLst>
                              <a:ext uri="{FF2B5EF4-FFF2-40B4-BE49-F238E27FC236}">
                                <a16:creationId xmlns:a16="http://schemas.microsoft.com/office/drawing/2014/main" id="{9F0CBC2E-6D78-4DDD-8831-EA89029D2A50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9120" cy="2971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9DB861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кал/м2</w:t>
            </w:r>
            <w:r>
              <w:rPr>
                <w:color w:val="22272F"/>
              </w:rPr>
              <w:t xml:space="preserve">/ </w:t>
            </w:r>
            <w:r w:rsidRPr="00862A68">
              <w:rPr>
                <w:color w:val="22272F"/>
              </w:rPr>
              <w:t>(град.Схсут)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B762A5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4FFBBB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1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78F9B8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10D7F0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1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39190F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832C7D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4EA1A9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9C9999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3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D6E2D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38AE42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81E1D6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C189A4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CA0337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3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EA1604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5B8AC5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E77007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C16275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AF8E6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35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5B5396" w14:textId="77777777" w:rsidR="00012692" w:rsidRPr="00F64977" w:rsidRDefault="00012692" w:rsidP="00012692">
            <w:pPr>
              <w:ind w:left="-95" w:right="-103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024</w:t>
            </w:r>
          </w:p>
        </w:tc>
      </w:tr>
      <w:tr w:rsidR="00012692" w:rsidRPr="00862A68" w14:paraId="7915C0B8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25BA8012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Средняя</w:t>
            </w:r>
            <w:r w:rsidRPr="00862A68">
              <w:rPr>
                <w:color w:val="22272F"/>
              </w:rPr>
              <w:br/>
              <w:t>плотность тепловой нагрузки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7ECFE76F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700736" behindDoc="0" locked="0" layoutInCell="1" allowOverlap="1" wp14:anchorId="06573194" wp14:editId="5A159B95">
                  <wp:simplePos x="0" y="0"/>
                  <wp:positionH relativeFrom="column">
                    <wp:posOffset>373380</wp:posOffset>
                  </wp:positionH>
                  <wp:positionV relativeFrom="paragraph">
                    <wp:posOffset>7620</wp:posOffset>
                  </wp:positionV>
                  <wp:extent cx="182880" cy="228600"/>
                  <wp:effectExtent l="0" t="0" r="0" b="0"/>
                  <wp:wrapNone/>
                  <wp:docPr id="85" name="Рисунок 85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F27ED9AD-054E-4514-835B-9635EEFD0FCD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" name="Рисунок 84">
                            <a:extLst>
                              <a:ext uri="{FF2B5EF4-FFF2-40B4-BE49-F238E27FC236}">
                                <a16:creationId xmlns:a16="http://schemas.microsoft.com/office/drawing/2014/main" id="{F27ED9AD-054E-4514-835B-9635EEFD0FCD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236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EE96AC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кал/ч/га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16F60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E8AD6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5119D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5A1E22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42D8F0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89602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3B9B41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FDE9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CAEF6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4EB36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46769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3FC9A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80D3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8FF95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5DF3F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66529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7BDD8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EF2A83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3EB79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493</w:t>
            </w:r>
          </w:p>
        </w:tc>
      </w:tr>
      <w:tr w:rsidR="00012692" w:rsidRPr="00862A68" w14:paraId="3E95F548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528F3AC5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Средняя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плотность расхода тепловой энергии на отопление в жилищном</w:t>
            </w:r>
            <w:r w:rsidRPr="00862A68">
              <w:rPr>
                <w:color w:val="22272F"/>
              </w:rPr>
              <w:br/>
              <w:t>фонде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5BCE6F02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702784" behindDoc="0" locked="0" layoutInCell="1" allowOverlap="1" wp14:anchorId="09FE9267" wp14:editId="064322C8">
                  <wp:simplePos x="0" y="0"/>
                  <wp:positionH relativeFrom="column">
                    <wp:posOffset>243840</wp:posOffset>
                  </wp:positionH>
                  <wp:positionV relativeFrom="paragraph">
                    <wp:posOffset>259080</wp:posOffset>
                  </wp:positionV>
                  <wp:extent cx="365760" cy="297180"/>
                  <wp:effectExtent l="0" t="0" r="0" b="7620"/>
                  <wp:wrapNone/>
                  <wp:docPr id="86" name="Рисунок 8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7ECF1BCB-CA6F-4461-8CBE-FF4A0A38F8A9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" name="Рисунок 85">
                            <a:extLst>
                              <a:ext uri="{FF2B5EF4-FFF2-40B4-BE49-F238E27FC236}">
                                <a16:creationId xmlns:a16="http://schemas.microsoft.com/office/drawing/2014/main" id="{7ECF1BCB-CA6F-4461-8CBE-FF4A0A38F8A9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297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857898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кал/га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70230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23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FCAC2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20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64D0C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1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AAF54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0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90969C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3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EEB524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3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A7F115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36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885A7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3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8C150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3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0FCB0A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3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ED377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3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76B629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36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37377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3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585BCD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3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C69386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3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66388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3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F528CF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36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2B3CDB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36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CA651E" w14:textId="77777777" w:rsidR="00012692" w:rsidRPr="00F64977" w:rsidRDefault="00012692" w:rsidP="00012692">
            <w:pPr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136</w:t>
            </w:r>
          </w:p>
        </w:tc>
      </w:tr>
      <w:tr w:rsidR="00012692" w:rsidRPr="00862A68" w14:paraId="73AF9BCB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19EFACA4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Средняя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тепловая нагрузка на отопление на одного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жителя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1ABECF1F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704832" behindDoc="0" locked="0" layoutInCell="1" allowOverlap="1" wp14:anchorId="589A1052" wp14:editId="29710670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144780</wp:posOffset>
                  </wp:positionV>
                  <wp:extent cx="457200" cy="304800"/>
                  <wp:effectExtent l="0" t="0" r="0" b="0"/>
                  <wp:wrapNone/>
                  <wp:docPr id="87" name="Рисунок 87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57F5F27F-DABF-43A4-ABEA-8410381CF4B3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" name="Рисунок 86">
                            <a:extLst>
                              <a:ext uri="{FF2B5EF4-FFF2-40B4-BE49-F238E27FC236}">
                                <a16:creationId xmlns:a16="http://schemas.microsoft.com/office/drawing/2014/main" id="{57F5F27F-DABF-43A4-ABEA-8410381CF4B3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97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51C8CF0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кал/ч/чел.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7A143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0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D26B84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3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73A18A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6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08E4E7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57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424D7B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1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A3402C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1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E1C5AF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18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697B0D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1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A28F91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1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6A9275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1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8151BE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1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29CB8D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18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72BEDB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1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10C136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1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D0EC70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1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0B6AE4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18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107D60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18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A6AFD5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18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B43DB1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18</w:t>
            </w:r>
          </w:p>
        </w:tc>
      </w:tr>
      <w:tr w:rsidR="00012692" w:rsidRPr="00862A68" w14:paraId="2F220599" w14:textId="77777777" w:rsidTr="00012692">
        <w:trPr>
          <w:trHeight w:val="20"/>
        </w:trPr>
        <w:tc>
          <w:tcPr>
            <w:tcW w:w="572" w:type="pct"/>
            <w:shd w:val="clear" w:color="000000" w:fill="FFFFFF"/>
            <w:vAlign w:val="center"/>
            <w:hideMark/>
          </w:tcPr>
          <w:p w14:paraId="32F8BB8D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Средний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расход тепловой энергии на отопление на одного</w:t>
            </w:r>
            <w:r>
              <w:rPr>
                <w:color w:val="22272F"/>
              </w:rPr>
              <w:t xml:space="preserve"> </w:t>
            </w:r>
            <w:r w:rsidRPr="00862A68">
              <w:rPr>
                <w:color w:val="22272F"/>
              </w:rPr>
              <w:t>жителя</w:t>
            </w:r>
          </w:p>
        </w:tc>
        <w:tc>
          <w:tcPr>
            <w:tcW w:w="357" w:type="pct"/>
            <w:shd w:val="clear" w:color="000000" w:fill="FFFFFF"/>
            <w:vAlign w:val="center"/>
            <w:hideMark/>
          </w:tcPr>
          <w:p w14:paraId="0B3FCCFE" w14:textId="77777777" w:rsidR="00012692" w:rsidRPr="00862A68" w:rsidRDefault="00012692" w:rsidP="00012692">
            <w:pPr>
              <w:jc w:val="center"/>
              <w:rPr>
                <w:color w:val="464C55"/>
              </w:rPr>
            </w:pPr>
            <w:r w:rsidRPr="00862A68">
              <w:rPr>
                <w:noProof/>
                <w:color w:val="464C55"/>
                <w:lang w:eastAsia="ru-RU"/>
              </w:rPr>
              <w:drawing>
                <wp:anchor distT="0" distB="0" distL="114300" distR="114300" simplePos="0" relativeHeight="251706880" behindDoc="0" locked="0" layoutInCell="1" allowOverlap="1" wp14:anchorId="7010B8B2" wp14:editId="4C8A85D7">
                  <wp:simplePos x="0" y="0"/>
                  <wp:positionH relativeFrom="column">
                    <wp:posOffset>220980</wp:posOffset>
                  </wp:positionH>
                  <wp:positionV relativeFrom="paragraph">
                    <wp:posOffset>76200</wp:posOffset>
                  </wp:positionV>
                  <wp:extent cx="411480" cy="297180"/>
                  <wp:effectExtent l="0" t="0" r="0" b="7620"/>
                  <wp:wrapNone/>
                  <wp:docPr id="88" name="Рисунок 88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A07537C8-F6E5-4300-A25A-7473A3DCA176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" name="Рисунок 87">
                            <a:extLst>
                              <a:ext uri="{FF2B5EF4-FFF2-40B4-BE49-F238E27FC236}">
                                <a16:creationId xmlns:a16="http://schemas.microsoft.com/office/drawing/2014/main" id="{A07537C8-F6E5-4300-A25A-7473A3DCA176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860" cy="297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9A7EBAA" w14:textId="77777777" w:rsidR="00012692" w:rsidRPr="00862A68" w:rsidRDefault="00012692" w:rsidP="00012692">
            <w:pPr>
              <w:jc w:val="center"/>
              <w:rPr>
                <w:color w:val="22272F"/>
              </w:rPr>
            </w:pPr>
            <w:r w:rsidRPr="00862A68">
              <w:rPr>
                <w:color w:val="22272F"/>
              </w:rPr>
              <w:t>Гкал/чел/год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08A5DC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20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CFBF3E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207</w:t>
            </w:r>
          </w:p>
        </w:tc>
        <w:tc>
          <w:tcPr>
            <w:tcW w:w="1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E86A97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215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4DFE1F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212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1AA7E2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8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A73A8E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8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7E2EEE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81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DB4D08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8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270D51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8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694FE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8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FED9CC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8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F634F6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81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A90A4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8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6BC42A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8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5137E8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8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DA7F0B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81</w:t>
            </w:r>
          </w:p>
        </w:tc>
        <w:tc>
          <w:tcPr>
            <w:tcW w:w="1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48B8F0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81</w:t>
            </w:r>
          </w:p>
        </w:tc>
        <w:tc>
          <w:tcPr>
            <w:tcW w:w="2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EBB744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81</w:t>
            </w:r>
          </w:p>
        </w:tc>
        <w:tc>
          <w:tcPr>
            <w:tcW w:w="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E26AA4" w14:textId="77777777" w:rsidR="00012692" w:rsidRPr="00F64977" w:rsidRDefault="00012692" w:rsidP="00012692">
            <w:pPr>
              <w:ind w:left="-46" w:right="-115"/>
              <w:jc w:val="center"/>
              <w:rPr>
                <w:color w:val="000000"/>
              </w:rPr>
            </w:pPr>
            <w:r w:rsidRPr="00F64977">
              <w:rPr>
                <w:color w:val="000000"/>
              </w:rPr>
              <w:t>0,0081</w:t>
            </w:r>
          </w:p>
        </w:tc>
      </w:tr>
    </w:tbl>
    <w:p w14:paraId="473D8743" w14:textId="77777777" w:rsidR="00012692" w:rsidRDefault="00012692" w:rsidP="00012692"/>
    <w:p w14:paraId="1E7AF686" w14:textId="77777777" w:rsidR="00012692" w:rsidRDefault="00012692" w:rsidP="00012692"/>
    <w:p w14:paraId="6E503CB5" w14:textId="77777777" w:rsidR="00012692" w:rsidRDefault="00012692" w:rsidP="00012692"/>
    <w:p w14:paraId="1735D747" w14:textId="77777777" w:rsidR="00012692" w:rsidRDefault="00012692" w:rsidP="00012692">
      <w:r>
        <w:br w:type="page"/>
      </w:r>
    </w:p>
    <w:p w14:paraId="07908B73" w14:textId="77777777" w:rsidR="00012692" w:rsidRDefault="00012692" w:rsidP="00012692">
      <w:pPr>
        <w:ind w:firstLine="709"/>
        <w:rPr>
          <w:b/>
          <w:bCs/>
        </w:rPr>
      </w:pPr>
      <w:r w:rsidRPr="0007454A">
        <w:rPr>
          <w:b/>
          <w:bCs/>
        </w:rPr>
        <w:t>Табл. 1</w:t>
      </w:r>
      <w:r w:rsidRPr="00AD4668">
        <w:rPr>
          <w:b/>
          <w:bCs/>
        </w:rPr>
        <w:t>4</w:t>
      </w:r>
      <w:r w:rsidRPr="0007454A">
        <w:rPr>
          <w:b/>
          <w:bCs/>
        </w:rPr>
        <w:t>.</w:t>
      </w:r>
      <w:r>
        <w:rPr>
          <w:b/>
          <w:bCs/>
        </w:rPr>
        <w:t>3</w:t>
      </w:r>
      <w:r w:rsidRPr="0007454A">
        <w:rPr>
          <w:b/>
          <w:bCs/>
        </w:rPr>
        <w:t xml:space="preserve">. Индикаторы, характеризующие динамику функционирования источников тепловой энергии </w:t>
      </w:r>
      <w:r w:rsidRPr="00862A68">
        <w:rPr>
          <w:b/>
          <w:bCs/>
        </w:rPr>
        <w:t>ООО «Компания Энергия» п.</w:t>
      </w:r>
      <w:r>
        <w:rPr>
          <w:b/>
          <w:bCs/>
        </w:rPr>
        <w:t xml:space="preserve"> Омсукчан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06"/>
        <w:gridCol w:w="1931"/>
        <w:gridCol w:w="895"/>
        <w:gridCol w:w="895"/>
        <w:gridCol w:w="949"/>
        <w:gridCol w:w="895"/>
        <w:gridCol w:w="895"/>
        <w:gridCol w:w="895"/>
        <w:gridCol w:w="895"/>
        <w:gridCol w:w="950"/>
        <w:gridCol w:w="878"/>
        <w:gridCol w:w="896"/>
        <w:gridCol w:w="878"/>
        <w:gridCol w:w="878"/>
        <w:gridCol w:w="950"/>
        <w:gridCol w:w="878"/>
        <w:gridCol w:w="876"/>
        <w:gridCol w:w="878"/>
        <w:gridCol w:w="878"/>
        <w:gridCol w:w="950"/>
        <w:gridCol w:w="876"/>
      </w:tblGrid>
      <w:tr w:rsidR="00012692" w:rsidRPr="00F64977" w14:paraId="18D4B23F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4F426749" w14:textId="77777777" w:rsidR="00012692" w:rsidRPr="00F64977" w:rsidRDefault="00012692" w:rsidP="00012692">
            <w:pPr>
              <w:jc w:val="center"/>
            </w:pPr>
            <w:r w:rsidRPr="00F64977">
              <w:t>Наименование показателей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41813150" w14:textId="77777777" w:rsidR="00012692" w:rsidRPr="00F64977" w:rsidRDefault="00012692" w:rsidP="00012692">
            <w:pPr>
              <w:jc w:val="center"/>
            </w:pPr>
            <w:r w:rsidRPr="00F64977">
              <w:t>Единицы измерения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144DA315" w14:textId="77777777" w:rsidR="00012692" w:rsidRPr="00F64977" w:rsidRDefault="00012692" w:rsidP="00012692">
            <w:pPr>
              <w:jc w:val="center"/>
            </w:pPr>
            <w:r w:rsidRPr="00F64977">
              <w:t>2017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01760804" w14:textId="77777777" w:rsidR="00012692" w:rsidRPr="00F64977" w:rsidRDefault="00012692" w:rsidP="00012692">
            <w:pPr>
              <w:jc w:val="center"/>
            </w:pPr>
            <w:r w:rsidRPr="00F64977">
              <w:t>2018</w:t>
            </w:r>
          </w:p>
        </w:tc>
        <w:tc>
          <w:tcPr>
            <w:tcW w:w="213" w:type="pct"/>
            <w:shd w:val="clear" w:color="000000" w:fill="FFFFFF"/>
            <w:vAlign w:val="center"/>
            <w:hideMark/>
          </w:tcPr>
          <w:p w14:paraId="281E3B73" w14:textId="77777777" w:rsidR="00012692" w:rsidRPr="00F64977" w:rsidRDefault="00012692" w:rsidP="00012692">
            <w:pPr>
              <w:jc w:val="center"/>
            </w:pPr>
            <w:r w:rsidRPr="00F64977">
              <w:t>2019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2ADB74E2" w14:textId="77777777" w:rsidR="00012692" w:rsidRPr="00F64977" w:rsidRDefault="00012692" w:rsidP="00012692">
            <w:pPr>
              <w:jc w:val="center"/>
            </w:pPr>
            <w:r w:rsidRPr="00F64977">
              <w:t>2020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401FD9BB" w14:textId="77777777" w:rsidR="00012692" w:rsidRPr="00F64977" w:rsidRDefault="00012692" w:rsidP="00012692">
            <w:pPr>
              <w:jc w:val="center"/>
            </w:pPr>
            <w:r w:rsidRPr="00F64977">
              <w:t>2021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20F0B20A" w14:textId="77777777" w:rsidR="00012692" w:rsidRPr="00F64977" w:rsidRDefault="00012692" w:rsidP="00012692">
            <w:pPr>
              <w:jc w:val="center"/>
            </w:pPr>
            <w:r w:rsidRPr="00F64977">
              <w:t>2022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4CEAF65C" w14:textId="77777777" w:rsidR="00012692" w:rsidRPr="00F64977" w:rsidRDefault="00012692" w:rsidP="00012692">
            <w:pPr>
              <w:jc w:val="center"/>
            </w:pPr>
            <w:r w:rsidRPr="00F64977">
              <w:t>2023</w:t>
            </w:r>
          </w:p>
        </w:tc>
        <w:tc>
          <w:tcPr>
            <w:tcW w:w="213" w:type="pct"/>
            <w:shd w:val="clear" w:color="000000" w:fill="FFFFFF"/>
            <w:vAlign w:val="center"/>
            <w:hideMark/>
          </w:tcPr>
          <w:p w14:paraId="6CFA0142" w14:textId="77777777" w:rsidR="00012692" w:rsidRPr="00F64977" w:rsidRDefault="00012692" w:rsidP="00012692">
            <w:pPr>
              <w:jc w:val="center"/>
            </w:pPr>
            <w:r w:rsidRPr="00F64977">
              <w:t>2024</w:t>
            </w:r>
          </w:p>
        </w:tc>
        <w:tc>
          <w:tcPr>
            <w:tcW w:w="197" w:type="pct"/>
            <w:shd w:val="clear" w:color="000000" w:fill="FFFFFF"/>
            <w:vAlign w:val="center"/>
            <w:hideMark/>
          </w:tcPr>
          <w:p w14:paraId="4E0F3903" w14:textId="77777777" w:rsidR="00012692" w:rsidRPr="00F64977" w:rsidRDefault="00012692" w:rsidP="00012692">
            <w:pPr>
              <w:jc w:val="center"/>
            </w:pPr>
            <w:r w:rsidRPr="00F64977">
              <w:t>2025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390B01A1" w14:textId="77777777" w:rsidR="00012692" w:rsidRPr="00F64977" w:rsidRDefault="00012692" w:rsidP="00012692">
            <w:pPr>
              <w:jc w:val="center"/>
            </w:pPr>
            <w:r w:rsidRPr="00F64977">
              <w:t>2026</w:t>
            </w:r>
          </w:p>
        </w:tc>
        <w:tc>
          <w:tcPr>
            <w:tcW w:w="197" w:type="pct"/>
            <w:shd w:val="clear" w:color="000000" w:fill="FFFFFF"/>
            <w:vAlign w:val="center"/>
            <w:hideMark/>
          </w:tcPr>
          <w:p w14:paraId="764A59A6" w14:textId="77777777" w:rsidR="00012692" w:rsidRPr="00F64977" w:rsidRDefault="00012692" w:rsidP="00012692">
            <w:pPr>
              <w:jc w:val="center"/>
            </w:pPr>
            <w:r w:rsidRPr="00F64977">
              <w:t>2027</w:t>
            </w:r>
          </w:p>
        </w:tc>
        <w:tc>
          <w:tcPr>
            <w:tcW w:w="197" w:type="pct"/>
            <w:shd w:val="clear" w:color="000000" w:fill="FFFFFF"/>
            <w:vAlign w:val="center"/>
            <w:hideMark/>
          </w:tcPr>
          <w:p w14:paraId="1D5E1F2E" w14:textId="77777777" w:rsidR="00012692" w:rsidRPr="00F64977" w:rsidRDefault="00012692" w:rsidP="00012692">
            <w:pPr>
              <w:jc w:val="center"/>
            </w:pPr>
            <w:r w:rsidRPr="00F64977">
              <w:t>2028</w:t>
            </w:r>
          </w:p>
        </w:tc>
        <w:tc>
          <w:tcPr>
            <w:tcW w:w="213" w:type="pct"/>
            <w:shd w:val="clear" w:color="000000" w:fill="FFFFFF"/>
            <w:vAlign w:val="center"/>
            <w:hideMark/>
          </w:tcPr>
          <w:p w14:paraId="3EDEF483" w14:textId="77777777" w:rsidR="00012692" w:rsidRPr="00F64977" w:rsidRDefault="00012692" w:rsidP="00012692">
            <w:pPr>
              <w:jc w:val="center"/>
            </w:pPr>
            <w:r w:rsidRPr="00F64977">
              <w:t>2029</w:t>
            </w:r>
          </w:p>
        </w:tc>
        <w:tc>
          <w:tcPr>
            <w:tcW w:w="197" w:type="pct"/>
            <w:shd w:val="clear" w:color="000000" w:fill="FFFFFF"/>
            <w:vAlign w:val="center"/>
            <w:hideMark/>
          </w:tcPr>
          <w:p w14:paraId="0A572667" w14:textId="77777777" w:rsidR="00012692" w:rsidRPr="00F64977" w:rsidRDefault="00012692" w:rsidP="00012692">
            <w:pPr>
              <w:jc w:val="center"/>
            </w:pPr>
            <w:r w:rsidRPr="00F64977">
              <w:t>2030</w:t>
            </w:r>
          </w:p>
        </w:tc>
        <w:tc>
          <w:tcPr>
            <w:tcW w:w="189" w:type="pct"/>
            <w:shd w:val="clear" w:color="000000" w:fill="FFFFFF"/>
            <w:vAlign w:val="center"/>
            <w:hideMark/>
          </w:tcPr>
          <w:p w14:paraId="4C68E49B" w14:textId="77777777" w:rsidR="00012692" w:rsidRPr="00F64977" w:rsidRDefault="00012692" w:rsidP="00012692">
            <w:pPr>
              <w:jc w:val="center"/>
            </w:pPr>
            <w:r w:rsidRPr="00F64977">
              <w:t>2031</w:t>
            </w:r>
          </w:p>
        </w:tc>
        <w:tc>
          <w:tcPr>
            <w:tcW w:w="197" w:type="pct"/>
            <w:shd w:val="clear" w:color="000000" w:fill="FFFFFF"/>
            <w:vAlign w:val="center"/>
            <w:hideMark/>
          </w:tcPr>
          <w:p w14:paraId="6F16E812" w14:textId="77777777" w:rsidR="00012692" w:rsidRPr="00F64977" w:rsidRDefault="00012692" w:rsidP="00012692">
            <w:pPr>
              <w:jc w:val="center"/>
            </w:pPr>
            <w:r w:rsidRPr="00F64977">
              <w:t>2032</w:t>
            </w:r>
          </w:p>
        </w:tc>
        <w:tc>
          <w:tcPr>
            <w:tcW w:w="197" w:type="pct"/>
            <w:shd w:val="clear" w:color="000000" w:fill="FFFFFF"/>
            <w:vAlign w:val="center"/>
            <w:hideMark/>
          </w:tcPr>
          <w:p w14:paraId="5CD1EB9B" w14:textId="77777777" w:rsidR="00012692" w:rsidRPr="00F64977" w:rsidRDefault="00012692" w:rsidP="00012692">
            <w:pPr>
              <w:jc w:val="center"/>
            </w:pPr>
            <w:r w:rsidRPr="00F64977">
              <w:t>2033</w:t>
            </w:r>
          </w:p>
        </w:tc>
        <w:tc>
          <w:tcPr>
            <w:tcW w:w="213" w:type="pct"/>
            <w:shd w:val="clear" w:color="000000" w:fill="FFFFFF"/>
            <w:vAlign w:val="center"/>
            <w:hideMark/>
          </w:tcPr>
          <w:p w14:paraId="7C4876E4" w14:textId="77777777" w:rsidR="00012692" w:rsidRPr="00F64977" w:rsidRDefault="00012692" w:rsidP="00012692">
            <w:pPr>
              <w:jc w:val="center"/>
            </w:pPr>
            <w:r w:rsidRPr="00F64977">
              <w:t>2034</w:t>
            </w:r>
          </w:p>
        </w:tc>
        <w:tc>
          <w:tcPr>
            <w:tcW w:w="197" w:type="pct"/>
            <w:shd w:val="clear" w:color="000000" w:fill="FFFFFF"/>
            <w:vAlign w:val="center"/>
            <w:hideMark/>
          </w:tcPr>
          <w:p w14:paraId="03060404" w14:textId="77777777" w:rsidR="00012692" w:rsidRPr="00F64977" w:rsidRDefault="00012692" w:rsidP="00012692">
            <w:pPr>
              <w:jc w:val="center"/>
            </w:pPr>
            <w:r w:rsidRPr="00F64977">
              <w:t>2035</w:t>
            </w:r>
          </w:p>
        </w:tc>
      </w:tr>
      <w:tr w:rsidR="00012692" w:rsidRPr="00F64977" w14:paraId="47F2DFFC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32C6D57C" w14:textId="77777777" w:rsidR="00012692" w:rsidRPr="00F64977" w:rsidRDefault="00012692" w:rsidP="00012692">
            <w:pPr>
              <w:jc w:val="center"/>
            </w:pPr>
            <w:r w:rsidRPr="00F64977">
              <w:t>Установленная тепловая мощность</w:t>
            </w:r>
            <w:r>
              <w:rPr>
                <w:lang w:val="en-US"/>
              </w:rPr>
              <w:t xml:space="preserve"> </w:t>
            </w:r>
            <w:r w:rsidRPr="00F64977">
              <w:t>котельной: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10F8C22D" w14:textId="77777777" w:rsidR="00012692" w:rsidRPr="00F64977" w:rsidRDefault="00012692" w:rsidP="00012692">
            <w:pPr>
              <w:jc w:val="center"/>
            </w:pPr>
            <w:r w:rsidRPr="00F64977">
              <w:t>Гкал/ч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23E00CE" w14:textId="77777777" w:rsidR="00012692" w:rsidRPr="00F64977" w:rsidRDefault="00012692" w:rsidP="00012692">
            <w:pPr>
              <w:jc w:val="center"/>
            </w:pPr>
            <w:r w:rsidRPr="00F64977">
              <w:t>45,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FB1AB1E" w14:textId="77777777" w:rsidR="00012692" w:rsidRPr="00F64977" w:rsidRDefault="00012692" w:rsidP="00012692">
            <w:pPr>
              <w:jc w:val="center"/>
            </w:pPr>
            <w:r w:rsidRPr="00F64977">
              <w:t>45,3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2DFE4DEE" w14:textId="77777777" w:rsidR="00012692" w:rsidRPr="00F64977" w:rsidRDefault="00012692" w:rsidP="00012692">
            <w:pPr>
              <w:jc w:val="center"/>
            </w:pPr>
            <w:r w:rsidRPr="00F64977">
              <w:t>45,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0006780" w14:textId="77777777" w:rsidR="00012692" w:rsidRPr="00F64977" w:rsidRDefault="00012692" w:rsidP="00012692">
            <w:pPr>
              <w:jc w:val="center"/>
            </w:pPr>
            <w:r w:rsidRPr="00F64977">
              <w:t>45,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A8F4A46" w14:textId="77777777" w:rsidR="00012692" w:rsidRPr="00F64977" w:rsidRDefault="00012692" w:rsidP="00012692">
            <w:pPr>
              <w:jc w:val="center"/>
            </w:pPr>
            <w:r w:rsidRPr="00F64977">
              <w:t>45,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6216925" w14:textId="77777777" w:rsidR="00012692" w:rsidRPr="00F64977" w:rsidRDefault="00012692" w:rsidP="00012692">
            <w:pPr>
              <w:jc w:val="center"/>
            </w:pPr>
            <w:r w:rsidRPr="00F64977">
              <w:t>45,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ACBAB40" w14:textId="77777777" w:rsidR="00012692" w:rsidRPr="00F64977" w:rsidRDefault="00012692" w:rsidP="00012692">
            <w:pPr>
              <w:jc w:val="center"/>
            </w:pPr>
            <w:r w:rsidRPr="00F64977">
              <w:t>45,3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27584EC" w14:textId="77777777" w:rsidR="00012692" w:rsidRPr="00F64977" w:rsidRDefault="00012692" w:rsidP="00012692">
            <w:pPr>
              <w:jc w:val="center"/>
            </w:pPr>
            <w:r w:rsidRPr="00F64977">
              <w:t>45,3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179474C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4B1083A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69555D7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A0AD87F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D204D3C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B3FF37A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3F6C72C0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E7B0B03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1625513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4666B5C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8315766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</w:tr>
      <w:tr w:rsidR="00012692" w:rsidRPr="00F64977" w14:paraId="35F8B60B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4B87B105" w14:textId="77777777" w:rsidR="00012692" w:rsidRPr="00F64977" w:rsidRDefault="00012692" w:rsidP="00012692">
            <w:pPr>
              <w:jc w:val="center"/>
            </w:pPr>
            <w:r w:rsidRPr="00F64977">
              <w:t>Квартальная котельная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2F9EEAED" w14:textId="77777777" w:rsidR="00012692" w:rsidRPr="00F64977" w:rsidRDefault="00012692" w:rsidP="00012692">
            <w:pPr>
              <w:jc w:val="center"/>
            </w:pPr>
            <w:r w:rsidRPr="00F64977">
              <w:t>Гкал/ч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EA76554" w14:textId="77777777" w:rsidR="00012692" w:rsidRPr="00F64977" w:rsidRDefault="00012692" w:rsidP="00012692">
            <w:pPr>
              <w:jc w:val="center"/>
            </w:pPr>
            <w:r w:rsidRPr="00F64977">
              <w:t>15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6E7428B" w14:textId="77777777" w:rsidR="00012692" w:rsidRPr="00F64977" w:rsidRDefault="00012692" w:rsidP="00012692">
            <w:pPr>
              <w:jc w:val="center"/>
            </w:pPr>
            <w:r w:rsidRPr="00F64977">
              <w:t>15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20F0D897" w14:textId="77777777" w:rsidR="00012692" w:rsidRPr="00F64977" w:rsidRDefault="00012692" w:rsidP="00012692">
            <w:pPr>
              <w:jc w:val="center"/>
            </w:pPr>
            <w:r w:rsidRPr="00F64977">
              <w:t>15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2B1E9B4" w14:textId="77777777" w:rsidR="00012692" w:rsidRPr="00F64977" w:rsidRDefault="00012692" w:rsidP="00012692">
            <w:pPr>
              <w:jc w:val="center"/>
            </w:pPr>
            <w:r w:rsidRPr="00F64977">
              <w:t>15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E5F77DC" w14:textId="77777777" w:rsidR="00012692" w:rsidRPr="00F64977" w:rsidRDefault="00012692" w:rsidP="00012692">
            <w:pPr>
              <w:jc w:val="center"/>
            </w:pPr>
            <w:r w:rsidRPr="00F64977">
              <w:t>15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F85E1C0" w14:textId="77777777" w:rsidR="00012692" w:rsidRPr="00F64977" w:rsidRDefault="00012692" w:rsidP="00012692">
            <w:pPr>
              <w:jc w:val="center"/>
            </w:pPr>
            <w:r w:rsidRPr="00F64977">
              <w:t>15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E3270BF" w14:textId="77777777" w:rsidR="00012692" w:rsidRPr="00F64977" w:rsidRDefault="00012692" w:rsidP="00012692">
            <w:pPr>
              <w:jc w:val="center"/>
            </w:pPr>
            <w:r w:rsidRPr="00F64977">
              <w:t>15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01C1BBE" w14:textId="77777777" w:rsidR="00012692" w:rsidRPr="00F64977" w:rsidRDefault="00012692" w:rsidP="00012692">
            <w:pPr>
              <w:jc w:val="center"/>
            </w:pPr>
            <w:r w:rsidRPr="00F64977">
              <w:t>15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160FF0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124491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815039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938C5C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3209178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1D93A0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259465D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9143C5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85B3E1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F695DC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83EA2D0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</w:tr>
      <w:tr w:rsidR="00012692" w:rsidRPr="00F64977" w14:paraId="105BC89B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216C8B7B" w14:textId="77777777" w:rsidR="00012692" w:rsidRPr="00F64977" w:rsidRDefault="00012692" w:rsidP="00012692">
            <w:pPr>
              <w:jc w:val="center"/>
            </w:pPr>
            <w:r w:rsidRPr="00F64977">
              <w:t>Котельная "Энергетик"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5C2FAC19" w14:textId="77777777" w:rsidR="00012692" w:rsidRPr="00F64977" w:rsidRDefault="00012692" w:rsidP="00012692">
            <w:pPr>
              <w:jc w:val="center"/>
            </w:pPr>
            <w:r w:rsidRPr="00F64977">
              <w:t>Гкал/ч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BEA20B0" w14:textId="77777777" w:rsidR="00012692" w:rsidRPr="00F64977" w:rsidRDefault="00012692" w:rsidP="00012692">
            <w:pPr>
              <w:jc w:val="center"/>
            </w:pPr>
            <w:r w:rsidRPr="00F64977">
              <w:t>4,5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FF4BF1A" w14:textId="77777777" w:rsidR="00012692" w:rsidRPr="00F64977" w:rsidRDefault="00012692" w:rsidP="00012692">
            <w:pPr>
              <w:jc w:val="center"/>
            </w:pPr>
            <w:r w:rsidRPr="00F64977">
              <w:t>4,5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B542700" w14:textId="77777777" w:rsidR="00012692" w:rsidRPr="00F64977" w:rsidRDefault="00012692" w:rsidP="00012692">
            <w:pPr>
              <w:jc w:val="center"/>
            </w:pPr>
            <w:r w:rsidRPr="00F64977">
              <w:t>4,5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669340B" w14:textId="77777777" w:rsidR="00012692" w:rsidRPr="00F64977" w:rsidRDefault="00012692" w:rsidP="00012692">
            <w:pPr>
              <w:jc w:val="center"/>
            </w:pPr>
            <w:r w:rsidRPr="00F64977">
              <w:t>4,5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CFE6C60" w14:textId="77777777" w:rsidR="00012692" w:rsidRPr="00F64977" w:rsidRDefault="00012692" w:rsidP="00012692">
            <w:pPr>
              <w:jc w:val="center"/>
            </w:pPr>
            <w:r w:rsidRPr="00F64977">
              <w:t>4,5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7908BAB" w14:textId="77777777" w:rsidR="00012692" w:rsidRPr="00F64977" w:rsidRDefault="00012692" w:rsidP="00012692">
            <w:pPr>
              <w:jc w:val="center"/>
            </w:pPr>
            <w:r w:rsidRPr="00F64977">
              <w:t>4,5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F4B156E" w14:textId="77777777" w:rsidR="00012692" w:rsidRPr="00F64977" w:rsidRDefault="00012692" w:rsidP="00012692">
            <w:pPr>
              <w:jc w:val="center"/>
            </w:pPr>
            <w:r w:rsidRPr="00F64977">
              <w:t>4,5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E8215F7" w14:textId="77777777" w:rsidR="00012692" w:rsidRPr="00F64977" w:rsidRDefault="00012692" w:rsidP="00012692">
            <w:pPr>
              <w:jc w:val="center"/>
            </w:pPr>
            <w:r w:rsidRPr="00F64977">
              <w:t>4,5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F91B26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3769F4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8C9D3B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1CBFAC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9619D2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0D7E09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54CF52B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0A47B10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111ED1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7C0F10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FEC894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</w:tr>
      <w:tr w:rsidR="00012692" w:rsidRPr="00F64977" w14:paraId="48929867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2C2BAB4A" w14:textId="77777777" w:rsidR="00012692" w:rsidRPr="00F64977" w:rsidRDefault="00012692" w:rsidP="00012692">
            <w:pPr>
              <w:jc w:val="center"/>
            </w:pPr>
            <w:r w:rsidRPr="00F64977">
              <w:t>Электрокотельная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22570C94" w14:textId="77777777" w:rsidR="00012692" w:rsidRPr="00F64977" w:rsidRDefault="00012692" w:rsidP="00012692">
            <w:pPr>
              <w:jc w:val="center"/>
            </w:pPr>
            <w:r w:rsidRPr="00F64977">
              <w:t>Гкал/ч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08A4351" w14:textId="77777777" w:rsidR="00012692" w:rsidRPr="00F64977" w:rsidRDefault="00012692" w:rsidP="00012692">
            <w:pPr>
              <w:jc w:val="center"/>
            </w:pPr>
            <w:r w:rsidRPr="00F64977">
              <w:t>25,8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3451AB8" w14:textId="77777777" w:rsidR="00012692" w:rsidRPr="00F64977" w:rsidRDefault="00012692" w:rsidP="00012692">
            <w:pPr>
              <w:jc w:val="center"/>
            </w:pPr>
            <w:r w:rsidRPr="00F64977">
              <w:t>25,8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D1EE9B3" w14:textId="77777777" w:rsidR="00012692" w:rsidRPr="00F64977" w:rsidRDefault="00012692" w:rsidP="00012692">
            <w:pPr>
              <w:jc w:val="center"/>
            </w:pPr>
            <w:r w:rsidRPr="00F64977">
              <w:t>25,8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5F849B3" w14:textId="77777777" w:rsidR="00012692" w:rsidRPr="00F64977" w:rsidRDefault="00012692" w:rsidP="00012692">
            <w:pPr>
              <w:jc w:val="center"/>
            </w:pPr>
            <w:r w:rsidRPr="00F64977">
              <w:t>25,8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130316A" w14:textId="77777777" w:rsidR="00012692" w:rsidRPr="00F64977" w:rsidRDefault="00012692" w:rsidP="00012692">
            <w:pPr>
              <w:jc w:val="center"/>
            </w:pPr>
            <w:r w:rsidRPr="00F64977">
              <w:t>25,8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0E4A419" w14:textId="77777777" w:rsidR="00012692" w:rsidRPr="00F64977" w:rsidRDefault="00012692" w:rsidP="00012692">
            <w:pPr>
              <w:jc w:val="center"/>
            </w:pPr>
            <w:r w:rsidRPr="00F64977">
              <w:t>25,8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E781ED6" w14:textId="77777777" w:rsidR="00012692" w:rsidRPr="00F64977" w:rsidRDefault="00012692" w:rsidP="00012692">
            <w:pPr>
              <w:jc w:val="center"/>
            </w:pPr>
            <w:r w:rsidRPr="00F64977">
              <w:t>25,8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143C3B8" w14:textId="77777777" w:rsidR="00012692" w:rsidRPr="00F64977" w:rsidRDefault="00012692" w:rsidP="00012692">
            <w:pPr>
              <w:jc w:val="center"/>
            </w:pPr>
            <w:r w:rsidRPr="00F64977">
              <w:t>25,8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FB84AB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C179617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FE5C600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CE9B91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D6E0E4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225B34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5B5C42B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D78A46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848AEA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3762355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DA4DBD7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</w:tr>
      <w:tr w:rsidR="00012692" w:rsidRPr="00F64977" w14:paraId="4CA4DDBA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3AED8454" w14:textId="77777777" w:rsidR="00012692" w:rsidRPr="00F64977" w:rsidRDefault="00012692" w:rsidP="00012692">
            <w:pPr>
              <w:jc w:val="center"/>
            </w:pPr>
            <w:r w:rsidRPr="00F64977">
              <w:t>Новая Котельная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44FA6D59" w14:textId="77777777" w:rsidR="00012692" w:rsidRPr="00F64977" w:rsidRDefault="00012692" w:rsidP="00012692">
            <w:pPr>
              <w:jc w:val="center"/>
            </w:pPr>
            <w:r w:rsidRPr="00F64977">
              <w:t>Гкал/ч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641B936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26B2A3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43EE1B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B65CE46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BA70E06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2D1D7A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74B8CA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85F616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E283629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7B28DE6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7FA8392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0968221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90B2334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B5234FF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6BC7C977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A88C839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C76256D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B867D97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18D167E" w14:textId="77777777" w:rsidR="00012692" w:rsidRPr="00F64977" w:rsidRDefault="00012692" w:rsidP="00012692">
            <w:pPr>
              <w:jc w:val="center"/>
            </w:pPr>
            <w:r w:rsidRPr="00F64977">
              <w:t>27,1</w:t>
            </w:r>
          </w:p>
        </w:tc>
      </w:tr>
      <w:tr w:rsidR="00012692" w:rsidRPr="00F64977" w14:paraId="413A63DD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6BDB0F72" w14:textId="77777777" w:rsidR="00012692" w:rsidRPr="00F64977" w:rsidRDefault="00012692" w:rsidP="00012692">
            <w:pPr>
              <w:jc w:val="center"/>
            </w:pPr>
            <w:r w:rsidRPr="00F64977">
              <w:t>Присоединенная тепловая нагрузка на коллекторах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4DEC7150" w14:textId="77777777" w:rsidR="00012692" w:rsidRPr="00F64977" w:rsidRDefault="00012692" w:rsidP="00012692">
            <w:pPr>
              <w:jc w:val="center"/>
            </w:pPr>
            <w:r w:rsidRPr="00F64977">
              <w:t>Гкал/ч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2C3EF4B" w14:textId="77777777" w:rsidR="00012692" w:rsidRPr="00F64977" w:rsidRDefault="00012692" w:rsidP="00012692">
            <w:pPr>
              <w:jc w:val="center"/>
            </w:pPr>
            <w:r w:rsidRPr="00F64977">
              <w:t>20,699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1BFD2EF" w14:textId="77777777" w:rsidR="00012692" w:rsidRPr="00F64977" w:rsidRDefault="00012692" w:rsidP="00012692">
            <w:pPr>
              <w:jc w:val="center"/>
            </w:pPr>
            <w:r w:rsidRPr="00F64977">
              <w:t>20,699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270BE7A1" w14:textId="77777777" w:rsidR="00012692" w:rsidRPr="00F64977" w:rsidRDefault="00012692" w:rsidP="00012692">
            <w:pPr>
              <w:jc w:val="center"/>
            </w:pPr>
            <w:r w:rsidRPr="00F64977">
              <w:t>20,699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EC1DCF0" w14:textId="77777777" w:rsidR="00012692" w:rsidRPr="00F64977" w:rsidRDefault="00012692" w:rsidP="00012692">
            <w:pPr>
              <w:jc w:val="center"/>
            </w:pPr>
            <w:r w:rsidRPr="00F64977">
              <w:t>20,699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E45A7AC" w14:textId="77777777" w:rsidR="00012692" w:rsidRPr="00F64977" w:rsidRDefault="00012692" w:rsidP="00012692">
            <w:pPr>
              <w:jc w:val="center"/>
            </w:pPr>
            <w:r w:rsidRPr="00F64977">
              <w:t>20,699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13E4C13" w14:textId="77777777" w:rsidR="00012692" w:rsidRPr="00F64977" w:rsidRDefault="00012692" w:rsidP="00012692">
            <w:pPr>
              <w:jc w:val="center"/>
            </w:pPr>
            <w:r w:rsidRPr="00F64977">
              <w:t>20,699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DF93F89" w14:textId="77777777" w:rsidR="00012692" w:rsidRPr="00F64977" w:rsidRDefault="00012692" w:rsidP="00012692">
            <w:pPr>
              <w:jc w:val="center"/>
            </w:pPr>
            <w:r w:rsidRPr="00F64977">
              <w:t>20,699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E071AF2" w14:textId="77777777" w:rsidR="00012692" w:rsidRPr="00F64977" w:rsidRDefault="00012692" w:rsidP="00012692">
            <w:pPr>
              <w:jc w:val="center"/>
            </w:pPr>
            <w:r w:rsidRPr="00F64977">
              <w:t>20,7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1A1AE3F" w14:textId="77777777" w:rsidR="00012692" w:rsidRPr="00F64977" w:rsidRDefault="00012692" w:rsidP="00012692">
            <w:pPr>
              <w:jc w:val="center"/>
            </w:pPr>
            <w:r w:rsidRPr="00F64977">
              <w:t>20,7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2A69C4C" w14:textId="77777777" w:rsidR="00012692" w:rsidRPr="00F64977" w:rsidRDefault="00012692" w:rsidP="00012692">
            <w:pPr>
              <w:jc w:val="center"/>
            </w:pPr>
            <w:r w:rsidRPr="00F64977">
              <w:t>20,77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CC701BA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99A088C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546C3BE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6D0248C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4A16BE24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5893628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BEF7685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CA2ABEE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7AA743E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</w:tr>
      <w:tr w:rsidR="00012692" w:rsidRPr="00F64977" w14:paraId="0874BE83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7815D9FE" w14:textId="77777777" w:rsidR="00012692" w:rsidRPr="00F64977" w:rsidRDefault="00012692" w:rsidP="00012692">
            <w:pPr>
              <w:jc w:val="center"/>
            </w:pPr>
            <w:r w:rsidRPr="00F64977">
              <w:t>Квартальная котельная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7958D4C3" w14:textId="77777777" w:rsidR="00012692" w:rsidRPr="00F64977" w:rsidRDefault="00012692" w:rsidP="00012692">
            <w:pPr>
              <w:jc w:val="center"/>
            </w:pPr>
            <w:r w:rsidRPr="00F64977">
              <w:t>Гкал/ч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FE747D5" w14:textId="77777777" w:rsidR="00012692" w:rsidRPr="00F64977" w:rsidRDefault="00012692" w:rsidP="00012692">
            <w:pPr>
              <w:jc w:val="center"/>
            </w:pPr>
            <w:r w:rsidRPr="00F64977">
              <w:t>10,3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6BB8E1F" w14:textId="77777777" w:rsidR="00012692" w:rsidRPr="00F64977" w:rsidRDefault="00012692" w:rsidP="00012692">
            <w:pPr>
              <w:jc w:val="center"/>
            </w:pPr>
            <w:r w:rsidRPr="00F64977">
              <w:t>10,33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244809A4" w14:textId="77777777" w:rsidR="00012692" w:rsidRPr="00F64977" w:rsidRDefault="00012692" w:rsidP="00012692">
            <w:pPr>
              <w:jc w:val="center"/>
            </w:pPr>
            <w:r w:rsidRPr="00F64977">
              <w:t>10,3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AA68BE7" w14:textId="77777777" w:rsidR="00012692" w:rsidRPr="00F64977" w:rsidRDefault="00012692" w:rsidP="00012692">
            <w:pPr>
              <w:jc w:val="center"/>
            </w:pPr>
            <w:r w:rsidRPr="00F64977">
              <w:t>10,3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2520704" w14:textId="77777777" w:rsidR="00012692" w:rsidRPr="00F64977" w:rsidRDefault="00012692" w:rsidP="00012692">
            <w:pPr>
              <w:jc w:val="center"/>
            </w:pPr>
            <w:r w:rsidRPr="00F64977">
              <w:t>10,3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FE40615" w14:textId="77777777" w:rsidR="00012692" w:rsidRPr="00F64977" w:rsidRDefault="00012692" w:rsidP="00012692">
            <w:pPr>
              <w:jc w:val="center"/>
            </w:pPr>
            <w:r w:rsidRPr="00F64977">
              <w:t>10,3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9CA4777" w14:textId="77777777" w:rsidR="00012692" w:rsidRPr="00F64977" w:rsidRDefault="00012692" w:rsidP="00012692">
            <w:pPr>
              <w:jc w:val="center"/>
            </w:pPr>
            <w:r w:rsidRPr="00F64977">
              <w:t>10,33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024998B" w14:textId="77777777" w:rsidR="00012692" w:rsidRPr="00F64977" w:rsidRDefault="00012692" w:rsidP="00012692">
            <w:pPr>
              <w:jc w:val="center"/>
            </w:pPr>
            <w:r w:rsidRPr="00F64977">
              <w:t>10,33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7231FE4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98B6916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44B431E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65A8C5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AC7F45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3F6D4E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7F5172A8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2A89CB3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990810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7B2C914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0D8CE72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  <w:tr w:rsidR="00012692" w:rsidRPr="00F64977" w14:paraId="09DE71D2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01BD6BEE" w14:textId="77777777" w:rsidR="00012692" w:rsidRPr="00F64977" w:rsidRDefault="00012692" w:rsidP="00012692">
            <w:pPr>
              <w:jc w:val="center"/>
            </w:pPr>
            <w:r w:rsidRPr="00F64977">
              <w:t>Котельная "Энергетик"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5AE22FBF" w14:textId="77777777" w:rsidR="00012692" w:rsidRPr="00F64977" w:rsidRDefault="00012692" w:rsidP="00012692">
            <w:pPr>
              <w:jc w:val="center"/>
            </w:pPr>
            <w:r w:rsidRPr="00F64977">
              <w:t>Гкал/ч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24EABA0" w14:textId="77777777" w:rsidR="00012692" w:rsidRPr="00F64977" w:rsidRDefault="00012692" w:rsidP="00012692">
            <w:pPr>
              <w:jc w:val="center"/>
            </w:pPr>
            <w:r w:rsidRPr="00F64977">
              <w:t>2,87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F1ADF90" w14:textId="77777777" w:rsidR="00012692" w:rsidRPr="00F64977" w:rsidRDefault="00012692" w:rsidP="00012692">
            <w:pPr>
              <w:jc w:val="center"/>
            </w:pPr>
            <w:r w:rsidRPr="00F64977">
              <w:t>2,87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4FF40E7" w14:textId="77777777" w:rsidR="00012692" w:rsidRPr="00F64977" w:rsidRDefault="00012692" w:rsidP="00012692">
            <w:pPr>
              <w:jc w:val="center"/>
            </w:pPr>
            <w:r w:rsidRPr="00F64977">
              <w:t>2,87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F698A21" w14:textId="77777777" w:rsidR="00012692" w:rsidRPr="00F64977" w:rsidRDefault="00012692" w:rsidP="00012692">
            <w:pPr>
              <w:jc w:val="center"/>
            </w:pPr>
            <w:r w:rsidRPr="00F64977">
              <w:t>2,87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EE4CDE9" w14:textId="77777777" w:rsidR="00012692" w:rsidRPr="00F64977" w:rsidRDefault="00012692" w:rsidP="00012692">
            <w:pPr>
              <w:jc w:val="center"/>
            </w:pPr>
            <w:r w:rsidRPr="00F64977">
              <w:t>2,87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ABC26C8" w14:textId="77777777" w:rsidR="00012692" w:rsidRPr="00F64977" w:rsidRDefault="00012692" w:rsidP="00012692">
            <w:pPr>
              <w:jc w:val="center"/>
            </w:pPr>
            <w:r w:rsidRPr="00F64977">
              <w:t>2,87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F2896E8" w14:textId="77777777" w:rsidR="00012692" w:rsidRPr="00F64977" w:rsidRDefault="00012692" w:rsidP="00012692">
            <w:pPr>
              <w:jc w:val="center"/>
            </w:pPr>
            <w:r w:rsidRPr="00F64977">
              <w:t>2,87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3320A5E" w14:textId="77777777" w:rsidR="00012692" w:rsidRPr="00F64977" w:rsidRDefault="00012692" w:rsidP="00012692">
            <w:pPr>
              <w:jc w:val="center"/>
            </w:pPr>
            <w:r w:rsidRPr="00F64977">
              <w:t>2,87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1C4619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5E07C20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006C026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E06718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83F493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EE9EEF8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4F818E50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83D7452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8A43EC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0098C6C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95CD82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  <w:tr w:rsidR="00012692" w:rsidRPr="00F64977" w14:paraId="2051101F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35C14A99" w14:textId="77777777" w:rsidR="00012692" w:rsidRPr="00F64977" w:rsidRDefault="00012692" w:rsidP="00012692">
            <w:pPr>
              <w:jc w:val="center"/>
            </w:pPr>
            <w:r w:rsidRPr="00F64977">
              <w:t>Электрокотельная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5357AA18" w14:textId="77777777" w:rsidR="00012692" w:rsidRPr="00F64977" w:rsidRDefault="00012692" w:rsidP="00012692">
            <w:pPr>
              <w:jc w:val="center"/>
            </w:pPr>
            <w:r w:rsidRPr="00F64977">
              <w:t>Гкал/ч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52544BE" w14:textId="77777777" w:rsidR="00012692" w:rsidRPr="00F64977" w:rsidRDefault="00012692" w:rsidP="00012692">
            <w:pPr>
              <w:jc w:val="center"/>
            </w:pPr>
            <w:r w:rsidRPr="00F64977">
              <w:t>7,5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1CB07AF" w14:textId="77777777" w:rsidR="00012692" w:rsidRPr="00F64977" w:rsidRDefault="00012692" w:rsidP="00012692">
            <w:pPr>
              <w:jc w:val="center"/>
            </w:pPr>
            <w:r w:rsidRPr="00F64977">
              <w:t>7,5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4F2BC89" w14:textId="77777777" w:rsidR="00012692" w:rsidRPr="00F64977" w:rsidRDefault="00012692" w:rsidP="00012692">
            <w:pPr>
              <w:jc w:val="center"/>
            </w:pPr>
            <w:r w:rsidRPr="00F64977">
              <w:t>7,5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F37A631" w14:textId="77777777" w:rsidR="00012692" w:rsidRPr="00F64977" w:rsidRDefault="00012692" w:rsidP="00012692">
            <w:pPr>
              <w:jc w:val="center"/>
            </w:pPr>
            <w:r w:rsidRPr="00F64977">
              <w:t>7,5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4EF7827" w14:textId="77777777" w:rsidR="00012692" w:rsidRPr="00F64977" w:rsidRDefault="00012692" w:rsidP="00012692">
            <w:pPr>
              <w:jc w:val="center"/>
            </w:pPr>
            <w:r w:rsidRPr="00F64977">
              <w:t>7,5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1E1152E" w14:textId="77777777" w:rsidR="00012692" w:rsidRPr="00F64977" w:rsidRDefault="00012692" w:rsidP="00012692">
            <w:pPr>
              <w:jc w:val="center"/>
            </w:pPr>
            <w:r w:rsidRPr="00F64977">
              <w:t>7,5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2F67B92" w14:textId="77777777" w:rsidR="00012692" w:rsidRPr="00F64977" w:rsidRDefault="00012692" w:rsidP="00012692">
            <w:pPr>
              <w:jc w:val="center"/>
            </w:pPr>
            <w:r w:rsidRPr="00F64977">
              <w:t>7,5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24EF859B" w14:textId="77777777" w:rsidR="00012692" w:rsidRPr="00F64977" w:rsidRDefault="00012692" w:rsidP="00012692">
            <w:pPr>
              <w:jc w:val="center"/>
            </w:pPr>
            <w:r w:rsidRPr="00F64977">
              <w:t>7,5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3E53E90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C9DD714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E51000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47A8CE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C7CE9B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F1DE85D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39683969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E6F5446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000E72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DB1C352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79F2B69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  <w:tr w:rsidR="00012692" w:rsidRPr="00F64977" w14:paraId="077996B6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60E438D8" w14:textId="77777777" w:rsidR="00012692" w:rsidRPr="00F64977" w:rsidRDefault="00012692" w:rsidP="00012692">
            <w:pPr>
              <w:jc w:val="center"/>
            </w:pPr>
            <w:r w:rsidRPr="00F64977">
              <w:t>Новая Котельная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2E65B087" w14:textId="77777777" w:rsidR="00012692" w:rsidRPr="00F64977" w:rsidRDefault="00012692" w:rsidP="00012692">
            <w:pPr>
              <w:jc w:val="center"/>
            </w:pPr>
            <w:r w:rsidRPr="00F64977">
              <w:t>Гкал/ч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E3200C4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F540AE3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6327C55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9D8A8DD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7D2F3EA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2E41260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2A1D9D2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62E2B2C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43B27AD" w14:textId="77777777" w:rsidR="00012692" w:rsidRPr="00F64977" w:rsidRDefault="00012692" w:rsidP="00012692">
            <w:pPr>
              <w:jc w:val="center"/>
            </w:pPr>
            <w:r w:rsidRPr="00F64977">
              <w:t>20,7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C6DF8E1" w14:textId="77777777" w:rsidR="00012692" w:rsidRPr="00F64977" w:rsidRDefault="00012692" w:rsidP="00012692">
            <w:pPr>
              <w:jc w:val="center"/>
            </w:pPr>
            <w:r w:rsidRPr="00F64977">
              <w:t>20,76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1F1B232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04DF591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9D28780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CA532CF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789B0BF5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F26B142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A6B2989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3C2550A6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E93CF03" w14:textId="77777777" w:rsidR="00012692" w:rsidRPr="00F64977" w:rsidRDefault="00012692" w:rsidP="00012692">
            <w:pPr>
              <w:jc w:val="center"/>
            </w:pPr>
            <w:r w:rsidRPr="00F64977">
              <w:t>20,69</w:t>
            </w:r>
          </w:p>
        </w:tc>
      </w:tr>
      <w:tr w:rsidR="00012692" w:rsidRPr="00F64977" w14:paraId="1A058772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5E9777E4" w14:textId="77777777" w:rsidR="00012692" w:rsidRPr="00F64977" w:rsidRDefault="00012692" w:rsidP="00012692">
            <w:pPr>
              <w:jc w:val="center"/>
            </w:pPr>
            <w:r w:rsidRPr="00F64977">
              <w:t>Доля резерва тепловой мощности котельной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73DF535F" w14:textId="77777777" w:rsidR="00012692" w:rsidRPr="00F64977" w:rsidRDefault="00012692" w:rsidP="00012692">
            <w:pPr>
              <w:jc w:val="center"/>
            </w:pPr>
            <w:r w:rsidRPr="00F64977">
              <w:t>%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98E52C7" w14:textId="77777777" w:rsidR="00012692" w:rsidRPr="00F64977" w:rsidRDefault="00012692" w:rsidP="00012692">
            <w:pPr>
              <w:jc w:val="center"/>
            </w:pPr>
            <w:r w:rsidRPr="00F64977">
              <w:t>54,31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40A9274" w14:textId="77777777" w:rsidR="00012692" w:rsidRPr="00F64977" w:rsidRDefault="00012692" w:rsidP="00012692">
            <w:pPr>
              <w:jc w:val="center"/>
            </w:pPr>
            <w:r w:rsidRPr="00F64977">
              <w:t>54,31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4A15723" w14:textId="77777777" w:rsidR="00012692" w:rsidRPr="00F64977" w:rsidRDefault="00012692" w:rsidP="00012692">
            <w:pPr>
              <w:jc w:val="center"/>
            </w:pPr>
            <w:r w:rsidRPr="00F64977">
              <w:t>54,31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C98C23E" w14:textId="77777777" w:rsidR="00012692" w:rsidRPr="00F64977" w:rsidRDefault="00012692" w:rsidP="00012692">
            <w:pPr>
              <w:jc w:val="center"/>
            </w:pPr>
            <w:r w:rsidRPr="00F64977">
              <w:t>54,31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B6086E9" w14:textId="77777777" w:rsidR="00012692" w:rsidRPr="00F64977" w:rsidRDefault="00012692" w:rsidP="00012692">
            <w:pPr>
              <w:jc w:val="center"/>
            </w:pPr>
            <w:r w:rsidRPr="00F64977">
              <w:t>54,31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1246FF0" w14:textId="77777777" w:rsidR="00012692" w:rsidRPr="00F64977" w:rsidRDefault="00012692" w:rsidP="00012692">
            <w:pPr>
              <w:jc w:val="center"/>
            </w:pPr>
            <w:r w:rsidRPr="00F64977">
              <w:t>54,31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DE7151D" w14:textId="77777777" w:rsidR="00012692" w:rsidRPr="00F64977" w:rsidRDefault="00012692" w:rsidP="00012692">
            <w:pPr>
              <w:jc w:val="center"/>
            </w:pPr>
            <w:r w:rsidRPr="00F64977">
              <w:t>54,31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521EBF4" w14:textId="77777777" w:rsidR="00012692" w:rsidRPr="00F64977" w:rsidRDefault="00012692" w:rsidP="00012692">
            <w:pPr>
              <w:jc w:val="center"/>
            </w:pPr>
            <w:r w:rsidRPr="00F64977">
              <w:t>54,31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165B122" w14:textId="77777777" w:rsidR="00012692" w:rsidRPr="00F64977" w:rsidRDefault="00012692" w:rsidP="00012692">
            <w:pPr>
              <w:jc w:val="center"/>
            </w:pPr>
            <w:r w:rsidRPr="00F64977">
              <w:t>23,62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5490F63" w14:textId="77777777" w:rsidR="00012692" w:rsidRPr="00F64977" w:rsidRDefault="00012692" w:rsidP="00012692">
            <w:pPr>
              <w:jc w:val="center"/>
            </w:pPr>
            <w:r w:rsidRPr="00F64977">
              <w:t>23,36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EE01EFC" w14:textId="77777777" w:rsidR="00012692" w:rsidRPr="00F64977" w:rsidRDefault="00012692" w:rsidP="00012692">
            <w:pPr>
              <w:jc w:val="center"/>
            </w:pPr>
            <w:r w:rsidRPr="00F64977">
              <w:t>23,6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7117C9C" w14:textId="77777777" w:rsidR="00012692" w:rsidRPr="00F64977" w:rsidRDefault="00012692" w:rsidP="00012692">
            <w:pPr>
              <w:jc w:val="center"/>
            </w:pPr>
            <w:r w:rsidRPr="00F64977">
              <w:t>23,64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4E61A61" w14:textId="77777777" w:rsidR="00012692" w:rsidRPr="00F64977" w:rsidRDefault="00012692" w:rsidP="00012692">
            <w:pPr>
              <w:jc w:val="center"/>
            </w:pPr>
            <w:r w:rsidRPr="00F64977">
              <w:t>23,6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A8ECD6F" w14:textId="77777777" w:rsidR="00012692" w:rsidRPr="00F64977" w:rsidRDefault="00012692" w:rsidP="00012692">
            <w:pPr>
              <w:jc w:val="center"/>
            </w:pPr>
            <w:r w:rsidRPr="00F64977">
              <w:t>23,64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636BFF20" w14:textId="77777777" w:rsidR="00012692" w:rsidRPr="00F64977" w:rsidRDefault="00012692" w:rsidP="00012692">
            <w:pPr>
              <w:jc w:val="center"/>
            </w:pPr>
            <w:r w:rsidRPr="00F64977">
              <w:t>23,6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1276CBB" w14:textId="77777777" w:rsidR="00012692" w:rsidRPr="00F64977" w:rsidRDefault="00012692" w:rsidP="00012692">
            <w:pPr>
              <w:jc w:val="center"/>
            </w:pPr>
            <w:r w:rsidRPr="00F64977">
              <w:t>23,6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0831050" w14:textId="77777777" w:rsidR="00012692" w:rsidRPr="00F64977" w:rsidRDefault="00012692" w:rsidP="00012692">
            <w:pPr>
              <w:jc w:val="center"/>
            </w:pPr>
            <w:r w:rsidRPr="00F64977">
              <w:t>23,64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F158063" w14:textId="77777777" w:rsidR="00012692" w:rsidRPr="00F64977" w:rsidRDefault="00012692" w:rsidP="00012692">
            <w:pPr>
              <w:jc w:val="center"/>
            </w:pPr>
            <w:r w:rsidRPr="00F64977">
              <w:t>23,6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6EB4010" w14:textId="77777777" w:rsidR="00012692" w:rsidRPr="00F64977" w:rsidRDefault="00012692" w:rsidP="00012692">
            <w:pPr>
              <w:jc w:val="center"/>
            </w:pPr>
            <w:r w:rsidRPr="00F64977">
              <w:t>23,64</w:t>
            </w:r>
          </w:p>
        </w:tc>
      </w:tr>
      <w:tr w:rsidR="00012692" w:rsidRPr="00F64977" w14:paraId="346D863C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6129EDE3" w14:textId="77777777" w:rsidR="00012692" w:rsidRPr="00F64977" w:rsidRDefault="00012692" w:rsidP="00012692">
            <w:pPr>
              <w:jc w:val="center"/>
            </w:pPr>
            <w:r w:rsidRPr="00F64977">
              <w:t>Квартальная котельная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209816A0" w14:textId="77777777" w:rsidR="00012692" w:rsidRPr="00F64977" w:rsidRDefault="00012692" w:rsidP="00012692">
            <w:pPr>
              <w:jc w:val="center"/>
            </w:pPr>
            <w:r w:rsidRPr="00F64977">
              <w:t>%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5A8C6F4" w14:textId="77777777" w:rsidR="00012692" w:rsidRPr="00F64977" w:rsidRDefault="00012692" w:rsidP="00012692">
            <w:pPr>
              <w:jc w:val="center"/>
            </w:pPr>
            <w:r w:rsidRPr="00F64977">
              <w:t>1,6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6E5356A" w14:textId="77777777" w:rsidR="00012692" w:rsidRPr="00F64977" w:rsidRDefault="00012692" w:rsidP="00012692">
            <w:pPr>
              <w:jc w:val="center"/>
            </w:pPr>
            <w:r w:rsidRPr="00F64977">
              <w:t>1,63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23EF4E2" w14:textId="77777777" w:rsidR="00012692" w:rsidRPr="00F64977" w:rsidRDefault="00012692" w:rsidP="00012692">
            <w:pPr>
              <w:jc w:val="center"/>
            </w:pPr>
            <w:r w:rsidRPr="00F64977">
              <w:t>1,6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4453F9F" w14:textId="77777777" w:rsidR="00012692" w:rsidRPr="00F64977" w:rsidRDefault="00012692" w:rsidP="00012692">
            <w:pPr>
              <w:jc w:val="center"/>
            </w:pPr>
            <w:r w:rsidRPr="00F64977">
              <w:t>1,6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FA66F1C" w14:textId="77777777" w:rsidR="00012692" w:rsidRPr="00F64977" w:rsidRDefault="00012692" w:rsidP="00012692">
            <w:pPr>
              <w:jc w:val="center"/>
            </w:pPr>
            <w:r w:rsidRPr="00F64977">
              <w:t>1,6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F014F6C" w14:textId="77777777" w:rsidR="00012692" w:rsidRPr="00F64977" w:rsidRDefault="00012692" w:rsidP="00012692">
            <w:pPr>
              <w:jc w:val="center"/>
            </w:pPr>
            <w:r w:rsidRPr="00F64977">
              <w:t>1,6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050E2AA" w14:textId="77777777" w:rsidR="00012692" w:rsidRPr="00F64977" w:rsidRDefault="00012692" w:rsidP="00012692">
            <w:pPr>
              <w:jc w:val="center"/>
            </w:pPr>
            <w:r w:rsidRPr="00F64977">
              <w:t>1,63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A14541F" w14:textId="77777777" w:rsidR="00012692" w:rsidRPr="00F64977" w:rsidRDefault="00012692" w:rsidP="00012692">
            <w:pPr>
              <w:jc w:val="center"/>
            </w:pPr>
            <w:r w:rsidRPr="00F64977">
              <w:t>1,63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8EC0439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16AEC2D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DF362A6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D1C4E26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1EEEB7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5CBD7D2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282377EB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3BC4A1C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97408E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386AC7D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093E2B8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  <w:tr w:rsidR="00012692" w:rsidRPr="00F64977" w14:paraId="69F73FC2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68C37A05" w14:textId="77777777" w:rsidR="00012692" w:rsidRPr="00F64977" w:rsidRDefault="00012692" w:rsidP="00012692">
            <w:pPr>
              <w:jc w:val="center"/>
            </w:pPr>
            <w:r w:rsidRPr="00F64977">
              <w:t>Котельная "Энергетик"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2E2D03EF" w14:textId="77777777" w:rsidR="00012692" w:rsidRPr="00F64977" w:rsidRDefault="00012692" w:rsidP="00012692">
            <w:pPr>
              <w:jc w:val="center"/>
            </w:pPr>
            <w:r w:rsidRPr="00F64977">
              <w:t>%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FFCB3CE" w14:textId="77777777" w:rsidR="00012692" w:rsidRPr="00F64977" w:rsidRDefault="00012692" w:rsidP="00012692">
            <w:pPr>
              <w:jc w:val="center"/>
            </w:pPr>
            <w:r w:rsidRPr="00F64977">
              <w:t>7,42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C8AA05A" w14:textId="77777777" w:rsidR="00012692" w:rsidRPr="00F64977" w:rsidRDefault="00012692" w:rsidP="00012692">
            <w:pPr>
              <w:jc w:val="center"/>
            </w:pPr>
            <w:r w:rsidRPr="00F64977">
              <w:t>7,42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D369795" w14:textId="77777777" w:rsidR="00012692" w:rsidRPr="00F64977" w:rsidRDefault="00012692" w:rsidP="00012692">
            <w:pPr>
              <w:jc w:val="center"/>
            </w:pPr>
            <w:r w:rsidRPr="00F64977">
              <w:t>7,42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261DE68" w14:textId="77777777" w:rsidR="00012692" w:rsidRPr="00F64977" w:rsidRDefault="00012692" w:rsidP="00012692">
            <w:pPr>
              <w:jc w:val="center"/>
            </w:pPr>
            <w:r w:rsidRPr="00F64977">
              <w:t>7,42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F9E2D3A" w14:textId="77777777" w:rsidR="00012692" w:rsidRPr="00F64977" w:rsidRDefault="00012692" w:rsidP="00012692">
            <w:pPr>
              <w:jc w:val="center"/>
            </w:pPr>
            <w:r w:rsidRPr="00F64977">
              <w:t>7,42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239BDB2" w14:textId="77777777" w:rsidR="00012692" w:rsidRPr="00F64977" w:rsidRDefault="00012692" w:rsidP="00012692">
            <w:pPr>
              <w:jc w:val="center"/>
            </w:pPr>
            <w:r w:rsidRPr="00F64977">
              <w:t>7,42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C2F3546" w14:textId="77777777" w:rsidR="00012692" w:rsidRPr="00F64977" w:rsidRDefault="00012692" w:rsidP="00012692">
            <w:pPr>
              <w:jc w:val="center"/>
            </w:pPr>
            <w:r w:rsidRPr="00F64977">
              <w:t>7,42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A1B8F93" w14:textId="77777777" w:rsidR="00012692" w:rsidRPr="00F64977" w:rsidRDefault="00012692" w:rsidP="00012692">
            <w:pPr>
              <w:jc w:val="center"/>
            </w:pPr>
            <w:r w:rsidRPr="00F64977">
              <w:t>7,42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E5FEFBE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17D10E3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5FD852C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9EA9F0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8E2E824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3F093CE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1F6320CD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8EE1F9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23E591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CEBB50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98C647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  <w:tr w:rsidR="00012692" w:rsidRPr="00F64977" w14:paraId="1FDDB9DE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4D55F275" w14:textId="77777777" w:rsidR="00012692" w:rsidRPr="00F64977" w:rsidRDefault="00012692" w:rsidP="00012692">
            <w:pPr>
              <w:jc w:val="center"/>
            </w:pPr>
            <w:r w:rsidRPr="00F64977">
              <w:t>Электрокотельная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75434B71" w14:textId="77777777" w:rsidR="00012692" w:rsidRPr="00F64977" w:rsidRDefault="00012692" w:rsidP="00012692">
            <w:pPr>
              <w:jc w:val="center"/>
            </w:pPr>
            <w:r w:rsidRPr="00F64977">
              <w:t>%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1B21F32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9637F6F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91C76A1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3FFC5E4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657C001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F6DA9B9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D15035D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A2EC280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EE89FC9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D46C273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E9EAD4A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86ABEEF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22BA280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F05F3E0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72699716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7D62878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DDB58A3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2E44545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A426306" w14:textId="77777777" w:rsidR="00012692" w:rsidRPr="00F64977" w:rsidRDefault="00012692" w:rsidP="00012692">
            <w:pPr>
              <w:jc w:val="center"/>
            </w:pPr>
            <w:r w:rsidRPr="00F64977">
              <w:t>22,36</w:t>
            </w:r>
          </w:p>
        </w:tc>
      </w:tr>
      <w:tr w:rsidR="00012692" w:rsidRPr="00F64977" w14:paraId="0961CFB7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18304794" w14:textId="77777777" w:rsidR="00012692" w:rsidRPr="00F64977" w:rsidRDefault="00012692" w:rsidP="00012692">
            <w:pPr>
              <w:jc w:val="center"/>
            </w:pPr>
            <w:r w:rsidRPr="00F64977">
              <w:t>Новая Котельная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0F36A8A6" w14:textId="77777777" w:rsidR="00012692" w:rsidRPr="00F64977" w:rsidRDefault="00012692" w:rsidP="00012692">
            <w:pPr>
              <w:jc w:val="center"/>
            </w:pPr>
            <w:r w:rsidRPr="00F64977">
              <w:t>%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EF09E6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FF9B4CE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999FF1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3DB7D9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66E66E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46E32E2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2A3042E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2E4511E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C08E834" w14:textId="77777777" w:rsidR="00012692" w:rsidRPr="00F64977" w:rsidRDefault="00012692" w:rsidP="00012692">
            <w:pPr>
              <w:jc w:val="center"/>
            </w:pPr>
            <w:r w:rsidRPr="00F64977">
              <w:t>12,51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CC0F9EB" w14:textId="77777777" w:rsidR="00012692" w:rsidRPr="00F64977" w:rsidRDefault="00012692" w:rsidP="00012692">
            <w:pPr>
              <w:jc w:val="center"/>
            </w:pPr>
            <w:r w:rsidRPr="00F64977">
              <w:t>12,25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2407CD8" w14:textId="77777777" w:rsidR="00012692" w:rsidRPr="00F64977" w:rsidRDefault="00012692" w:rsidP="00012692">
            <w:pPr>
              <w:jc w:val="center"/>
            </w:pPr>
            <w:r w:rsidRPr="00F64977">
              <w:t>12,53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F024775" w14:textId="77777777" w:rsidR="00012692" w:rsidRPr="00F64977" w:rsidRDefault="00012692" w:rsidP="00012692">
            <w:pPr>
              <w:jc w:val="center"/>
            </w:pPr>
            <w:r w:rsidRPr="00F64977">
              <w:t>12,53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57C16F0" w14:textId="77777777" w:rsidR="00012692" w:rsidRPr="00F64977" w:rsidRDefault="00012692" w:rsidP="00012692">
            <w:pPr>
              <w:jc w:val="center"/>
            </w:pPr>
            <w:r w:rsidRPr="00F64977">
              <w:t>12,53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488E14F" w14:textId="77777777" w:rsidR="00012692" w:rsidRPr="00F64977" w:rsidRDefault="00012692" w:rsidP="00012692">
            <w:pPr>
              <w:jc w:val="center"/>
            </w:pPr>
            <w:r w:rsidRPr="00F64977">
              <w:t>12,53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723871A8" w14:textId="77777777" w:rsidR="00012692" w:rsidRPr="00F64977" w:rsidRDefault="00012692" w:rsidP="00012692">
            <w:pPr>
              <w:jc w:val="center"/>
            </w:pPr>
            <w:r w:rsidRPr="00F64977">
              <w:t>12,53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A6D31B0" w14:textId="77777777" w:rsidR="00012692" w:rsidRPr="00F64977" w:rsidRDefault="00012692" w:rsidP="00012692">
            <w:pPr>
              <w:jc w:val="center"/>
            </w:pPr>
            <w:r w:rsidRPr="00F64977">
              <w:t>12,53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A183049" w14:textId="77777777" w:rsidR="00012692" w:rsidRPr="00F64977" w:rsidRDefault="00012692" w:rsidP="00012692">
            <w:pPr>
              <w:jc w:val="center"/>
            </w:pPr>
            <w:r w:rsidRPr="00F64977">
              <w:t>12,53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D014A65" w14:textId="77777777" w:rsidR="00012692" w:rsidRPr="00F64977" w:rsidRDefault="00012692" w:rsidP="00012692">
            <w:pPr>
              <w:jc w:val="center"/>
            </w:pPr>
            <w:r w:rsidRPr="00F64977">
              <w:t>12,53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58FD16B" w14:textId="77777777" w:rsidR="00012692" w:rsidRPr="00F64977" w:rsidRDefault="00012692" w:rsidP="00012692">
            <w:pPr>
              <w:jc w:val="center"/>
            </w:pPr>
            <w:r w:rsidRPr="00F64977">
              <w:t>12,53</w:t>
            </w:r>
          </w:p>
        </w:tc>
      </w:tr>
      <w:tr w:rsidR="00012692" w:rsidRPr="00F64977" w14:paraId="32A77EDC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086A4ACB" w14:textId="77777777" w:rsidR="00012692" w:rsidRPr="00F64977" w:rsidRDefault="00012692" w:rsidP="00012692">
            <w:pPr>
              <w:jc w:val="center"/>
            </w:pPr>
            <w:r w:rsidRPr="00F64977">
              <w:t>Отпуск тепловой энергии с</w:t>
            </w:r>
            <w:r w:rsidRPr="00F64977">
              <w:br/>
              <w:t>коллекторов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70C400C5" w14:textId="77777777" w:rsidR="00012692" w:rsidRPr="00F64977" w:rsidRDefault="00012692" w:rsidP="00012692">
            <w:pPr>
              <w:jc w:val="center"/>
            </w:pPr>
            <w:r w:rsidRPr="00F64977">
              <w:t>тыс.Гкал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A5E7A28" w14:textId="77777777" w:rsidR="00012692" w:rsidRPr="00F64977" w:rsidRDefault="00012692" w:rsidP="00012692">
            <w:pPr>
              <w:jc w:val="center"/>
            </w:pPr>
            <w:r w:rsidRPr="00F64977">
              <w:t>84,3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5811C4A" w14:textId="77777777" w:rsidR="00012692" w:rsidRPr="00F64977" w:rsidRDefault="00012692" w:rsidP="00012692">
            <w:pPr>
              <w:jc w:val="center"/>
            </w:pPr>
            <w:r w:rsidRPr="00F64977">
              <w:t>83,27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526E87F" w14:textId="77777777" w:rsidR="00012692" w:rsidRPr="00F64977" w:rsidRDefault="00012692" w:rsidP="00012692">
            <w:pPr>
              <w:jc w:val="center"/>
            </w:pPr>
            <w:r w:rsidRPr="00F64977">
              <w:t>89,98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0B23106" w14:textId="77777777" w:rsidR="00012692" w:rsidRPr="00F64977" w:rsidRDefault="00012692" w:rsidP="00012692">
            <w:pPr>
              <w:jc w:val="center"/>
            </w:pPr>
            <w:r w:rsidRPr="00F64977">
              <w:t>82,7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F0F6156" w14:textId="77777777" w:rsidR="00012692" w:rsidRPr="00F64977" w:rsidRDefault="00012692" w:rsidP="00012692">
            <w:pPr>
              <w:jc w:val="center"/>
            </w:pPr>
            <w:r w:rsidRPr="00F64977">
              <w:t>85,09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C15F5E4" w14:textId="77777777" w:rsidR="00012692" w:rsidRPr="00F64977" w:rsidRDefault="00012692" w:rsidP="00012692">
            <w:pPr>
              <w:jc w:val="center"/>
            </w:pPr>
            <w:r w:rsidRPr="00F64977">
              <w:t>93,9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186DC03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DB30AB2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8AE43ED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070BF47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066DB02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4ECE239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EAF8057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DDB8F6E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5B1A3252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70958F2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CA5F7A1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619D2C6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7B7D65E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</w:tr>
      <w:tr w:rsidR="00012692" w:rsidRPr="00F64977" w14:paraId="7E95013E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5EBA85ED" w14:textId="77777777" w:rsidR="00012692" w:rsidRPr="00F64977" w:rsidRDefault="00012692" w:rsidP="00012692">
            <w:pPr>
              <w:jc w:val="center"/>
            </w:pPr>
            <w:r w:rsidRPr="00F64977">
              <w:t>Квартальная котельная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34B0C44B" w14:textId="77777777" w:rsidR="00012692" w:rsidRPr="00F64977" w:rsidRDefault="00012692" w:rsidP="00012692">
            <w:pPr>
              <w:jc w:val="center"/>
            </w:pPr>
            <w:r w:rsidRPr="00F64977">
              <w:t>тыс.Гкал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C673A00" w14:textId="77777777" w:rsidR="00012692" w:rsidRPr="00F64977" w:rsidRDefault="00012692" w:rsidP="00012692">
            <w:pPr>
              <w:jc w:val="center"/>
            </w:pPr>
            <w:r w:rsidRPr="00F64977">
              <w:t>52,95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F28FA27" w14:textId="77777777" w:rsidR="00012692" w:rsidRPr="00F64977" w:rsidRDefault="00012692" w:rsidP="00012692">
            <w:pPr>
              <w:jc w:val="center"/>
            </w:pPr>
            <w:r w:rsidRPr="00F64977">
              <w:t>51,82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211703B" w14:textId="77777777" w:rsidR="00012692" w:rsidRPr="00F64977" w:rsidRDefault="00012692" w:rsidP="00012692">
            <w:pPr>
              <w:jc w:val="center"/>
            </w:pPr>
            <w:r w:rsidRPr="00F64977">
              <w:t>54,8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20B348A" w14:textId="77777777" w:rsidR="00012692" w:rsidRPr="00F64977" w:rsidRDefault="00012692" w:rsidP="00012692">
            <w:pPr>
              <w:jc w:val="center"/>
            </w:pPr>
            <w:r w:rsidRPr="00F64977">
              <w:t>51,67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2EB7950" w14:textId="77777777" w:rsidR="00012692" w:rsidRPr="00F64977" w:rsidRDefault="00012692" w:rsidP="00012692">
            <w:pPr>
              <w:jc w:val="center"/>
            </w:pPr>
            <w:r w:rsidRPr="00F64977">
              <w:t>53,1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E99C11D" w14:textId="77777777" w:rsidR="00012692" w:rsidRPr="00F64977" w:rsidRDefault="00012692" w:rsidP="00012692">
            <w:pPr>
              <w:jc w:val="center"/>
            </w:pPr>
            <w:r w:rsidRPr="00F64977">
              <w:t>58,64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B924137" w14:textId="77777777" w:rsidR="00012692" w:rsidRPr="00F64977" w:rsidRDefault="00012692" w:rsidP="00012692">
            <w:pPr>
              <w:jc w:val="center"/>
            </w:pPr>
            <w:r w:rsidRPr="00F64977">
              <w:t>53,63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4DC9FFD" w14:textId="77777777" w:rsidR="00012692" w:rsidRPr="00F64977" w:rsidRDefault="00012692" w:rsidP="00012692">
            <w:pPr>
              <w:jc w:val="center"/>
            </w:pPr>
            <w:r w:rsidRPr="00F64977">
              <w:t>53,63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EF291E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AD4922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7F7BB5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5DA8B90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3C28EB6E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8DCA5D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13D20803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B8A20B2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D15430C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33BA2343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6E79D9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  <w:tr w:rsidR="00012692" w:rsidRPr="00F64977" w14:paraId="763D6928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355D967E" w14:textId="77777777" w:rsidR="00012692" w:rsidRPr="00F64977" w:rsidRDefault="00012692" w:rsidP="00012692">
            <w:pPr>
              <w:jc w:val="center"/>
            </w:pPr>
            <w:r w:rsidRPr="00F64977">
              <w:t>Котельная "Энергетик"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62633A0F" w14:textId="77777777" w:rsidR="00012692" w:rsidRPr="00F64977" w:rsidRDefault="00012692" w:rsidP="00012692">
            <w:pPr>
              <w:jc w:val="center"/>
            </w:pPr>
            <w:r w:rsidRPr="00F64977">
              <w:t>тыс.Гкал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3B74CEF" w14:textId="77777777" w:rsidR="00012692" w:rsidRPr="00F64977" w:rsidRDefault="00012692" w:rsidP="00012692">
            <w:pPr>
              <w:jc w:val="center"/>
            </w:pPr>
            <w:r w:rsidRPr="00F64977">
              <w:t>12,05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A0F2D7C" w14:textId="77777777" w:rsidR="00012692" w:rsidRPr="00F64977" w:rsidRDefault="00012692" w:rsidP="00012692">
            <w:pPr>
              <w:jc w:val="center"/>
            </w:pPr>
            <w:r w:rsidRPr="00F64977">
              <w:t>11,95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3350E4E2" w14:textId="77777777" w:rsidR="00012692" w:rsidRPr="00F64977" w:rsidRDefault="00012692" w:rsidP="00012692">
            <w:pPr>
              <w:jc w:val="center"/>
            </w:pPr>
            <w:r w:rsidRPr="00F64977">
              <w:t>14,8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1698F3D" w14:textId="77777777" w:rsidR="00012692" w:rsidRPr="00F64977" w:rsidRDefault="00012692" w:rsidP="00012692">
            <w:pPr>
              <w:jc w:val="center"/>
            </w:pPr>
            <w:r w:rsidRPr="00F64977">
              <w:t>11,88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9A8E889" w14:textId="77777777" w:rsidR="00012692" w:rsidRPr="00F64977" w:rsidRDefault="00012692" w:rsidP="00012692">
            <w:pPr>
              <w:jc w:val="center"/>
            </w:pPr>
            <w:r w:rsidRPr="00F64977">
              <w:t>12,12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FED8D49" w14:textId="77777777" w:rsidR="00012692" w:rsidRPr="00F64977" w:rsidRDefault="00012692" w:rsidP="00012692">
            <w:pPr>
              <w:jc w:val="center"/>
            </w:pPr>
            <w:r w:rsidRPr="00F64977">
              <w:t>13,39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752083B" w14:textId="77777777" w:rsidR="00012692" w:rsidRPr="00F64977" w:rsidRDefault="00012692" w:rsidP="00012692">
            <w:pPr>
              <w:jc w:val="center"/>
            </w:pPr>
            <w:r w:rsidRPr="00F64977">
              <w:t>12,25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311289B0" w14:textId="77777777" w:rsidR="00012692" w:rsidRPr="00F64977" w:rsidRDefault="00012692" w:rsidP="00012692">
            <w:pPr>
              <w:jc w:val="center"/>
            </w:pPr>
            <w:r w:rsidRPr="00F64977">
              <w:t>12,25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F38FF0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89B8994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1F9BFCB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53F9E19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4A0E646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BAEBFF3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7A06DA24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3EB837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D20990C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69C293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FE6043D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  <w:tr w:rsidR="00012692" w:rsidRPr="00F64977" w14:paraId="5C5732DD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2CF80AEF" w14:textId="77777777" w:rsidR="00012692" w:rsidRPr="00F64977" w:rsidRDefault="00012692" w:rsidP="00012692">
            <w:pPr>
              <w:jc w:val="center"/>
            </w:pPr>
            <w:r w:rsidRPr="00F64977">
              <w:t>Электрокотельная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42C83FC7" w14:textId="77777777" w:rsidR="00012692" w:rsidRPr="00F64977" w:rsidRDefault="00012692" w:rsidP="00012692">
            <w:pPr>
              <w:jc w:val="center"/>
            </w:pPr>
            <w:r w:rsidRPr="00F64977">
              <w:t>тыс.Гкал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7437DAD" w14:textId="77777777" w:rsidR="00012692" w:rsidRPr="00F64977" w:rsidRDefault="00012692" w:rsidP="00012692">
            <w:pPr>
              <w:jc w:val="center"/>
            </w:pPr>
            <w:r w:rsidRPr="00F64977">
              <w:t>19,3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3391B29" w14:textId="77777777" w:rsidR="00012692" w:rsidRPr="00F64977" w:rsidRDefault="00012692" w:rsidP="00012692">
            <w:pPr>
              <w:jc w:val="center"/>
            </w:pPr>
            <w:r w:rsidRPr="00F64977">
              <w:t>19,49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0D3A80C" w14:textId="77777777" w:rsidR="00012692" w:rsidRPr="00F64977" w:rsidRDefault="00012692" w:rsidP="00012692">
            <w:pPr>
              <w:jc w:val="center"/>
            </w:pPr>
            <w:r w:rsidRPr="00F64977">
              <w:t>20,37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2E29806" w14:textId="77777777" w:rsidR="00012692" w:rsidRPr="00F64977" w:rsidRDefault="00012692" w:rsidP="00012692">
            <w:pPr>
              <w:jc w:val="center"/>
            </w:pPr>
            <w:r w:rsidRPr="00F64977">
              <w:t>19,21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9EED27A" w14:textId="77777777" w:rsidR="00012692" w:rsidRPr="00F64977" w:rsidRDefault="00012692" w:rsidP="00012692">
            <w:pPr>
              <w:jc w:val="center"/>
            </w:pPr>
            <w:r w:rsidRPr="00F64977">
              <w:t>19,8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A0D8A49" w14:textId="77777777" w:rsidR="00012692" w:rsidRPr="00F64977" w:rsidRDefault="00012692" w:rsidP="00012692">
            <w:pPr>
              <w:jc w:val="center"/>
            </w:pPr>
            <w:r w:rsidRPr="00F64977">
              <w:t>21,94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47EBE94" w14:textId="77777777" w:rsidR="00012692" w:rsidRPr="00F64977" w:rsidRDefault="00012692" w:rsidP="00012692">
            <w:pPr>
              <w:jc w:val="center"/>
            </w:pPr>
            <w:r w:rsidRPr="00F64977">
              <w:t>20,06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D62061C" w14:textId="77777777" w:rsidR="00012692" w:rsidRPr="00F64977" w:rsidRDefault="00012692" w:rsidP="00012692">
            <w:pPr>
              <w:jc w:val="center"/>
            </w:pPr>
            <w:r w:rsidRPr="00F64977">
              <w:t>20,06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49151E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6004D82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4AA435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2E6A658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5883EDB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6E03CE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438E93C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FC9571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A2021D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3DBE3BCC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608D81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  <w:tr w:rsidR="00012692" w:rsidRPr="00F64977" w14:paraId="56F28D3A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184724D3" w14:textId="77777777" w:rsidR="00012692" w:rsidRPr="00F64977" w:rsidRDefault="00012692" w:rsidP="00012692">
            <w:pPr>
              <w:jc w:val="center"/>
            </w:pPr>
            <w:r w:rsidRPr="00F64977">
              <w:t>Новая Котельная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7C5C72A3" w14:textId="77777777" w:rsidR="00012692" w:rsidRPr="00F64977" w:rsidRDefault="00012692" w:rsidP="00012692">
            <w:pPr>
              <w:jc w:val="center"/>
            </w:pPr>
            <w:r w:rsidRPr="00F64977">
              <w:t>тыс.Гкал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1A6DC1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9552D99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3C333F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2ADEAB2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5115F3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67EB5CB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6112469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AAE86B0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4721722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7EE3D4D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9B2BDE5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92BA4AD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A595A51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0EA8442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5FE09F9B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757F006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39FF38B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A4EDB68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E4422A9" w14:textId="77777777" w:rsidR="00012692" w:rsidRPr="00F64977" w:rsidRDefault="00012692" w:rsidP="00012692">
            <w:pPr>
              <w:jc w:val="center"/>
            </w:pPr>
            <w:r w:rsidRPr="00F64977">
              <w:t>85,94</w:t>
            </w:r>
          </w:p>
        </w:tc>
      </w:tr>
      <w:tr w:rsidR="00012692" w:rsidRPr="00F64977" w14:paraId="1C2A0620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3220D020" w14:textId="77777777" w:rsidR="00012692" w:rsidRPr="00F64977" w:rsidRDefault="00012692" w:rsidP="00012692">
            <w:pPr>
              <w:jc w:val="center"/>
            </w:pPr>
            <w:r w:rsidRPr="00F64977">
              <w:t xml:space="preserve">Удельный расход условного топлива на тепловую </w:t>
            </w:r>
            <w:r w:rsidRPr="00F64977">
              <w:br/>
              <w:t>энергию, отпущенную с коллекторов</w:t>
            </w:r>
            <w:r w:rsidRPr="00F64977">
              <w:br/>
              <w:t>(Квартальная котельная)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2FDD1E3D" w14:textId="77777777" w:rsidR="00012692" w:rsidRPr="00F64977" w:rsidRDefault="00012692" w:rsidP="00012692">
            <w:pPr>
              <w:jc w:val="center"/>
            </w:pPr>
            <w:r w:rsidRPr="00F64977">
              <w:t>кг/Гкал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50DDCFFE" w14:textId="77777777" w:rsidR="00012692" w:rsidRPr="00F64977" w:rsidRDefault="00012692" w:rsidP="00012692">
            <w:pPr>
              <w:jc w:val="center"/>
            </w:pPr>
            <w:r w:rsidRPr="00F64977">
              <w:t>298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68812833" w14:textId="77777777" w:rsidR="00012692" w:rsidRPr="00F64977" w:rsidRDefault="00012692" w:rsidP="00012692">
            <w:pPr>
              <w:jc w:val="center"/>
            </w:pPr>
            <w:r w:rsidRPr="00F64977">
              <w:t>295</w:t>
            </w:r>
          </w:p>
        </w:tc>
        <w:tc>
          <w:tcPr>
            <w:tcW w:w="213" w:type="pct"/>
            <w:shd w:val="clear" w:color="000000" w:fill="FFFFFF"/>
            <w:vAlign w:val="center"/>
            <w:hideMark/>
          </w:tcPr>
          <w:p w14:paraId="3DF02011" w14:textId="77777777" w:rsidR="00012692" w:rsidRPr="00F64977" w:rsidRDefault="00012692" w:rsidP="00012692">
            <w:pPr>
              <w:jc w:val="center"/>
            </w:pPr>
            <w:r w:rsidRPr="00F64977">
              <w:t>292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400B0976" w14:textId="77777777" w:rsidR="00012692" w:rsidRPr="00F64977" w:rsidRDefault="00012692" w:rsidP="00012692">
            <w:pPr>
              <w:jc w:val="center"/>
            </w:pPr>
            <w:r w:rsidRPr="00F64977">
              <w:t>294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0276D32E" w14:textId="77777777" w:rsidR="00012692" w:rsidRPr="00F64977" w:rsidRDefault="00012692" w:rsidP="00012692">
            <w:pPr>
              <w:jc w:val="center"/>
            </w:pPr>
            <w:r w:rsidRPr="00F64977">
              <w:t>301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239040FD" w14:textId="77777777" w:rsidR="00012692" w:rsidRPr="00F64977" w:rsidRDefault="00012692" w:rsidP="00012692">
            <w:pPr>
              <w:jc w:val="center"/>
            </w:pPr>
            <w:r w:rsidRPr="00F64977">
              <w:t>293,67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7019E301" w14:textId="77777777" w:rsidR="00012692" w:rsidRPr="00F64977" w:rsidRDefault="00012692" w:rsidP="00012692">
            <w:pPr>
              <w:jc w:val="center"/>
            </w:pPr>
            <w:r w:rsidRPr="00F64977">
              <w:t>293,67</w:t>
            </w:r>
          </w:p>
        </w:tc>
        <w:tc>
          <w:tcPr>
            <w:tcW w:w="213" w:type="pct"/>
            <w:shd w:val="clear" w:color="000000" w:fill="FFFFFF"/>
            <w:vAlign w:val="center"/>
            <w:hideMark/>
          </w:tcPr>
          <w:p w14:paraId="2C269DF1" w14:textId="77777777" w:rsidR="00012692" w:rsidRPr="00F64977" w:rsidRDefault="00012692" w:rsidP="00012692">
            <w:pPr>
              <w:jc w:val="center"/>
            </w:pPr>
            <w:r w:rsidRPr="00F64977">
              <w:t>293,67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085F4B3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E09622E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9082873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9047DEB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C5F9EC6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B5AFC2E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5C893A10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7857159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55A2EA2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FBBEBB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74FD1A3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  <w:tr w:rsidR="00012692" w:rsidRPr="00F64977" w14:paraId="235237E9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1339BE0A" w14:textId="77777777" w:rsidR="00012692" w:rsidRPr="00F64977" w:rsidRDefault="00012692" w:rsidP="00012692">
            <w:pPr>
              <w:jc w:val="center"/>
            </w:pPr>
            <w:r w:rsidRPr="00F64977">
              <w:t xml:space="preserve">Удельный расход условного топлива на тепловую </w:t>
            </w:r>
            <w:r w:rsidRPr="00F64977">
              <w:br/>
              <w:t>энергию, отпущенную с коллекторов</w:t>
            </w:r>
            <w:r w:rsidRPr="00F64977">
              <w:br/>
              <w:t>(Котельная "Энергетик")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293C32E4" w14:textId="77777777" w:rsidR="00012692" w:rsidRPr="00F64977" w:rsidRDefault="00012692" w:rsidP="00012692">
            <w:pPr>
              <w:jc w:val="center"/>
            </w:pPr>
            <w:r w:rsidRPr="00F64977">
              <w:t>кг/Гкал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05792395" w14:textId="77777777" w:rsidR="00012692" w:rsidRPr="00F64977" w:rsidRDefault="00012692" w:rsidP="00012692">
            <w:pPr>
              <w:jc w:val="center"/>
            </w:pPr>
            <w:r w:rsidRPr="00F64977">
              <w:t>298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1356BAF0" w14:textId="77777777" w:rsidR="00012692" w:rsidRPr="00F64977" w:rsidRDefault="00012692" w:rsidP="00012692">
            <w:pPr>
              <w:jc w:val="center"/>
            </w:pPr>
            <w:r w:rsidRPr="00F64977">
              <w:t>295</w:t>
            </w:r>
          </w:p>
        </w:tc>
        <w:tc>
          <w:tcPr>
            <w:tcW w:w="213" w:type="pct"/>
            <w:shd w:val="clear" w:color="000000" w:fill="FFFFFF"/>
            <w:vAlign w:val="center"/>
            <w:hideMark/>
          </w:tcPr>
          <w:p w14:paraId="014E3852" w14:textId="77777777" w:rsidR="00012692" w:rsidRPr="00F64977" w:rsidRDefault="00012692" w:rsidP="00012692">
            <w:pPr>
              <w:jc w:val="center"/>
            </w:pPr>
            <w:r w:rsidRPr="00F64977">
              <w:t>292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30D35EEF" w14:textId="77777777" w:rsidR="00012692" w:rsidRPr="00F64977" w:rsidRDefault="00012692" w:rsidP="00012692">
            <w:pPr>
              <w:jc w:val="center"/>
            </w:pPr>
            <w:r w:rsidRPr="00F64977">
              <w:t>294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37EDB2B2" w14:textId="77777777" w:rsidR="00012692" w:rsidRPr="00F64977" w:rsidRDefault="00012692" w:rsidP="00012692">
            <w:pPr>
              <w:jc w:val="center"/>
            </w:pPr>
            <w:r w:rsidRPr="00F64977">
              <w:t>301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34ED1AAA" w14:textId="77777777" w:rsidR="00012692" w:rsidRPr="00F64977" w:rsidRDefault="00012692" w:rsidP="00012692">
            <w:pPr>
              <w:jc w:val="center"/>
            </w:pPr>
            <w:r w:rsidRPr="00F64977">
              <w:t>293,67</w:t>
            </w:r>
          </w:p>
        </w:tc>
        <w:tc>
          <w:tcPr>
            <w:tcW w:w="201" w:type="pct"/>
            <w:shd w:val="clear" w:color="000000" w:fill="FFFFFF"/>
            <w:vAlign w:val="center"/>
            <w:hideMark/>
          </w:tcPr>
          <w:p w14:paraId="0724AC33" w14:textId="77777777" w:rsidR="00012692" w:rsidRPr="00F64977" w:rsidRDefault="00012692" w:rsidP="00012692">
            <w:pPr>
              <w:jc w:val="center"/>
            </w:pPr>
            <w:r w:rsidRPr="00F64977">
              <w:t>293,67</w:t>
            </w:r>
          </w:p>
        </w:tc>
        <w:tc>
          <w:tcPr>
            <w:tcW w:w="213" w:type="pct"/>
            <w:shd w:val="clear" w:color="000000" w:fill="FFFFFF"/>
            <w:vAlign w:val="center"/>
            <w:hideMark/>
          </w:tcPr>
          <w:p w14:paraId="24EEDC19" w14:textId="77777777" w:rsidR="00012692" w:rsidRPr="00F64977" w:rsidRDefault="00012692" w:rsidP="00012692">
            <w:pPr>
              <w:jc w:val="center"/>
            </w:pPr>
            <w:r w:rsidRPr="00F64977">
              <w:t>293,67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A7E6E1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F516AD9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17CFD98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319863D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53F99B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3F8ED3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6FB1AB8D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E0F262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63674A9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22266BD6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703AEB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  <w:tr w:rsidR="00012692" w:rsidRPr="00F64977" w14:paraId="4A3AA5D3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2437BD8A" w14:textId="77777777" w:rsidR="00012692" w:rsidRPr="00F64977" w:rsidRDefault="00012692" w:rsidP="00012692">
            <w:pPr>
              <w:jc w:val="center"/>
            </w:pPr>
            <w:r w:rsidRPr="00F64977">
              <w:t xml:space="preserve">Удельный расход условного топлива на тепловую </w:t>
            </w:r>
            <w:r w:rsidRPr="00F64977">
              <w:br/>
              <w:t>энергию, отпущенную с коллекторов (Новая котельная)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096F0D16" w14:textId="77777777" w:rsidR="00012692" w:rsidRPr="00F64977" w:rsidRDefault="00012692" w:rsidP="00012692">
            <w:pPr>
              <w:jc w:val="center"/>
            </w:pPr>
            <w:r w:rsidRPr="00F64977">
              <w:t>кг/Гкал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455B014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650B3C0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10CA75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D7C7F3D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C29F75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102969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B577AA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609AFDD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CAC89FF" w14:textId="77777777" w:rsidR="00012692" w:rsidRPr="00F64977" w:rsidRDefault="00012692" w:rsidP="00012692">
            <w:pPr>
              <w:jc w:val="center"/>
            </w:pPr>
            <w:r w:rsidRPr="00F64977">
              <w:t>190,19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236FE3E" w14:textId="77777777" w:rsidR="00012692" w:rsidRPr="00F64977" w:rsidRDefault="00012692" w:rsidP="00012692">
            <w:pPr>
              <w:jc w:val="center"/>
            </w:pPr>
            <w:r w:rsidRPr="00F64977">
              <w:t>190,1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2C434B8" w14:textId="77777777" w:rsidR="00012692" w:rsidRPr="00F64977" w:rsidRDefault="00012692" w:rsidP="00012692">
            <w:pPr>
              <w:jc w:val="center"/>
            </w:pPr>
            <w:r w:rsidRPr="00F64977">
              <w:t>190,1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C27200F" w14:textId="77777777" w:rsidR="00012692" w:rsidRPr="00F64977" w:rsidRDefault="00012692" w:rsidP="00012692">
            <w:pPr>
              <w:jc w:val="center"/>
            </w:pPr>
            <w:r w:rsidRPr="00F64977">
              <w:t>190,19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405A62E" w14:textId="77777777" w:rsidR="00012692" w:rsidRPr="00F64977" w:rsidRDefault="00012692" w:rsidP="00012692">
            <w:pPr>
              <w:jc w:val="center"/>
            </w:pPr>
            <w:r w:rsidRPr="00F64977">
              <w:t>190,1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7C51E88" w14:textId="77777777" w:rsidR="00012692" w:rsidRPr="00F64977" w:rsidRDefault="00012692" w:rsidP="00012692">
            <w:pPr>
              <w:jc w:val="center"/>
            </w:pPr>
            <w:r w:rsidRPr="00F64977">
              <w:t>190,19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60312FDB" w14:textId="77777777" w:rsidR="00012692" w:rsidRPr="00F64977" w:rsidRDefault="00012692" w:rsidP="00012692">
            <w:pPr>
              <w:jc w:val="center"/>
            </w:pPr>
            <w:r w:rsidRPr="00F64977">
              <w:t>190,1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A05C67D" w14:textId="77777777" w:rsidR="00012692" w:rsidRPr="00F64977" w:rsidRDefault="00012692" w:rsidP="00012692">
            <w:pPr>
              <w:jc w:val="center"/>
            </w:pPr>
            <w:r w:rsidRPr="00F64977">
              <w:t>190,1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A9C92C3" w14:textId="77777777" w:rsidR="00012692" w:rsidRPr="00F64977" w:rsidRDefault="00012692" w:rsidP="00012692">
            <w:pPr>
              <w:jc w:val="center"/>
            </w:pPr>
            <w:r w:rsidRPr="00F64977">
              <w:t>190,19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3B70527" w14:textId="77777777" w:rsidR="00012692" w:rsidRPr="00F64977" w:rsidRDefault="00012692" w:rsidP="00012692">
            <w:pPr>
              <w:jc w:val="center"/>
            </w:pPr>
            <w:r w:rsidRPr="00F64977">
              <w:t>190,19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F4D797E" w14:textId="77777777" w:rsidR="00012692" w:rsidRPr="00F64977" w:rsidRDefault="00012692" w:rsidP="00012692">
            <w:pPr>
              <w:jc w:val="center"/>
            </w:pPr>
            <w:r w:rsidRPr="00F64977">
              <w:t>190,19</w:t>
            </w:r>
          </w:p>
        </w:tc>
      </w:tr>
      <w:tr w:rsidR="00012692" w:rsidRPr="00F64977" w14:paraId="790B1225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46F85B54" w14:textId="77777777" w:rsidR="00012692" w:rsidRPr="00F64977" w:rsidRDefault="00012692" w:rsidP="00012692">
            <w:pPr>
              <w:jc w:val="center"/>
            </w:pPr>
            <w:r w:rsidRPr="00F64977">
              <w:t>Коэффициент полезного</w:t>
            </w:r>
            <w:r w:rsidRPr="00F64977">
              <w:br/>
              <w:t>использования теплоты топлива (Квартальная котельная)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40D490E3" w14:textId="77777777" w:rsidR="00012692" w:rsidRPr="00F64977" w:rsidRDefault="00012692" w:rsidP="00012692">
            <w:pPr>
              <w:jc w:val="center"/>
            </w:pPr>
            <w:r w:rsidRPr="00F64977">
              <w:t>%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5C73978" w14:textId="77777777" w:rsidR="00012692" w:rsidRPr="00F64977" w:rsidRDefault="00012692" w:rsidP="00012692">
            <w:pPr>
              <w:jc w:val="center"/>
            </w:pPr>
            <w:r w:rsidRPr="00F64977">
              <w:t>0,00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6F484BD" w14:textId="77777777" w:rsidR="00012692" w:rsidRPr="00F64977" w:rsidRDefault="00012692" w:rsidP="00012692">
            <w:pPr>
              <w:jc w:val="center"/>
            </w:pPr>
            <w:r w:rsidRPr="00F64977">
              <w:t>0,006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D951FD3" w14:textId="77777777" w:rsidR="00012692" w:rsidRPr="00F64977" w:rsidRDefault="00012692" w:rsidP="00012692">
            <w:pPr>
              <w:jc w:val="center"/>
            </w:pPr>
            <w:r w:rsidRPr="00F64977">
              <w:t>0,00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CF2C156" w14:textId="77777777" w:rsidR="00012692" w:rsidRPr="00F64977" w:rsidRDefault="00012692" w:rsidP="00012692">
            <w:pPr>
              <w:jc w:val="center"/>
            </w:pPr>
            <w:r w:rsidRPr="00F64977">
              <w:t>0,00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7EFD85C" w14:textId="77777777" w:rsidR="00012692" w:rsidRPr="00F64977" w:rsidRDefault="00012692" w:rsidP="00012692">
            <w:pPr>
              <w:jc w:val="center"/>
            </w:pPr>
            <w:r w:rsidRPr="00F64977">
              <w:t>0,00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74C0C46" w14:textId="77777777" w:rsidR="00012692" w:rsidRPr="00F64977" w:rsidRDefault="00012692" w:rsidP="00012692">
            <w:pPr>
              <w:jc w:val="center"/>
            </w:pPr>
            <w:r w:rsidRPr="00F64977">
              <w:t>0,00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B7FC4E1" w14:textId="77777777" w:rsidR="00012692" w:rsidRPr="00F64977" w:rsidRDefault="00012692" w:rsidP="00012692">
            <w:pPr>
              <w:jc w:val="center"/>
            </w:pPr>
            <w:r w:rsidRPr="00F64977">
              <w:t>0,006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FB0B15A" w14:textId="77777777" w:rsidR="00012692" w:rsidRPr="00F64977" w:rsidRDefault="00012692" w:rsidP="00012692">
            <w:pPr>
              <w:jc w:val="center"/>
            </w:pPr>
            <w:r w:rsidRPr="00F64977">
              <w:t>0,006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890735C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8A6439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D7C20B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E0102E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37D8FE48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A9FE9F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03E0AD50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D658916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B49059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B67F0E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D90DA14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  <w:tr w:rsidR="00012692" w:rsidRPr="00F64977" w14:paraId="0DD500A3" w14:textId="77777777" w:rsidTr="00012692">
        <w:trPr>
          <w:trHeight w:val="1525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38C41053" w14:textId="77777777" w:rsidR="00012692" w:rsidRPr="00F64977" w:rsidRDefault="00012692" w:rsidP="00012692">
            <w:pPr>
              <w:jc w:val="center"/>
            </w:pPr>
            <w:r w:rsidRPr="00F64977">
              <w:t>Коэффициент полезного</w:t>
            </w:r>
            <w:r w:rsidRPr="00F64977">
              <w:br/>
              <w:t>использования теплоты топлива (Котельная "Энергетик")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54B315CB" w14:textId="77777777" w:rsidR="00012692" w:rsidRPr="00F64977" w:rsidRDefault="00012692" w:rsidP="00012692">
            <w:pPr>
              <w:jc w:val="center"/>
            </w:pPr>
            <w:r w:rsidRPr="00F64977">
              <w:t>%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557FE2F" w14:textId="77777777" w:rsidR="00012692" w:rsidRPr="00F64977" w:rsidRDefault="00012692" w:rsidP="00012692">
            <w:pPr>
              <w:jc w:val="center"/>
            </w:pPr>
            <w:r w:rsidRPr="00F64977">
              <w:t>0,00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BBF516D" w14:textId="77777777" w:rsidR="00012692" w:rsidRPr="00F64977" w:rsidRDefault="00012692" w:rsidP="00012692">
            <w:pPr>
              <w:jc w:val="center"/>
            </w:pPr>
            <w:r w:rsidRPr="00F64977">
              <w:t>0,006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5A3A249" w14:textId="77777777" w:rsidR="00012692" w:rsidRPr="00F64977" w:rsidRDefault="00012692" w:rsidP="00012692">
            <w:pPr>
              <w:jc w:val="center"/>
            </w:pPr>
            <w:r w:rsidRPr="00F64977">
              <w:t>0,00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1957C45" w14:textId="77777777" w:rsidR="00012692" w:rsidRPr="00F64977" w:rsidRDefault="00012692" w:rsidP="00012692">
            <w:pPr>
              <w:jc w:val="center"/>
            </w:pPr>
            <w:r w:rsidRPr="00F64977">
              <w:t>0,00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ECD5449" w14:textId="77777777" w:rsidR="00012692" w:rsidRPr="00F64977" w:rsidRDefault="00012692" w:rsidP="00012692">
            <w:pPr>
              <w:jc w:val="center"/>
            </w:pPr>
            <w:r w:rsidRPr="00F64977">
              <w:t>0,00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62739AD" w14:textId="77777777" w:rsidR="00012692" w:rsidRPr="00F64977" w:rsidRDefault="00012692" w:rsidP="00012692">
            <w:pPr>
              <w:jc w:val="center"/>
            </w:pPr>
            <w:r w:rsidRPr="00F64977">
              <w:t>0,00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9DC94C9" w14:textId="77777777" w:rsidR="00012692" w:rsidRPr="00F64977" w:rsidRDefault="00012692" w:rsidP="00012692">
            <w:pPr>
              <w:jc w:val="center"/>
            </w:pPr>
            <w:r w:rsidRPr="00F64977">
              <w:t>0,006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E44D56E" w14:textId="77777777" w:rsidR="00012692" w:rsidRPr="00F64977" w:rsidRDefault="00012692" w:rsidP="00012692">
            <w:pPr>
              <w:jc w:val="center"/>
            </w:pPr>
            <w:r w:rsidRPr="00F64977">
              <w:t>0,006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1BCEB2D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796EDE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4314E26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28FC71E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0D6B66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8201B22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52BDA40B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04B18C8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C0281E0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373D6AA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A327C3D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  <w:tr w:rsidR="00012692" w:rsidRPr="00F64977" w14:paraId="2BF40301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3F8623D7" w14:textId="77777777" w:rsidR="00012692" w:rsidRPr="00F64977" w:rsidRDefault="00012692" w:rsidP="00012692">
            <w:pPr>
              <w:jc w:val="center"/>
            </w:pPr>
            <w:r w:rsidRPr="00F64977">
              <w:t>Коэффициент полезного</w:t>
            </w:r>
            <w:r w:rsidRPr="00F64977">
              <w:br/>
              <w:t>использования теплоты топлива (Новая котельная)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1819B28B" w14:textId="77777777" w:rsidR="00012692" w:rsidRPr="00F64977" w:rsidRDefault="00012692" w:rsidP="00012692">
            <w:pPr>
              <w:jc w:val="center"/>
            </w:pPr>
            <w:r w:rsidRPr="00F64977">
              <w:t>%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CE3444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5BE4F93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0FF8BB4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69F2EF0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3D8900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619D9B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8C15F40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D6FEF26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A363091" w14:textId="77777777" w:rsidR="00012692" w:rsidRPr="00F64977" w:rsidRDefault="00012692" w:rsidP="00012692">
            <w:pPr>
              <w:jc w:val="center"/>
            </w:pPr>
            <w:r w:rsidRPr="00F64977">
              <w:t>0,01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BF1E126" w14:textId="77777777" w:rsidR="00012692" w:rsidRPr="00F64977" w:rsidRDefault="00012692" w:rsidP="00012692">
            <w:pPr>
              <w:jc w:val="center"/>
            </w:pPr>
            <w:r w:rsidRPr="00F64977">
              <w:t>0,01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9574AAA" w14:textId="77777777" w:rsidR="00012692" w:rsidRPr="00F64977" w:rsidRDefault="00012692" w:rsidP="00012692">
            <w:pPr>
              <w:jc w:val="center"/>
            </w:pPr>
            <w:r w:rsidRPr="00F64977">
              <w:t>0,01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4D85020" w14:textId="77777777" w:rsidR="00012692" w:rsidRPr="00F64977" w:rsidRDefault="00012692" w:rsidP="00012692">
            <w:pPr>
              <w:jc w:val="center"/>
            </w:pPr>
            <w:r w:rsidRPr="00F64977">
              <w:t>0,01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986928D" w14:textId="77777777" w:rsidR="00012692" w:rsidRPr="00F64977" w:rsidRDefault="00012692" w:rsidP="00012692">
            <w:pPr>
              <w:jc w:val="center"/>
            </w:pPr>
            <w:r w:rsidRPr="00F64977">
              <w:t>0,01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AB0E42B" w14:textId="77777777" w:rsidR="00012692" w:rsidRPr="00F64977" w:rsidRDefault="00012692" w:rsidP="00012692">
            <w:pPr>
              <w:jc w:val="center"/>
            </w:pPr>
            <w:r w:rsidRPr="00F64977">
              <w:t>0,010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4F2E2142" w14:textId="77777777" w:rsidR="00012692" w:rsidRPr="00F64977" w:rsidRDefault="00012692" w:rsidP="00012692">
            <w:pPr>
              <w:jc w:val="center"/>
            </w:pPr>
            <w:r w:rsidRPr="00F64977">
              <w:t>0,01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7BEC070" w14:textId="77777777" w:rsidR="00012692" w:rsidRPr="00F64977" w:rsidRDefault="00012692" w:rsidP="00012692">
            <w:pPr>
              <w:jc w:val="center"/>
            </w:pPr>
            <w:r w:rsidRPr="00F64977">
              <w:t>0,01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BE94BE6" w14:textId="77777777" w:rsidR="00012692" w:rsidRPr="00F64977" w:rsidRDefault="00012692" w:rsidP="00012692">
            <w:pPr>
              <w:jc w:val="center"/>
            </w:pPr>
            <w:r w:rsidRPr="00F64977">
              <w:t>0,01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30118DC6" w14:textId="77777777" w:rsidR="00012692" w:rsidRPr="00F64977" w:rsidRDefault="00012692" w:rsidP="00012692">
            <w:pPr>
              <w:jc w:val="center"/>
            </w:pPr>
            <w:r w:rsidRPr="00F64977">
              <w:t>0,01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C78A8E4" w14:textId="77777777" w:rsidR="00012692" w:rsidRPr="00F64977" w:rsidRDefault="00012692" w:rsidP="00012692">
            <w:pPr>
              <w:jc w:val="center"/>
            </w:pPr>
            <w:r w:rsidRPr="00F64977">
              <w:t>0,010</w:t>
            </w:r>
          </w:p>
        </w:tc>
      </w:tr>
      <w:tr w:rsidR="00012692" w:rsidRPr="00F64977" w14:paraId="5CFCFBD4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4B23FE7A" w14:textId="77777777" w:rsidR="00012692" w:rsidRPr="00F64977" w:rsidRDefault="00012692" w:rsidP="00012692">
            <w:pPr>
              <w:jc w:val="center"/>
            </w:pPr>
            <w:r w:rsidRPr="00F64977">
              <w:t>Число часов использования установленной</w:t>
            </w:r>
            <w:r w:rsidRPr="00F64977">
              <w:br/>
              <w:t>тепловой мощности (Квартальная котельная)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3EE6623E" w14:textId="77777777" w:rsidR="00012692" w:rsidRPr="00F64977" w:rsidRDefault="00012692" w:rsidP="00012692">
            <w:pPr>
              <w:jc w:val="center"/>
            </w:pPr>
            <w:r w:rsidRPr="00F64977">
              <w:t>час/год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753A8C9" w14:textId="77777777" w:rsidR="00012692" w:rsidRPr="00F64977" w:rsidRDefault="00012692" w:rsidP="00012692">
            <w:pPr>
              <w:jc w:val="center"/>
            </w:pPr>
            <w:r w:rsidRPr="00F64977">
              <w:t>0,221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F7EECB4" w14:textId="77777777" w:rsidR="00012692" w:rsidRPr="00F64977" w:rsidRDefault="00012692" w:rsidP="00012692">
            <w:pPr>
              <w:jc w:val="center"/>
            </w:pPr>
            <w:r w:rsidRPr="00F64977">
              <w:t>0,216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34B8C62" w14:textId="77777777" w:rsidR="00012692" w:rsidRPr="00F64977" w:rsidRDefault="00012692" w:rsidP="00012692">
            <w:pPr>
              <w:jc w:val="center"/>
            </w:pPr>
            <w:r w:rsidRPr="00F64977">
              <w:t>0,228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4556106" w14:textId="77777777" w:rsidR="00012692" w:rsidRPr="00F64977" w:rsidRDefault="00012692" w:rsidP="00012692">
            <w:pPr>
              <w:jc w:val="center"/>
            </w:pPr>
            <w:r w:rsidRPr="00F64977">
              <w:t>0,215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A77D95B" w14:textId="77777777" w:rsidR="00012692" w:rsidRPr="00F64977" w:rsidRDefault="00012692" w:rsidP="00012692">
            <w:pPr>
              <w:jc w:val="center"/>
            </w:pPr>
            <w:r w:rsidRPr="00F64977">
              <w:t>0,221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2DA380C" w14:textId="77777777" w:rsidR="00012692" w:rsidRPr="00F64977" w:rsidRDefault="00012692" w:rsidP="00012692">
            <w:pPr>
              <w:jc w:val="center"/>
            </w:pPr>
            <w:r w:rsidRPr="00F64977">
              <w:t>0,244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8A502D9" w14:textId="77777777" w:rsidR="00012692" w:rsidRPr="00F64977" w:rsidRDefault="00012692" w:rsidP="00012692">
            <w:pPr>
              <w:jc w:val="center"/>
            </w:pPr>
            <w:r w:rsidRPr="00F64977">
              <w:t>0,223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D6AF42F" w14:textId="77777777" w:rsidR="00012692" w:rsidRPr="00F64977" w:rsidRDefault="00012692" w:rsidP="00012692">
            <w:pPr>
              <w:jc w:val="center"/>
            </w:pPr>
            <w:r w:rsidRPr="00F64977">
              <w:t>0,223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B266F23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C82772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4228436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B36F27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2601B4AD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A7D0FB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1AD0A22B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0EA186C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FB7C80B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8821B8D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267A3A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  <w:tr w:rsidR="00012692" w:rsidRPr="00F64977" w14:paraId="4B2E2402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7055D187" w14:textId="77777777" w:rsidR="00012692" w:rsidRPr="00F64977" w:rsidRDefault="00012692" w:rsidP="00012692">
            <w:pPr>
              <w:jc w:val="center"/>
            </w:pPr>
            <w:r w:rsidRPr="00F64977">
              <w:t>Число часов использования установленной</w:t>
            </w:r>
            <w:r w:rsidRPr="00F64977">
              <w:br/>
              <w:t>тепловой мощности (Котельная "Энергетик")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27540CE6" w14:textId="77777777" w:rsidR="00012692" w:rsidRPr="00F64977" w:rsidRDefault="00012692" w:rsidP="00012692">
            <w:pPr>
              <w:jc w:val="center"/>
            </w:pPr>
            <w:r w:rsidRPr="00F64977">
              <w:t>час/год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E7F99E9" w14:textId="77777777" w:rsidR="00012692" w:rsidRPr="00F64977" w:rsidRDefault="00012692" w:rsidP="00012692">
            <w:pPr>
              <w:jc w:val="center"/>
            </w:pPr>
            <w:r w:rsidRPr="00F64977">
              <w:t>0,015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0406EFC" w14:textId="77777777" w:rsidR="00012692" w:rsidRPr="00F64977" w:rsidRDefault="00012692" w:rsidP="00012692">
            <w:pPr>
              <w:jc w:val="center"/>
            </w:pPr>
            <w:r w:rsidRPr="00F64977">
              <w:t>0,015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22EEB69B" w14:textId="77777777" w:rsidR="00012692" w:rsidRPr="00F64977" w:rsidRDefault="00012692" w:rsidP="00012692">
            <w:pPr>
              <w:jc w:val="center"/>
            </w:pPr>
            <w:r w:rsidRPr="00F64977">
              <w:t>0,019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AE011DB" w14:textId="77777777" w:rsidR="00012692" w:rsidRPr="00F64977" w:rsidRDefault="00012692" w:rsidP="00012692">
            <w:pPr>
              <w:jc w:val="center"/>
            </w:pPr>
            <w:r w:rsidRPr="00F64977">
              <w:t>0,015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119C537" w14:textId="77777777" w:rsidR="00012692" w:rsidRPr="00F64977" w:rsidRDefault="00012692" w:rsidP="00012692">
            <w:pPr>
              <w:jc w:val="center"/>
            </w:pPr>
            <w:r w:rsidRPr="00F64977">
              <w:t>0,015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4AFB3D6" w14:textId="77777777" w:rsidR="00012692" w:rsidRPr="00F64977" w:rsidRDefault="00012692" w:rsidP="00012692">
            <w:pPr>
              <w:jc w:val="center"/>
            </w:pPr>
            <w:r w:rsidRPr="00F64977">
              <w:t>0,017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392DEF3" w14:textId="77777777" w:rsidR="00012692" w:rsidRPr="00F64977" w:rsidRDefault="00012692" w:rsidP="00012692">
            <w:pPr>
              <w:jc w:val="center"/>
            </w:pPr>
            <w:r w:rsidRPr="00F64977">
              <w:t>0,015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247FF1B0" w14:textId="77777777" w:rsidR="00012692" w:rsidRPr="00F64977" w:rsidRDefault="00012692" w:rsidP="00012692">
            <w:pPr>
              <w:jc w:val="center"/>
            </w:pPr>
            <w:r w:rsidRPr="00F64977">
              <w:t>0,015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B67A582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2454B63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769E2AB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4297B76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6722054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34F14C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4BDCDD1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31AFAD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D17215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2B66E8D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5FF38AE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  <w:tr w:rsidR="00012692" w:rsidRPr="00F64977" w14:paraId="563F7837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44282E6D" w14:textId="77777777" w:rsidR="00012692" w:rsidRPr="00F64977" w:rsidRDefault="00012692" w:rsidP="00012692">
            <w:pPr>
              <w:jc w:val="center"/>
            </w:pPr>
            <w:r w:rsidRPr="00F64977">
              <w:t>Число часов использования установленной</w:t>
            </w:r>
            <w:r w:rsidRPr="00F64977">
              <w:br/>
              <w:t>тепловой мощности (Электрокотельная)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5489F34C" w14:textId="77777777" w:rsidR="00012692" w:rsidRPr="00F64977" w:rsidRDefault="00012692" w:rsidP="00012692">
            <w:pPr>
              <w:jc w:val="center"/>
            </w:pPr>
            <w:r w:rsidRPr="00F64977">
              <w:t>час/год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B47936F" w14:textId="77777777" w:rsidR="00012692" w:rsidRPr="00F64977" w:rsidRDefault="00012692" w:rsidP="00012692">
            <w:pPr>
              <w:jc w:val="center"/>
            </w:pPr>
            <w:r w:rsidRPr="00F64977">
              <w:t>0,139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3EFE796" w14:textId="77777777" w:rsidR="00012692" w:rsidRPr="00F64977" w:rsidRDefault="00012692" w:rsidP="00012692">
            <w:pPr>
              <w:jc w:val="center"/>
            </w:pPr>
            <w:r w:rsidRPr="00F64977">
              <w:t>0,14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5942C4C" w14:textId="77777777" w:rsidR="00012692" w:rsidRPr="00F64977" w:rsidRDefault="00012692" w:rsidP="00012692">
            <w:pPr>
              <w:jc w:val="center"/>
            </w:pPr>
            <w:r w:rsidRPr="00F64977">
              <w:t>0,146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0745266" w14:textId="77777777" w:rsidR="00012692" w:rsidRPr="00F64977" w:rsidRDefault="00012692" w:rsidP="00012692">
            <w:pPr>
              <w:jc w:val="center"/>
            </w:pPr>
            <w:r w:rsidRPr="00F64977">
              <w:t>0,138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989F763" w14:textId="77777777" w:rsidR="00012692" w:rsidRPr="00F64977" w:rsidRDefault="00012692" w:rsidP="00012692">
            <w:pPr>
              <w:jc w:val="center"/>
            </w:pPr>
            <w:r w:rsidRPr="00F64977">
              <w:t>0,142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CE44CC2" w14:textId="77777777" w:rsidR="00012692" w:rsidRPr="00F64977" w:rsidRDefault="00012692" w:rsidP="00012692">
            <w:pPr>
              <w:jc w:val="center"/>
            </w:pPr>
            <w:r w:rsidRPr="00F64977">
              <w:t>0,157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D61865E" w14:textId="77777777" w:rsidR="00012692" w:rsidRPr="00F64977" w:rsidRDefault="00012692" w:rsidP="00012692">
            <w:pPr>
              <w:jc w:val="center"/>
            </w:pPr>
            <w:r w:rsidRPr="00F64977">
              <w:t>0,144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16CA075" w14:textId="77777777" w:rsidR="00012692" w:rsidRPr="00F64977" w:rsidRDefault="00012692" w:rsidP="00012692">
            <w:pPr>
              <w:jc w:val="center"/>
            </w:pPr>
            <w:r w:rsidRPr="00F64977">
              <w:t>0,14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F54A05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C9707E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917503C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E6DD86D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714A424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DE9CB0C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0D1F80A0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C9637F2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9ECECC4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14421B4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DCDABA9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  <w:tr w:rsidR="00012692" w:rsidRPr="00F64977" w14:paraId="56576199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5BF3BFB4" w14:textId="77777777" w:rsidR="00012692" w:rsidRPr="00F64977" w:rsidRDefault="00012692" w:rsidP="00012692">
            <w:pPr>
              <w:jc w:val="center"/>
            </w:pPr>
            <w:r w:rsidRPr="00F64977">
              <w:t>Число часов использования установленной</w:t>
            </w:r>
            <w:r w:rsidRPr="00F64977">
              <w:br/>
              <w:t>тепловой мощности (Новая котельная)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310E418C" w14:textId="77777777" w:rsidR="00012692" w:rsidRPr="00F64977" w:rsidRDefault="00012692" w:rsidP="00012692">
            <w:pPr>
              <w:jc w:val="center"/>
            </w:pPr>
            <w:r w:rsidRPr="00F64977">
              <w:t>час/год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AF5539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09425B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E76B15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A7F5A96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2C2FFF6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DE2678B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1AB1DE9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CA7220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2D12ABB" w14:textId="77777777" w:rsidR="00012692" w:rsidRPr="00F64977" w:rsidRDefault="00012692" w:rsidP="00012692">
            <w:pPr>
              <w:jc w:val="center"/>
            </w:pPr>
            <w:r w:rsidRPr="00F64977">
              <w:t>0,647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D611DA7" w14:textId="77777777" w:rsidR="00012692" w:rsidRPr="00F64977" w:rsidRDefault="00012692" w:rsidP="00012692">
            <w:pPr>
              <w:jc w:val="center"/>
            </w:pPr>
            <w:r w:rsidRPr="00F64977">
              <w:t>0,647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1BB61B7" w14:textId="77777777" w:rsidR="00012692" w:rsidRPr="00F64977" w:rsidRDefault="00012692" w:rsidP="00012692">
            <w:pPr>
              <w:jc w:val="center"/>
            </w:pPr>
            <w:r w:rsidRPr="00F64977">
              <w:t>0,647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CA07F5A" w14:textId="77777777" w:rsidR="00012692" w:rsidRPr="00F64977" w:rsidRDefault="00012692" w:rsidP="00012692">
            <w:pPr>
              <w:jc w:val="center"/>
            </w:pPr>
            <w:r w:rsidRPr="00F64977">
              <w:t>0,647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4425950" w14:textId="77777777" w:rsidR="00012692" w:rsidRPr="00F64977" w:rsidRDefault="00012692" w:rsidP="00012692">
            <w:pPr>
              <w:jc w:val="center"/>
            </w:pPr>
            <w:r w:rsidRPr="00F64977">
              <w:t>0,647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069460E" w14:textId="77777777" w:rsidR="00012692" w:rsidRPr="00F64977" w:rsidRDefault="00012692" w:rsidP="00012692">
            <w:pPr>
              <w:jc w:val="center"/>
            </w:pPr>
            <w:r w:rsidRPr="00F64977">
              <w:t>0,647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31B14175" w14:textId="77777777" w:rsidR="00012692" w:rsidRPr="00F64977" w:rsidRDefault="00012692" w:rsidP="00012692">
            <w:pPr>
              <w:jc w:val="center"/>
            </w:pPr>
            <w:r w:rsidRPr="00F64977">
              <w:t>0,647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828EC15" w14:textId="77777777" w:rsidR="00012692" w:rsidRPr="00F64977" w:rsidRDefault="00012692" w:rsidP="00012692">
            <w:pPr>
              <w:jc w:val="center"/>
            </w:pPr>
            <w:r w:rsidRPr="00F64977">
              <w:t>0,647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4F5E5E0" w14:textId="77777777" w:rsidR="00012692" w:rsidRPr="00F64977" w:rsidRDefault="00012692" w:rsidP="00012692">
            <w:pPr>
              <w:jc w:val="center"/>
            </w:pPr>
            <w:r w:rsidRPr="00F64977">
              <w:t>0,647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880B324" w14:textId="77777777" w:rsidR="00012692" w:rsidRPr="00F64977" w:rsidRDefault="00012692" w:rsidP="00012692">
            <w:pPr>
              <w:jc w:val="center"/>
            </w:pPr>
            <w:r w:rsidRPr="00F64977">
              <w:t>0,647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C655413" w14:textId="77777777" w:rsidR="00012692" w:rsidRPr="00F64977" w:rsidRDefault="00012692" w:rsidP="00012692">
            <w:pPr>
              <w:jc w:val="center"/>
            </w:pPr>
            <w:r w:rsidRPr="00F64977">
              <w:t>0,647</w:t>
            </w:r>
          </w:p>
        </w:tc>
      </w:tr>
      <w:tr w:rsidR="00012692" w:rsidRPr="00F64977" w14:paraId="50C9FE5E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71481ECB" w14:textId="77777777" w:rsidR="00012692" w:rsidRPr="00F64977" w:rsidRDefault="00012692" w:rsidP="00012692">
            <w:pPr>
              <w:jc w:val="center"/>
            </w:pPr>
            <w:r w:rsidRPr="00F64977">
              <w:t>Удельная установленная</w:t>
            </w:r>
            <w:r w:rsidRPr="00F64977">
              <w:br/>
              <w:t>тепловая мощность (Квартальной котельная) на</w:t>
            </w:r>
            <w:r w:rsidRPr="00F64977">
              <w:br/>
              <w:t>одного жителя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76D24761" w14:textId="77777777" w:rsidR="00012692" w:rsidRPr="00F64977" w:rsidRDefault="00012692" w:rsidP="00012692">
            <w:pPr>
              <w:jc w:val="center"/>
            </w:pPr>
            <w:r w:rsidRPr="00F64977">
              <w:t>МВт/тыс.чел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C095B55" w14:textId="77777777" w:rsidR="00012692" w:rsidRPr="00F64977" w:rsidRDefault="00012692" w:rsidP="00012692">
            <w:pPr>
              <w:jc w:val="center"/>
            </w:pPr>
            <w:r w:rsidRPr="00F64977">
              <w:t>4,64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E01B8E7" w14:textId="77777777" w:rsidR="00012692" w:rsidRPr="00F64977" w:rsidRDefault="00012692" w:rsidP="00012692">
            <w:pPr>
              <w:jc w:val="center"/>
            </w:pPr>
            <w:r w:rsidRPr="00F64977">
              <w:t>4,71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31F347B" w14:textId="77777777" w:rsidR="00012692" w:rsidRPr="00F64977" w:rsidRDefault="00012692" w:rsidP="00012692">
            <w:pPr>
              <w:jc w:val="center"/>
            </w:pPr>
            <w:r w:rsidRPr="00F64977">
              <w:t>4,69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F2D463A" w14:textId="77777777" w:rsidR="00012692" w:rsidRPr="00F64977" w:rsidRDefault="00012692" w:rsidP="00012692">
            <w:pPr>
              <w:jc w:val="center"/>
            </w:pPr>
            <w:r w:rsidRPr="00F64977">
              <w:t>4,78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6EBD624" w14:textId="77777777" w:rsidR="00012692" w:rsidRPr="00F64977" w:rsidRDefault="00012692" w:rsidP="00012692">
            <w:pPr>
              <w:jc w:val="center"/>
            </w:pPr>
            <w:r w:rsidRPr="00F64977">
              <w:t>4,78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0831053" w14:textId="77777777" w:rsidR="00012692" w:rsidRPr="00F64977" w:rsidRDefault="00012692" w:rsidP="00012692">
            <w:pPr>
              <w:jc w:val="center"/>
            </w:pPr>
            <w:r w:rsidRPr="00F64977">
              <w:t>4,78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F16138D" w14:textId="77777777" w:rsidR="00012692" w:rsidRPr="00F64977" w:rsidRDefault="00012692" w:rsidP="00012692">
            <w:pPr>
              <w:jc w:val="center"/>
            </w:pPr>
            <w:r w:rsidRPr="00F64977">
              <w:t>4,78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CF8C210" w14:textId="77777777" w:rsidR="00012692" w:rsidRPr="00F64977" w:rsidRDefault="00012692" w:rsidP="00012692">
            <w:pPr>
              <w:jc w:val="center"/>
            </w:pPr>
            <w:r w:rsidRPr="00F64977">
              <w:t>4,78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E39E8B4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EA13C33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A8F3F47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47B5CF5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3BAA1EDC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86EC181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1C0234B4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BAC91C5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660E4C5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E3527DF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847425F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</w:tr>
      <w:tr w:rsidR="00012692" w:rsidRPr="00F64977" w14:paraId="209A0FAD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70303D67" w14:textId="77777777" w:rsidR="00012692" w:rsidRPr="00F64977" w:rsidRDefault="00012692" w:rsidP="00012692">
            <w:pPr>
              <w:jc w:val="center"/>
            </w:pPr>
            <w:r w:rsidRPr="00F64977">
              <w:t>Удельная установленная</w:t>
            </w:r>
            <w:r w:rsidRPr="00F64977">
              <w:br/>
              <w:t>тепловая мощность (Котельной Энергетик) на</w:t>
            </w:r>
            <w:r w:rsidRPr="00F64977">
              <w:br/>
              <w:t>одного жителя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05B08FC8" w14:textId="77777777" w:rsidR="00012692" w:rsidRPr="00F64977" w:rsidRDefault="00012692" w:rsidP="00012692">
            <w:pPr>
              <w:jc w:val="center"/>
            </w:pPr>
            <w:r w:rsidRPr="00F64977">
              <w:t>МВт/тыс.чел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188ACC4" w14:textId="77777777" w:rsidR="00012692" w:rsidRPr="00F64977" w:rsidRDefault="00012692" w:rsidP="00012692">
            <w:pPr>
              <w:jc w:val="center"/>
            </w:pPr>
            <w:r w:rsidRPr="00F64977">
              <w:t>1,39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358D57C" w14:textId="77777777" w:rsidR="00012692" w:rsidRPr="00F64977" w:rsidRDefault="00012692" w:rsidP="00012692">
            <w:pPr>
              <w:jc w:val="center"/>
            </w:pPr>
            <w:r w:rsidRPr="00F64977">
              <w:t>1,41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202E0AC" w14:textId="77777777" w:rsidR="00012692" w:rsidRPr="00F64977" w:rsidRDefault="00012692" w:rsidP="00012692">
            <w:pPr>
              <w:jc w:val="center"/>
            </w:pPr>
            <w:r w:rsidRPr="00F64977">
              <w:t>1,41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371EC2C" w14:textId="77777777" w:rsidR="00012692" w:rsidRPr="00F64977" w:rsidRDefault="00012692" w:rsidP="00012692">
            <w:pPr>
              <w:jc w:val="center"/>
            </w:pPr>
            <w:r w:rsidRPr="00F64977">
              <w:t>1,4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47E049E" w14:textId="77777777" w:rsidR="00012692" w:rsidRPr="00F64977" w:rsidRDefault="00012692" w:rsidP="00012692">
            <w:pPr>
              <w:jc w:val="center"/>
            </w:pPr>
            <w:r w:rsidRPr="00F64977">
              <w:t>1,4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183D074" w14:textId="77777777" w:rsidR="00012692" w:rsidRPr="00F64977" w:rsidRDefault="00012692" w:rsidP="00012692">
            <w:pPr>
              <w:jc w:val="center"/>
            </w:pPr>
            <w:r w:rsidRPr="00F64977">
              <w:t>1,4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8E0CEAD" w14:textId="77777777" w:rsidR="00012692" w:rsidRPr="00F64977" w:rsidRDefault="00012692" w:rsidP="00012692">
            <w:pPr>
              <w:jc w:val="center"/>
            </w:pPr>
            <w:r w:rsidRPr="00F64977">
              <w:t>1,43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365A933" w14:textId="77777777" w:rsidR="00012692" w:rsidRPr="00F64977" w:rsidRDefault="00012692" w:rsidP="00012692">
            <w:pPr>
              <w:jc w:val="center"/>
            </w:pPr>
            <w:r w:rsidRPr="00F64977">
              <w:t>1,43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E18E829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C8F568C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1F7F0AF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FD92969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916980D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2D4351D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52068641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F595B08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2061F92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3FF5D977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5A47144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</w:tr>
      <w:tr w:rsidR="00012692" w:rsidRPr="00F64977" w14:paraId="0488AB69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51582EBF" w14:textId="77777777" w:rsidR="00012692" w:rsidRPr="00F64977" w:rsidRDefault="00012692" w:rsidP="00012692">
            <w:pPr>
              <w:jc w:val="center"/>
            </w:pPr>
            <w:r w:rsidRPr="00F64977">
              <w:t>Удельная установленная</w:t>
            </w:r>
            <w:r w:rsidRPr="00F64977">
              <w:br/>
              <w:t>тепловая мощность (Электрокотельная) на одного жителя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3F06397E" w14:textId="77777777" w:rsidR="00012692" w:rsidRPr="00F64977" w:rsidRDefault="00012692" w:rsidP="00012692">
            <w:pPr>
              <w:jc w:val="center"/>
            </w:pPr>
            <w:r w:rsidRPr="00F64977">
              <w:t>МВт/тыс.чел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CD86406" w14:textId="77777777" w:rsidR="00012692" w:rsidRPr="00F64977" w:rsidRDefault="00012692" w:rsidP="00012692">
            <w:pPr>
              <w:jc w:val="center"/>
            </w:pPr>
            <w:r w:rsidRPr="00F64977">
              <w:t>7,98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4821E6F" w14:textId="77777777" w:rsidR="00012692" w:rsidRPr="00F64977" w:rsidRDefault="00012692" w:rsidP="00012692">
            <w:pPr>
              <w:jc w:val="center"/>
            </w:pPr>
            <w:r w:rsidRPr="00F64977">
              <w:t>8,09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ED663A9" w14:textId="77777777" w:rsidR="00012692" w:rsidRPr="00F64977" w:rsidRDefault="00012692" w:rsidP="00012692">
            <w:pPr>
              <w:jc w:val="center"/>
            </w:pPr>
            <w:r w:rsidRPr="00F64977">
              <w:t>8,07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1BA3459" w14:textId="77777777" w:rsidR="00012692" w:rsidRPr="00F64977" w:rsidRDefault="00012692" w:rsidP="00012692">
            <w:pPr>
              <w:jc w:val="center"/>
            </w:pPr>
            <w:r w:rsidRPr="00F64977">
              <w:t>8,2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F76E7AA" w14:textId="77777777" w:rsidR="00012692" w:rsidRPr="00F64977" w:rsidRDefault="00012692" w:rsidP="00012692">
            <w:pPr>
              <w:jc w:val="center"/>
            </w:pPr>
            <w:r w:rsidRPr="00F64977">
              <w:t>8,2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FA23A79" w14:textId="77777777" w:rsidR="00012692" w:rsidRPr="00F64977" w:rsidRDefault="00012692" w:rsidP="00012692">
            <w:pPr>
              <w:jc w:val="center"/>
            </w:pPr>
            <w:r w:rsidRPr="00F64977">
              <w:t>8,23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DAA2C5F" w14:textId="77777777" w:rsidR="00012692" w:rsidRPr="00F64977" w:rsidRDefault="00012692" w:rsidP="00012692">
            <w:pPr>
              <w:jc w:val="center"/>
            </w:pPr>
            <w:r w:rsidRPr="00F64977">
              <w:t>8,23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474E817" w14:textId="77777777" w:rsidR="00012692" w:rsidRPr="00F64977" w:rsidRDefault="00012692" w:rsidP="00012692">
            <w:pPr>
              <w:jc w:val="center"/>
            </w:pPr>
            <w:r w:rsidRPr="00F64977">
              <w:t>8,23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3F8A14F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4511D35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6DA3500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C30040F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5918A317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1359C13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20B13BE7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A53CCD5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BE5DEE6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CA4D707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AD9E73C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</w:tr>
      <w:tr w:rsidR="00012692" w:rsidRPr="00F64977" w14:paraId="29F62984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0A24A0FB" w14:textId="77777777" w:rsidR="00012692" w:rsidRPr="00F64977" w:rsidRDefault="00012692" w:rsidP="00012692">
            <w:pPr>
              <w:jc w:val="center"/>
            </w:pPr>
            <w:r w:rsidRPr="00F64977">
              <w:t>Удельная установленная</w:t>
            </w:r>
            <w:r w:rsidRPr="00F64977">
              <w:br/>
              <w:t>тепловая мощность (Новой котельная) на одного жителя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3A407BC0" w14:textId="77777777" w:rsidR="00012692" w:rsidRPr="00F64977" w:rsidRDefault="00012692" w:rsidP="00012692">
            <w:pPr>
              <w:jc w:val="center"/>
            </w:pPr>
            <w:r w:rsidRPr="00F64977">
              <w:t>МВт/тыс.чел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6D841ED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4165FE62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0DCD4EA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2E0CA48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4BD0B9D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3737B1D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046C726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652DED0" w14:textId="77777777" w:rsidR="00012692" w:rsidRPr="00F64977" w:rsidRDefault="00012692" w:rsidP="00012692">
            <w:pPr>
              <w:jc w:val="center"/>
            </w:pPr>
            <w:r w:rsidRPr="00F64977">
              <w:t>0,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43A9B84" w14:textId="77777777" w:rsidR="00012692" w:rsidRPr="00F64977" w:rsidRDefault="00012692" w:rsidP="00012692">
            <w:pPr>
              <w:jc w:val="center"/>
            </w:pPr>
            <w:r w:rsidRPr="00F64977">
              <w:t>8,64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76CFB83" w14:textId="77777777" w:rsidR="00012692" w:rsidRPr="00F64977" w:rsidRDefault="00012692" w:rsidP="00012692">
            <w:pPr>
              <w:jc w:val="center"/>
            </w:pPr>
            <w:r w:rsidRPr="00F64977">
              <w:t>8,6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AF97B12" w14:textId="77777777" w:rsidR="00012692" w:rsidRPr="00F64977" w:rsidRDefault="00012692" w:rsidP="00012692">
            <w:pPr>
              <w:jc w:val="center"/>
            </w:pPr>
            <w:r w:rsidRPr="00F64977">
              <w:t>8,6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FF3615E" w14:textId="77777777" w:rsidR="00012692" w:rsidRPr="00F64977" w:rsidRDefault="00012692" w:rsidP="00012692">
            <w:pPr>
              <w:jc w:val="center"/>
            </w:pPr>
            <w:r w:rsidRPr="00F64977">
              <w:t>8,64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46EB287E" w14:textId="77777777" w:rsidR="00012692" w:rsidRPr="00F64977" w:rsidRDefault="00012692" w:rsidP="00012692">
            <w:pPr>
              <w:jc w:val="center"/>
            </w:pPr>
            <w:r w:rsidRPr="00F64977">
              <w:t>8,6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67D3F57" w14:textId="77777777" w:rsidR="00012692" w:rsidRPr="00F64977" w:rsidRDefault="00012692" w:rsidP="00012692">
            <w:pPr>
              <w:jc w:val="center"/>
            </w:pPr>
            <w:r w:rsidRPr="00F64977">
              <w:t>8,64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4DF3D714" w14:textId="77777777" w:rsidR="00012692" w:rsidRPr="00F64977" w:rsidRDefault="00012692" w:rsidP="00012692">
            <w:pPr>
              <w:jc w:val="center"/>
            </w:pPr>
            <w:r w:rsidRPr="00F64977">
              <w:t>8,6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E8EF861" w14:textId="77777777" w:rsidR="00012692" w:rsidRPr="00F64977" w:rsidRDefault="00012692" w:rsidP="00012692">
            <w:pPr>
              <w:jc w:val="center"/>
            </w:pPr>
            <w:r w:rsidRPr="00F64977">
              <w:t>8,6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DDB5A1B" w14:textId="77777777" w:rsidR="00012692" w:rsidRPr="00F64977" w:rsidRDefault="00012692" w:rsidP="00012692">
            <w:pPr>
              <w:jc w:val="center"/>
            </w:pPr>
            <w:r w:rsidRPr="00F64977">
              <w:t>8,64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31CB8D8" w14:textId="77777777" w:rsidR="00012692" w:rsidRPr="00F64977" w:rsidRDefault="00012692" w:rsidP="00012692">
            <w:pPr>
              <w:jc w:val="center"/>
            </w:pPr>
            <w:r w:rsidRPr="00F64977">
              <w:t>8,64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4FEBF3D6" w14:textId="77777777" w:rsidR="00012692" w:rsidRPr="00F64977" w:rsidRDefault="00012692" w:rsidP="00012692">
            <w:pPr>
              <w:jc w:val="center"/>
            </w:pPr>
            <w:r w:rsidRPr="00F64977">
              <w:t>8,64</w:t>
            </w:r>
          </w:p>
        </w:tc>
      </w:tr>
      <w:tr w:rsidR="00012692" w:rsidRPr="00F64977" w14:paraId="1D24C6E3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63A37F73" w14:textId="77777777" w:rsidR="00012692" w:rsidRPr="00F64977" w:rsidRDefault="00012692" w:rsidP="00012692">
            <w:pPr>
              <w:jc w:val="center"/>
            </w:pPr>
            <w:r w:rsidRPr="00F64977">
              <w:t>Частота отказов с прекращением</w:t>
            </w:r>
            <w:r w:rsidRPr="00F64977">
              <w:br/>
              <w:t>теплоснабжения от котельной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125D3818" w14:textId="77777777" w:rsidR="00012692" w:rsidRPr="00F64977" w:rsidRDefault="00012692" w:rsidP="00012692">
            <w:pPr>
              <w:jc w:val="center"/>
            </w:pPr>
            <w:r w:rsidRPr="00F64977">
              <w:t>1/год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D3DB7F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3C7C1B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15E954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491361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1D592E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972BA1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315A161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80E555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8ED7E92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A1D59D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30C6CC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EB65980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4944E5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88EBE2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1721573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51B1D8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C49F59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2C5F07B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4B7758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</w:tr>
      <w:tr w:rsidR="00012692" w:rsidRPr="00F64977" w14:paraId="35FE6B2D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26EEBC32" w14:textId="77777777" w:rsidR="00012692" w:rsidRPr="00F64977" w:rsidRDefault="00012692" w:rsidP="00012692">
            <w:pPr>
              <w:jc w:val="center"/>
            </w:pPr>
            <w:r w:rsidRPr="00F64977">
              <w:t>Относительный</w:t>
            </w:r>
            <w:r w:rsidRPr="00F64977">
              <w:br/>
              <w:t>средневзвешенный остаточный парковый ресурс котлоагрегатов котельной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2FB699D0" w14:textId="77777777" w:rsidR="00012692" w:rsidRPr="00F64977" w:rsidRDefault="00012692" w:rsidP="00012692">
            <w:pPr>
              <w:jc w:val="center"/>
            </w:pPr>
            <w:r w:rsidRPr="00F64977">
              <w:t>час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B379DA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FA6CD87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D279C0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39A305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D3CFAB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76BA73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7FA7CF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3F99BC7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7E10BA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F891CB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A1FC63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004F49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9291EC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98F6A4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4DEDDEE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98DBA22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0D2A7F40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32606602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7363790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</w:tr>
      <w:tr w:rsidR="00012692" w:rsidRPr="00F64977" w14:paraId="4F13AE08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7C626B58" w14:textId="77777777" w:rsidR="00012692" w:rsidRPr="00F64977" w:rsidRDefault="00012692" w:rsidP="00012692">
            <w:pPr>
              <w:jc w:val="center"/>
            </w:pPr>
            <w:r w:rsidRPr="00F64977">
              <w:t>Доля автоматизированны х котельных без обслуживающего персонала с УТМ меньше/равной 10 Гкал/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66BD128A" w14:textId="77777777" w:rsidR="00012692" w:rsidRPr="00F64977" w:rsidRDefault="00012692" w:rsidP="00012692">
            <w:pPr>
              <w:jc w:val="center"/>
            </w:pPr>
            <w:r w:rsidRPr="00F64977">
              <w:t>%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7E7D36D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24AD8F8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316700B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79400F7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3F5E74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BB7AAE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024144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32B59E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1242EB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421BF4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DB3A3F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5FA6912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41C3FA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1AC25DA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2D90B3A7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348E68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EC0D99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767EB5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8BD3E8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</w:tr>
      <w:tr w:rsidR="00012692" w:rsidRPr="00F64977" w14:paraId="7B646592" w14:textId="77777777" w:rsidTr="00012692">
        <w:trPr>
          <w:trHeight w:val="20"/>
        </w:trPr>
        <w:tc>
          <w:tcPr>
            <w:tcW w:w="741" w:type="pct"/>
            <w:shd w:val="clear" w:color="000000" w:fill="FFFFFF"/>
            <w:vAlign w:val="center"/>
            <w:hideMark/>
          </w:tcPr>
          <w:p w14:paraId="41085A93" w14:textId="77777777" w:rsidR="00012692" w:rsidRPr="00F64977" w:rsidRDefault="00012692" w:rsidP="00012692">
            <w:pPr>
              <w:jc w:val="center"/>
            </w:pPr>
            <w:r w:rsidRPr="00F64977">
              <w:t>Доля котельных, оборудованных приборами учета</w:t>
            </w:r>
          </w:p>
        </w:tc>
        <w:tc>
          <w:tcPr>
            <w:tcW w:w="433" w:type="pct"/>
            <w:shd w:val="clear" w:color="000000" w:fill="FFFFFF"/>
            <w:vAlign w:val="center"/>
            <w:hideMark/>
          </w:tcPr>
          <w:p w14:paraId="788781EE" w14:textId="77777777" w:rsidR="00012692" w:rsidRPr="00F64977" w:rsidRDefault="00012692" w:rsidP="00012692">
            <w:pPr>
              <w:jc w:val="center"/>
            </w:pPr>
            <w:r w:rsidRPr="00F64977">
              <w:t>%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190811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FB461E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661C0CD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5D25957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05E3FA6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60A2B2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1F25E93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0C715E8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443BEDF" w14:textId="77777777" w:rsidR="00012692" w:rsidRPr="00F64977" w:rsidRDefault="00012692" w:rsidP="00012692">
            <w:pPr>
              <w:jc w:val="center"/>
            </w:pPr>
            <w:r w:rsidRPr="00F64977">
              <w:t>100</w:t>
            </w:r>
          </w:p>
        </w:tc>
        <w:tc>
          <w:tcPr>
            <w:tcW w:w="201" w:type="pct"/>
            <w:shd w:val="clear" w:color="auto" w:fill="auto"/>
            <w:noWrap/>
            <w:vAlign w:val="center"/>
            <w:hideMark/>
          </w:tcPr>
          <w:p w14:paraId="65FE77CE" w14:textId="77777777" w:rsidR="00012692" w:rsidRPr="00F64977" w:rsidRDefault="00012692" w:rsidP="00012692">
            <w:pPr>
              <w:jc w:val="center"/>
            </w:pPr>
            <w:r w:rsidRPr="00F64977">
              <w:t>1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6E471158" w14:textId="77777777" w:rsidR="00012692" w:rsidRPr="00F64977" w:rsidRDefault="00012692" w:rsidP="00012692">
            <w:pPr>
              <w:jc w:val="center"/>
            </w:pPr>
            <w:r w:rsidRPr="00F64977">
              <w:t>1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3771524F" w14:textId="77777777" w:rsidR="00012692" w:rsidRPr="00F64977" w:rsidRDefault="00012692" w:rsidP="00012692">
            <w:pPr>
              <w:jc w:val="center"/>
            </w:pPr>
            <w:r w:rsidRPr="00F64977">
              <w:t>10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116F6590" w14:textId="77777777" w:rsidR="00012692" w:rsidRPr="00F64977" w:rsidRDefault="00012692" w:rsidP="00012692">
            <w:pPr>
              <w:jc w:val="center"/>
            </w:pPr>
            <w:r w:rsidRPr="00F64977">
              <w:t>1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997F603" w14:textId="77777777" w:rsidR="00012692" w:rsidRPr="00F64977" w:rsidRDefault="00012692" w:rsidP="00012692">
            <w:pPr>
              <w:jc w:val="center"/>
            </w:pPr>
            <w:r w:rsidRPr="00F64977">
              <w:t>100</w:t>
            </w:r>
          </w:p>
        </w:tc>
        <w:tc>
          <w:tcPr>
            <w:tcW w:w="189" w:type="pct"/>
            <w:shd w:val="clear" w:color="auto" w:fill="auto"/>
            <w:noWrap/>
            <w:vAlign w:val="center"/>
            <w:hideMark/>
          </w:tcPr>
          <w:p w14:paraId="55C5D3D7" w14:textId="77777777" w:rsidR="00012692" w:rsidRPr="00F64977" w:rsidRDefault="00012692" w:rsidP="00012692">
            <w:pPr>
              <w:jc w:val="center"/>
            </w:pPr>
            <w:r w:rsidRPr="00F64977">
              <w:t>1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215CB799" w14:textId="77777777" w:rsidR="00012692" w:rsidRPr="00F64977" w:rsidRDefault="00012692" w:rsidP="00012692">
            <w:pPr>
              <w:jc w:val="center"/>
            </w:pPr>
            <w:r w:rsidRPr="00F64977">
              <w:t>1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CFC2FE9" w14:textId="77777777" w:rsidR="00012692" w:rsidRPr="00F64977" w:rsidRDefault="00012692" w:rsidP="00012692">
            <w:pPr>
              <w:jc w:val="center"/>
            </w:pPr>
            <w:r w:rsidRPr="00F64977">
              <w:t>100</w:t>
            </w:r>
          </w:p>
        </w:tc>
        <w:tc>
          <w:tcPr>
            <w:tcW w:w="213" w:type="pct"/>
            <w:shd w:val="clear" w:color="auto" w:fill="auto"/>
            <w:noWrap/>
            <w:vAlign w:val="center"/>
            <w:hideMark/>
          </w:tcPr>
          <w:p w14:paraId="71C6FAD9" w14:textId="77777777" w:rsidR="00012692" w:rsidRPr="00F64977" w:rsidRDefault="00012692" w:rsidP="00012692">
            <w:pPr>
              <w:jc w:val="center"/>
            </w:pPr>
            <w:r w:rsidRPr="00F64977">
              <w:t>100</w:t>
            </w:r>
          </w:p>
        </w:tc>
        <w:tc>
          <w:tcPr>
            <w:tcW w:w="197" w:type="pct"/>
            <w:shd w:val="clear" w:color="auto" w:fill="auto"/>
            <w:noWrap/>
            <w:vAlign w:val="center"/>
            <w:hideMark/>
          </w:tcPr>
          <w:p w14:paraId="799244C0" w14:textId="77777777" w:rsidR="00012692" w:rsidRPr="00F64977" w:rsidRDefault="00012692" w:rsidP="00012692">
            <w:pPr>
              <w:jc w:val="center"/>
            </w:pPr>
            <w:r w:rsidRPr="00F64977">
              <w:t>100</w:t>
            </w:r>
          </w:p>
        </w:tc>
      </w:tr>
    </w:tbl>
    <w:p w14:paraId="55997A90" w14:textId="77777777" w:rsidR="00012692" w:rsidRDefault="00012692" w:rsidP="00012692">
      <w:pPr>
        <w:ind w:firstLine="709"/>
        <w:rPr>
          <w:b/>
          <w:bCs/>
        </w:rPr>
      </w:pPr>
    </w:p>
    <w:p w14:paraId="7BFFCF22" w14:textId="77777777" w:rsidR="00012692" w:rsidRPr="00F645AC" w:rsidRDefault="00012692" w:rsidP="00012692">
      <w:pPr>
        <w:ind w:firstLine="709"/>
        <w:rPr>
          <w:b/>
          <w:bCs/>
        </w:rPr>
      </w:pPr>
      <w:r w:rsidRPr="0007454A">
        <w:rPr>
          <w:b/>
          <w:bCs/>
        </w:rPr>
        <w:t>Табл. 1</w:t>
      </w:r>
      <w:r w:rsidRPr="00AD4668">
        <w:rPr>
          <w:b/>
          <w:bCs/>
        </w:rPr>
        <w:t>4</w:t>
      </w:r>
      <w:r w:rsidRPr="0007454A">
        <w:rPr>
          <w:b/>
          <w:bCs/>
        </w:rPr>
        <w:t>.</w:t>
      </w:r>
      <w:r w:rsidRPr="00F645AC">
        <w:rPr>
          <w:b/>
          <w:bCs/>
        </w:rPr>
        <w:t>4</w:t>
      </w:r>
      <w:r w:rsidRPr="0007454A">
        <w:rPr>
          <w:b/>
          <w:bCs/>
        </w:rPr>
        <w:t xml:space="preserve">. Индикаторы, характеризующие динамику функционирования источников тепловой энергии </w:t>
      </w:r>
      <w:r w:rsidRPr="00862A68">
        <w:rPr>
          <w:b/>
          <w:bCs/>
        </w:rPr>
        <w:t>ООО «Компания Энергия» п.</w:t>
      </w:r>
      <w:r>
        <w:rPr>
          <w:b/>
          <w:bCs/>
        </w:rPr>
        <w:t xml:space="preserve"> Дука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78"/>
        <w:gridCol w:w="1898"/>
        <w:gridCol w:w="898"/>
        <w:gridCol w:w="898"/>
        <w:gridCol w:w="916"/>
        <w:gridCol w:w="898"/>
        <w:gridCol w:w="898"/>
        <w:gridCol w:w="898"/>
        <w:gridCol w:w="898"/>
        <w:gridCol w:w="921"/>
        <w:gridCol w:w="898"/>
        <w:gridCol w:w="898"/>
        <w:gridCol w:w="898"/>
        <w:gridCol w:w="898"/>
        <w:gridCol w:w="921"/>
        <w:gridCol w:w="898"/>
        <w:gridCol w:w="898"/>
        <w:gridCol w:w="898"/>
        <w:gridCol w:w="897"/>
        <w:gridCol w:w="920"/>
        <w:gridCol w:w="897"/>
      </w:tblGrid>
      <w:tr w:rsidR="00012692" w:rsidRPr="00F64977" w14:paraId="23F6077B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1FBA4FFA" w14:textId="77777777" w:rsidR="00012692" w:rsidRPr="00F64977" w:rsidRDefault="00012692" w:rsidP="00012692">
            <w:pPr>
              <w:jc w:val="center"/>
            </w:pPr>
            <w:r w:rsidRPr="00F64977">
              <w:t>Наименование показателей</w:t>
            </w:r>
          </w:p>
        </w:tc>
        <w:tc>
          <w:tcPr>
            <w:tcW w:w="425" w:type="pct"/>
            <w:shd w:val="clear" w:color="000000" w:fill="FFFFFF"/>
            <w:vAlign w:val="center"/>
            <w:hideMark/>
          </w:tcPr>
          <w:p w14:paraId="499AF0C7" w14:textId="77777777" w:rsidR="00012692" w:rsidRPr="00F64977" w:rsidRDefault="00012692" w:rsidP="00012692">
            <w:pPr>
              <w:jc w:val="center"/>
            </w:pPr>
            <w:r w:rsidRPr="00F64977">
              <w:t>Единицы измерения</w:t>
            </w:r>
          </w:p>
        </w:tc>
        <w:tc>
          <w:tcPr>
            <w:tcW w:w="201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5813DCA8" w14:textId="77777777" w:rsidR="00012692" w:rsidRPr="00F64977" w:rsidRDefault="00012692" w:rsidP="00012692">
            <w:pPr>
              <w:jc w:val="center"/>
            </w:pPr>
            <w:r w:rsidRPr="00F64977">
              <w:t>2017</w:t>
            </w:r>
          </w:p>
        </w:tc>
        <w:tc>
          <w:tcPr>
            <w:tcW w:w="201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0D04F51F" w14:textId="77777777" w:rsidR="00012692" w:rsidRPr="00F64977" w:rsidRDefault="00012692" w:rsidP="00012692">
            <w:pPr>
              <w:jc w:val="center"/>
            </w:pPr>
            <w:r w:rsidRPr="00F64977">
              <w:t>2018</w:t>
            </w:r>
          </w:p>
        </w:tc>
        <w:tc>
          <w:tcPr>
            <w:tcW w:w="205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23C62CF" w14:textId="77777777" w:rsidR="00012692" w:rsidRPr="00F64977" w:rsidRDefault="00012692" w:rsidP="00012692">
            <w:pPr>
              <w:jc w:val="center"/>
            </w:pPr>
            <w:r w:rsidRPr="00F64977">
              <w:t>2019</w:t>
            </w:r>
          </w:p>
        </w:tc>
        <w:tc>
          <w:tcPr>
            <w:tcW w:w="201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1A749AF" w14:textId="77777777" w:rsidR="00012692" w:rsidRPr="00F64977" w:rsidRDefault="00012692" w:rsidP="00012692">
            <w:pPr>
              <w:jc w:val="center"/>
            </w:pPr>
            <w:r w:rsidRPr="00F64977">
              <w:t>2020</w:t>
            </w:r>
          </w:p>
        </w:tc>
        <w:tc>
          <w:tcPr>
            <w:tcW w:w="201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79C29809" w14:textId="77777777" w:rsidR="00012692" w:rsidRPr="00F64977" w:rsidRDefault="00012692" w:rsidP="00012692">
            <w:pPr>
              <w:jc w:val="center"/>
            </w:pPr>
            <w:r w:rsidRPr="00F64977">
              <w:t>2021</w:t>
            </w:r>
          </w:p>
        </w:tc>
        <w:tc>
          <w:tcPr>
            <w:tcW w:w="201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94F8CD4" w14:textId="77777777" w:rsidR="00012692" w:rsidRPr="00F64977" w:rsidRDefault="00012692" w:rsidP="00012692">
            <w:pPr>
              <w:jc w:val="center"/>
            </w:pPr>
            <w:r w:rsidRPr="00F64977">
              <w:t>2022</w:t>
            </w:r>
          </w:p>
        </w:tc>
        <w:tc>
          <w:tcPr>
            <w:tcW w:w="201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BDA68B9" w14:textId="77777777" w:rsidR="00012692" w:rsidRPr="00F64977" w:rsidRDefault="00012692" w:rsidP="00012692">
            <w:pPr>
              <w:jc w:val="center"/>
            </w:pPr>
            <w:r w:rsidRPr="00F64977">
              <w:t>2023</w:t>
            </w:r>
          </w:p>
        </w:tc>
        <w:tc>
          <w:tcPr>
            <w:tcW w:w="206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44F05487" w14:textId="77777777" w:rsidR="00012692" w:rsidRPr="00F64977" w:rsidRDefault="00012692" w:rsidP="00012692">
            <w:pPr>
              <w:jc w:val="center"/>
            </w:pPr>
            <w:r w:rsidRPr="00F64977">
              <w:t>2024</w:t>
            </w:r>
          </w:p>
        </w:tc>
        <w:tc>
          <w:tcPr>
            <w:tcW w:w="201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52E79848" w14:textId="77777777" w:rsidR="00012692" w:rsidRPr="00F64977" w:rsidRDefault="00012692" w:rsidP="00012692">
            <w:pPr>
              <w:jc w:val="center"/>
            </w:pPr>
            <w:r w:rsidRPr="00F64977">
              <w:t>2025</w:t>
            </w:r>
          </w:p>
        </w:tc>
        <w:tc>
          <w:tcPr>
            <w:tcW w:w="201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9C9E8D0" w14:textId="77777777" w:rsidR="00012692" w:rsidRPr="00F64977" w:rsidRDefault="00012692" w:rsidP="00012692">
            <w:pPr>
              <w:jc w:val="center"/>
            </w:pPr>
            <w:r w:rsidRPr="00F64977">
              <w:t>2026</w:t>
            </w:r>
          </w:p>
        </w:tc>
        <w:tc>
          <w:tcPr>
            <w:tcW w:w="201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71F52131" w14:textId="77777777" w:rsidR="00012692" w:rsidRPr="00F64977" w:rsidRDefault="00012692" w:rsidP="00012692">
            <w:pPr>
              <w:jc w:val="center"/>
            </w:pPr>
            <w:r w:rsidRPr="00F64977">
              <w:t>2027</w:t>
            </w:r>
          </w:p>
        </w:tc>
        <w:tc>
          <w:tcPr>
            <w:tcW w:w="201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64074664" w14:textId="77777777" w:rsidR="00012692" w:rsidRPr="00F64977" w:rsidRDefault="00012692" w:rsidP="00012692">
            <w:pPr>
              <w:jc w:val="center"/>
            </w:pPr>
            <w:r w:rsidRPr="00F64977">
              <w:t>2028</w:t>
            </w:r>
          </w:p>
        </w:tc>
        <w:tc>
          <w:tcPr>
            <w:tcW w:w="206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06245242" w14:textId="77777777" w:rsidR="00012692" w:rsidRPr="00F64977" w:rsidRDefault="00012692" w:rsidP="00012692">
            <w:pPr>
              <w:jc w:val="center"/>
            </w:pPr>
            <w:r w:rsidRPr="00F64977">
              <w:t>2029</w:t>
            </w:r>
          </w:p>
        </w:tc>
        <w:tc>
          <w:tcPr>
            <w:tcW w:w="201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A745EFB" w14:textId="77777777" w:rsidR="00012692" w:rsidRPr="00F64977" w:rsidRDefault="00012692" w:rsidP="00012692">
            <w:pPr>
              <w:jc w:val="center"/>
            </w:pPr>
            <w:r w:rsidRPr="00F64977">
              <w:t>2030</w:t>
            </w:r>
          </w:p>
        </w:tc>
        <w:tc>
          <w:tcPr>
            <w:tcW w:w="201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D6C9515" w14:textId="77777777" w:rsidR="00012692" w:rsidRPr="00F64977" w:rsidRDefault="00012692" w:rsidP="00012692">
            <w:pPr>
              <w:jc w:val="center"/>
            </w:pPr>
            <w:r w:rsidRPr="00F64977">
              <w:t>2031</w:t>
            </w:r>
          </w:p>
        </w:tc>
        <w:tc>
          <w:tcPr>
            <w:tcW w:w="201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69A00E8F" w14:textId="77777777" w:rsidR="00012692" w:rsidRPr="00F64977" w:rsidRDefault="00012692" w:rsidP="00012692">
            <w:pPr>
              <w:jc w:val="center"/>
            </w:pPr>
            <w:r w:rsidRPr="00F64977">
              <w:t>2032</w:t>
            </w:r>
          </w:p>
        </w:tc>
        <w:tc>
          <w:tcPr>
            <w:tcW w:w="201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C5B6C2D" w14:textId="77777777" w:rsidR="00012692" w:rsidRPr="00F64977" w:rsidRDefault="00012692" w:rsidP="00012692">
            <w:pPr>
              <w:jc w:val="center"/>
            </w:pPr>
            <w:r w:rsidRPr="00F64977">
              <w:t>2033</w:t>
            </w:r>
          </w:p>
        </w:tc>
        <w:tc>
          <w:tcPr>
            <w:tcW w:w="206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A51C73A" w14:textId="77777777" w:rsidR="00012692" w:rsidRPr="00F64977" w:rsidRDefault="00012692" w:rsidP="00012692">
            <w:pPr>
              <w:jc w:val="center"/>
            </w:pPr>
            <w:r w:rsidRPr="00F64977">
              <w:t>2034</w:t>
            </w:r>
          </w:p>
        </w:tc>
        <w:tc>
          <w:tcPr>
            <w:tcW w:w="201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4E54BD7B" w14:textId="77777777" w:rsidR="00012692" w:rsidRPr="00F64977" w:rsidRDefault="00012692" w:rsidP="00012692">
            <w:pPr>
              <w:jc w:val="center"/>
            </w:pPr>
            <w:r w:rsidRPr="00F64977">
              <w:t>2035</w:t>
            </w:r>
          </w:p>
        </w:tc>
      </w:tr>
      <w:tr w:rsidR="00012692" w:rsidRPr="00F645AC" w14:paraId="5EBCB9B4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3089AD76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Установленная тепловая мощность</w:t>
            </w:r>
            <w:r w:rsidRPr="00F645AC">
              <w:rPr>
                <w:color w:val="22272F"/>
              </w:rPr>
              <w:br/>
              <w:t>котельной: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D04F0D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Гкал/ч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756EA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21E63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989A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726B9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9641D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9BC7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6FDA6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A6B9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9E9FA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09A8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5B98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7AA97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C3E9A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E7D16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597AE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CC5D4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22A46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0A3EA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2D68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1,78</w:t>
            </w:r>
          </w:p>
        </w:tc>
      </w:tr>
      <w:tr w:rsidR="00012692" w:rsidRPr="00F645AC" w14:paraId="4B8AB87F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092D253B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Угольная котельная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F9FF0F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Гкал/ч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BAA5E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7ABB3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6D57A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C90C6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E41D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61587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A670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A04E8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27D6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C257E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B3E1B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E6C90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BAD72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DCC33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39085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01D94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8FE3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3DC43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9D1DB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</w:tr>
      <w:tr w:rsidR="00012692" w:rsidRPr="00F645AC" w14:paraId="793AFEDD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23D4BC00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Электрокотельная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3D1A00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Гкал/ч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1B4F3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BAA2F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0A70C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94C7E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C695D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ED1D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74E73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D6249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46439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9CD5E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C78A3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0D29E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0D744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32E78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E97CD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67FB2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1A20D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69DE3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7E101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2</w:t>
            </w:r>
          </w:p>
        </w:tc>
      </w:tr>
      <w:tr w:rsidR="00012692" w:rsidRPr="00F645AC" w14:paraId="18BD78F0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6750684F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Присоединенная</w:t>
            </w:r>
            <w:r w:rsidRPr="00F645AC">
              <w:rPr>
                <w:color w:val="22272F"/>
              </w:rPr>
              <w:br/>
              <w:t>тепловая нагрузка на коллекторах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BE7AA4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Гкал/ч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73942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08A82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282BF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BCBB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32362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53F20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7990A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AF056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6FE74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07C5D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3C998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DB79A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D70E2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46CC2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11DF4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AFD06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DBEEC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64ABA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18F6B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60</w:t>
            </w:r>
          </w:p>
        </w:tc>
      </w:tr>
      <w:tr w:rsidR="00012692" w:rsidRPr="00F645AC" w14:paraId="4EA9F589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37D55A57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Угольная котельная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EF79C91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Гкал/ч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3E1BC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D590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0BFA1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861AD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BFDBA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5A8F0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2EE08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8902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6F24B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DFBC8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501DD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94E38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9442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E94A8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DD61F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03B4F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42541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A04FC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20FD8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6,10</w:t>
            </w:r>
          </w:p>
        </w:tc>
      </w:tr>
      <w:tr w:rsidR="00012692" w:rsidRPr="00F645AC" w14:paraId="1A751D20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693D6108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Электрокотельная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C06F0F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Гкал/ч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175A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BB746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6CE94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F526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48A65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2118B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BCF8A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9CA51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755B1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333F2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0A291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D7F9A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9062E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2E90B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732FE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02505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D1111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8A7AE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98A81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50</w:t>
            </w:r>
          </w:p>
        </w:tc>
      </w:tr>
      <w:tr w:rsidR="00012692" w:rsidRPr="00F645AC" w14:paraId="7BA3D5D2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19EB12E5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Доля резерва</w:t>
            </w:r>
            <w:r w:rsidRPr="00EB315F">
              <w:rPr>
                <w:color w:val="22272F"/>
              </w:rPr>
              <w:t xml:space="preserve"> </w:t>
            </w:r>
            <w:r w:rsidRPr="00F645AC">
              <w:rPr>
                <w:color w:val="22272F"/>
              </w:rPr>
              <w:t>тепловой мощности котельной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408C7E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%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5AAB8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73D14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31871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172F9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8A090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89227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C0FA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F1BDE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0F3C4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8774B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944D1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5D69C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B0DB9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E48B2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ABDC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EF24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72559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4AE8C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D139D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3,98</w:t>
            </w:r>
          </w:p>
        </w:tc>
      </w:tr>
      <w:tr w:rsidR="00012692" w:rsidRPr="00F645AC" w14:paraId="7CA863D6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574EE3C1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Угольная котельная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88456BB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%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001D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52D6D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08D21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1A4D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CD7AC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EC511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F40D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98149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5B729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482DD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12D41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603BE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E788F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EBA2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87A7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F946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2C22F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45E30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243F9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8,67</w:t>
            </w:r>
          </w:p>
        </w:tc>
      </w:tr>
      <w:tr w:rsidR="00012692" w:rsidRPr="00F645AC" w14:paraId="3E7563F4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630AFCBB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Электрокотельная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8E72AB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%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D1D0B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40674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C6D93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873B2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F5AFA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61252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DB814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AF2B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3DDDE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7699C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F6E76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8080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F9A5F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60433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FEF94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AD2B0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585B0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A9BB5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84EC9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1,55</w:t>
            </w:r>
          </w:p>
        </w:tc>
      </w:tr>
      <w:tr w:rsidR="00012692" w:rsidRPr="00F645AC" w14:paraId="42C43CB1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38884E39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Отпуск тепловой энергии с</w:t>
            </w:r>
            <w:r w:rsidRPr="00F645AC">
              <w:rPr>
                <w:color w:val="22272F"/>
              </w:rPr>
              <w:br/>
              <w:t>коллекторов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2DBE97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тыс.Гкал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F5978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30,8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C3B6E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8,75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4C2B4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,1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255CE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t>28,2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6A95A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t>30,4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FB682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t>28,4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692A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,26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C3FFC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,26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37841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,26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2BB9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,26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72B4D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,26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8F9B8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,26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4E6F9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,26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1B129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,26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A55A4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,26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49EA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,26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705C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,26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352AA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,26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B1818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,26</w:t>
            </w:r>
          </w:p>
        </w:tc>
      </w:tr>
      <w:tr w:rsidR="00012692" w:rsidRPr="00F645AC" w14:paraId="588AA5FC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7D5921CC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Угольная котельная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728498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тыс.Гкал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5B43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5,6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FFC5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4,29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AFBB2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4,8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AC313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t>23,7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EA027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t>25,59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6CB0F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t>24,16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E1DF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4,73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6080F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4,7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F932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4,7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FE790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4,7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7593E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4,7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7CBA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4,73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0C8B2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4,7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42331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4,7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AE41A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4,7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AB1F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4,7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2B017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4,73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E401C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4,7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2611E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4,73</w:t>
            </w:r>
          </w:p>
        </w:tc>
      </w:tr>
      <w:tr w:rsidR="00012692" w:rsidRPr="00F645AC" w14:paraId="2EF5A8C7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5A0E9C2C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Электрокотельная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D8A25D6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тыс.Гкал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DA8B7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5,19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2600E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,47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FE0E4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,3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76FB5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t>4,4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94CC8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t>4,8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7789B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t>4,29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C466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,53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555AA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,5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83507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,5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B3E8D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,5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F833A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,5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E28CA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,53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3B77C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,5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6DF5B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,5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7835B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,5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B164D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,5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76E1F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,53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C7108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,5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D2D30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4,53</w:t>
            </w:r>
          </w:p>
        </w:tc>
      </w:tr>
      <w:tr w:rsidR="00012692" w:rsidRPr="00F645AC" w14:paraId="62169DD2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2158A4D9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 xml:space="preserve">Удельный расход условного топлива на тепловую </w:t>
            </w:r>
            <w:r w:rsidRPr="00F645AC">
              <w:rPr>
                <w:color w:val="22272F"/>
              </w:rPr>
              <w:br/>
              <w:t>энергию, отпущенную с коллекторов</w:t>
            </w:r>
            <w:r w:rsidRPr="00F645AC">
              <w:rPr>
                <w:color w:val="22272F"/>
              </w:rPr>
              <w:br/>
              <w:t>(Угольная котельная)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B8E867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кг/Гкал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B8B3E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D966E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5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4D6D2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625F9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89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F9200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84FA5E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9B9F0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31884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46858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67D759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16059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E2425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18939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E315B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C4219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493BC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A8620C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A5091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45AFFD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</w:tr>
      <w:tr w:rsidR="00012692" w:rsidRPr="00F645AC" w14:paraId="2B79ADD3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18B167B8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 xml:space="preserve">Удельный расход условного топлива на тепловую </w:t>
            </w:r>
            <w:r w:rsidRPr="00F645AC">
              <w:rPr>
                <w:color w:val="22272F"/>
              </w:rPr>
              <w:br/>
              <w:t>энергию, отпущенную с коллекторов</w:t>
            </w:r>
            <w:r w:rsidRPr="00F645AC">
              <w:rPr>
                <w:color w:val="22272F"/>
              </w:rPr>
              <w:br/>
              <w:t>(Электрокотельная)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8E4BCEE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кг/Гкал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30F46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31D6D4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5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AF751A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0376D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89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8F2D86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765513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8BA3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3C9BA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2C676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987BF6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C7666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7AF706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77FF1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82609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BF3F2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DE719B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D1FA5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7E91C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9AC8BB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292</w:t>
            </w:r>
          </w:p>
        </w:tc>
      </w:tr>
      <w:tr w:rsidR="00012692" w:rsidRPr="00F645AC" w14:paraId="3CAD9FED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760E3B29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Коэффициент полезного</w:t>
            </w:r>
            <w:r w:rsidRPr="00F645AC">
              <w:rPr>
                <w:color w:val="22272F"/>
              </w:rPr>
              <w:br/>
              <w:t>использования теплоты топлива (Угольная котельная)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0086FD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%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74B6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3E6A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3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53D4C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15CC4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4A834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9C141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BA83A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96F5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1135F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5145D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F1FB0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387A9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C4938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D831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7B787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C8C53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42CF5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18CF7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DCBF8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</w:tr>
      <w:tr w:rsidR="00012692" w:rsidRPr="00F645AC" w14:paraId="53CC5B04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6BDD0BF4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Коэффициент полезного</w:t>
            </w:r>
            <w:r w:rsidRPr="00F645AC">
              <w:rPr>
                <w:color w:val="22272F"/>
              </w:rPr>
              <w:br/>
              <w:t>использования теплоты топлива (Электрокотельная)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208D13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%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D0C81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98674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3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E073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8E59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FD76D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45EB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73233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AFBC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39D25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48282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394F5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A66B8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78754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38376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33C7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249D3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AF3E7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FC10A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17C42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64</w:t>
            </w:r>
          </w:p>
        </w:tc>
      </w:tr>
      <w:tr w:rsidR="00012692" w:rsidRPr="00F645AC" w14:paraId="4A7AB40E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61CC7C4C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Число часов использования установленной</w:t>
            </w:r>
            <w:r w:rsidRPr="00F645AC">
              <w:rPr>
                <w:color w:val="22272F"/>
              </w:rPr>
              <w:br/>
              <w:t>тепловой мощности (Угольная котельная)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C95343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час/год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8C218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66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EE4EE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25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566D4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41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AB29C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1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6FF56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6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26D03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21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0F306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38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1293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3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56697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3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17B45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3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6E78D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3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1DFCD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38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7A655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3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8E3D7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3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8613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3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17095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3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CD766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38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44A25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38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15AC2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738</w:t>
            </w:r>
          </w:p>
        </w:tc>
      </w:tr>
      <w:tr w:rsidR="00012692" w:rsidRPr="00F645AC" w14:paraId="55D20B78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605A4D08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Число часов использования установленной</w:t>
            </w:r>
            <w:r w:rsidRPr="00F645AC">
              <w:rPr>
                <w:color w:val="22272F"/>
              </w:rPr>
              <w:br/>
              <w:t>тепловой мощности (Электрокотельная)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34A24D8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час/год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742C6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D7BB7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3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3FAB7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A2730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24FD6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1B763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2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4307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3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134BE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5473A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E59C1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A30B8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FF2CB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3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63320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84518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3866F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D39B3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F5E29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3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01DC6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70008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0013</w:t>
            </w:r>
          </w:p>
        </w:tc>
      </w:tr>
      <w:tr w:rsidR="00012692" w:rsidRPr="00F645AC" w14:paraId="00E287E6" w14:textId="77777777" w:rsidTr="00012692">
        <w:trPr>
          <w:trHeight w:val="1581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760EEA29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Удельная установленная</w:t>
            </w:r>
            <w:r w:rsidRPr="00EB315F">
              <w:rPr>
                <w:color w:val="22272F"/>
              </w:rPr>
              <w:t xml:space="preserve"> </w:t>
            </w:r>
            <w:r w:rsidRPr="00F645AC">
              <w:rPr>
                <w:color w:val="22272F"/>
              </w:rPr>
              <w:t>тепловая мощность на</w:t>
            </w:r>
            <w:r w:rsidRPr="00EB315F">
              <w:rPr>
                <w:color w:val="22272F"/>
              </w:rPr>
              <w:t xml:space="preserve"> </w:t>
            </w:r>
            <w:r w:rsidRPr="00F645AC">
              <w:rPr>
                <w:color w:val="22272F"/>
              </w:rPr>
              <w:t>одного жителя</w:t>
            </w:r>
            <w:r w:rsidRPr="00EB315F">
              <w:rPr>
                <w:color w:val="22272F"/>
              </w:rPr>
              <w:t xml:space="preserve"> </w:t>
            </w:r>
            <w:r w:rsidRPr="00F645AC">
              <w:rPr>
                <w:color w:val="22272F"/>
              </w:rPr>
              <w:t>(Угольная котельная)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3A127E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МВт/тыс.чел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E43F5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9,51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5DF49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9,95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7C5F5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54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1EEA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7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0CA3E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9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F7BF3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9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6F57C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9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86587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9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FD70E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9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E212E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9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FB395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9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D2FB1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9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F7AEA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9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4C62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9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621BD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9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D2A28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9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B2015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9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E945F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9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2DB76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0,90</w:t>
            </w:r>
          </w:p>
        </w:tc>
      </w:tr>
      <w:tr w:rsidR="00012692" w:rsidRPr="00F645AC" w14:paraId="023CD828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0D843822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Удельная установленная</w:t>
            </w:r>
            <w:r w:rsidRPr="00F645AC">
              <w:rPr>
                <w:color w:val="22272F"/>
              </w:rPr>
              <w:br/>
              <w:t>тепловая мощность (Электрокотельная) на</w:t>
            </w:r>
            <w:r w:rsidRPr="00F645AC">
              <w:rPr>
                <w:color w:val="22272F"/>
              </w:rPr>
              <w:br/>
              <w:t>одного жителя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46A1EF6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МВт/тыс.чел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32819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91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A28B9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,95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1AFC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1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5142E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3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80F67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7BAC1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86A48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5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63DB7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E826A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1F78C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697FA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51F75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5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8A92C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CEFA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F27E9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EFEF3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B8712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5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D91DF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5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60377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1,05</w:t>
            </w:r>
          </w:p>
        </w:tc>
      </w:tr>
      <w:tr w:rsidR="00012692" w:rsidRPr="00F645AC" w14:paraId="34A3C4A0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733D16AC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Частота отказов с прекращением</w:t>
            </w:r>
            <w:r w:rsidRPr="00F645AC">
              <w:rPr>
                <w:color w:val="22272F"/>
              </w:rPr>
              <w:br/>
              <w:t>теплоснабжения от котельной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99BC1C5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1/год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6561B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3217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08C17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F2617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91383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27769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FD779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E0C12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5DE57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38848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40424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3A4E9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E6D42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666E7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A93E1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BF2D2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3316B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C42F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A337E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</w:tr>
      <w:tr w:rsidR="00012692" w:rsidRPr="00F645AC" w14:paraId="3C8F1C41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09BAFAC8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Относительный</w:t>
            </w:r>
            <w:r w:rsidRPr="00F645AC">
              <w:rPr>
                <w:color w:val="22272F"/>
              </w:rPr>
              <w:br/>
              <w:t>средневзвешенный остаточный</w:t>
            </w:r>
            <w:r w:rsidRPr="00F645AC">
              <w:rPr>
                <w:color w:val="22272F"/>
              </w:rPr>
              <w:br/>
              <w:t>парковый ресурс</w:t>
            </w:r>
            <w:r w:rsidRPr="00F645AC">
              <w:rPr>
                <w:color w:val="22272F"/>
              </w:rPr>
              <w:br/>
              <w:t>котлоагрегатов котельной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337729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час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6F5C0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2B37B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061F6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EFD02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10807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1D467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246EF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C0B9D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A63FFA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F12F9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BC730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968B7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15AF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BB0CB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E4C78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C6DB6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DC176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7B77A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93CD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</w:tr>
      <w:tr w:rsidR="00012692" w:rsidRPr="00F645AC" w14:paraId="73C95366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593BCCE4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Доля</w:t>
            </w:r>
            <w:r w:rsidRPr="00F645AC">
              <w:rPr>
                <w:color w:val="22272F"/>
              </w:rPr>
              <w:br/>
              <w:t>автоматизированны х котельных без обслуживающего персонала с УТМ</w:t>
            </w:r>
            <w:r w:rsidRPr="00F645AC">
              <w:rPr>
                <w:color w:val="22272F"/>
              </w:rPr>
              <w:br/>
              <w:t>меньше/равной 10 Гкал/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6303A84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%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41C52C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6266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6C8CE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6605A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F4D1E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25881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3FB1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252B0D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F16F7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4DBE4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88D33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1D1FF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5FCE7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7FE07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D2915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1E903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8F9778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B2E2B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B02D5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</w:tr>
      <w:tr w:rsidR="00012692" w:rsidRPr="00F645AC" w14:paraId="579F99C2" w14:textId="77777777" w:rsidTr="00012692">
        <w:trPr>
          <w:trHeight w:val="20"/>
        </w:trPr>
        <w:tc>
          <w:tcPr>
            <w:tcW w:w="734" w:type="pct"/>
            <w:shd w:val="clear" w:color="000000" w:fill="FFFFFF"/>
            <w:vAlign w:val="center"/>
            <w:hideMark/>
          </w:tcPr>
          <w:p w14:paraId="0D91719C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Доля котельных, оборудованных приборами учета</w:t>
            </w:r>
          </w:p>
        </w:tc>
        <w:tc>
          <w:tcPr>
            <w:tcW w:w="425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C02366" w14:textId="77777777" w:rsidR="00012692" w:rsidRPr="00F645AC" w:rsidRDefault="00012692" w:rsidP="00012692">
            <w:pPr>
              <w:jc w:val="center"/>
              <w:rPr>
                <w:color w:val="22272F"/>
              </w:rPr>
            </w:pPr>
            <w:r w:rsidRPr="00F645AC">
              <w:rPr>
                <w:color w:val="22272F"/>
              </w:rPr>
              <w:t>%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1ABC99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20A6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6F76E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EE5C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627B6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23C5E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6AFE76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B0D7C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5297C7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9586D5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62758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441902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802E74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2F1F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89FBDB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8FD9F3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A90D81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77D99F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  <w:tc>
          <w:tcPr>
            <w:tcW w:w="2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E44E60" w14:textId="77777777" w:rsidR="00012692" w:rsidRPr="00EB315F" w:rsidRDefault="00012692" w:rsidP="00012692">
            <w:pPr>
              <w:jc w:val="center"/>
              <w:rPr>
                <w:color w:val="000000"/>
              </w:rPr>
            </w:pPr>
            <w:r w:rsidRPr="00EB315F">
              <w:rPr>
                <w:color w:val="000000"/>
              </w:rPr>
              <w:t>0</w:t>
            </w:r>
          </w:p>
        </w:tc>
      </w:tr>
    </w:tbl>
    <w:p w14:paraId="20DA7BFF" w14:textId="77777777" w:rsidR="00012692" w:rsidRDefault="00012692" w:rsidP="00012692">
      <w:pPr>
        <w:ind w:firstLine="709"/>
        <w:rPr>
          <w:b/>
          <w:bCs/>
        </w:rPr>
      </w:pPr>
    </w:p>
    <w:p w14:paraId="78D3BB47" w14:textId="77777777" w:rsidR="00012692" w:rsidRDefault="00012692" w:rsidP="00012692">
      <w:pPr>
        <w:ind w:firstLine="709"/>
        <w:rPr>
          <w:b/>
          <w:bCs/>
        </w:rPr>
      </w:pPr>
    </w:p>
    <w:p w14:paraId="6DC4843B" w14:textId="77777777" w:rsidR="00012692" w:rsidRPr="0007454A" w:rsidRDefault="00012692" w:rsidP="00012692">
      <w:pPr>
        <w:ind w:firstLine="709"/>
        <w:rPr>
          <w:b/>
          <w:bCs/>
        </w:rPr>
      </w:pPr>
    </w:p>
    <w:p w14:paraId="2711CBF0" w14:textId="77777777" w:rsidR="00012692" w:rsidRDefault="00012692" w:rsidP="00012692">
      <w:r>
        <w:br w:type="page"/>
      </w:r>
    </w:p>
    <w:p w14:paraId="70C97D71" w14:textId="77777777" w:rsidR="00012692" w:rsidRPr="00F645AC" w:rsidRDefault="00012692" w:rsidP="00012692">
      <w:pPr>
        <w:ind w:firstLine="709"/>
        <w:rPr>
          <w:b/>
          <w:bCs/>
        </w:rPr>
      </w:pPr>
      <w:r w:rsidRPr="0007454A">
        <w:rPr>
          <w:b/>
          <w:bCs/>
        </w:rPr>
        <w:t>Табл. 1</w:t>
      </w:r>
      <w:r w:rsidRPr="00AD4668">
        <w:rPr>
          <w:b/>
          <w:bCs/>
        </w:rPr>
        <w:t>4</w:t>
      </w:r>
      <w:r w:rsidRPr="0007454A">
        <w:rPr>
          <w:b/>
          <w:bCs/>
        </w:rPr>
        <w:t>.</w:t>
      </w:r>
      <w:r>
        <w:rPr>
          <w:b/>
          <w:bCs/>
        </w:rPr>
        <w:t>5</w:t>
      </w:r>
      <w:r w:rsidRPr="0007454A">
        <w:rPr>
          <w:b/>
          <w:bCs/>
        </w:rPr>
        <w:t xml:space="preserve">. </w:t>
      </w:r>
      <w:r w:rsidRPr="007A4D2E">
        <w:rPr>
          <w:b/>
          <w:bCs/>
        </w:rPr>
        <w:t>Индикаторы, характеризующие динамику изменения показателей тепловых сетей</w:t>
      </w:r>
      <w:r>
        <w:rPr>
          <w:b/>
          <w:bCs/>
        </w:rPr>
        <w:t xml:space="preserve"> </w:t>
      </w:r>
      <w:r w:rsidRPr="00862A68">
        <w:rPr>
          <w:b/>
          <w:bCs/>
        </w:rPr>
        <w:t>ООО «Компания Энергия» п.</w:t>
      </w:r>
      <w:r>
        <w:rPr>
          <w:b/>
          <w:bCs/>
        </w:rPr>
        <w:t xml:space="preserve"> Омсукчан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94"/>
        <w:gridCol w:w="1142"/>
        <w:gridCol w:w="977"/>
        <w:gridCol w:w="977"/>
        <w:gridCol w:w="978"/>
        <w:gridCol w:w="978"/>
        <w:gridCol w:w="978"/>
        <w:gridCol w:w="978"/>
        <w:gridCol w:w="978"/>
        <w:gridCol w:w="1089"/>
        <w:gridCol w:w="978"/>
        <w:gridCol w:w="978"/>
        <w:gridCol w:w="978"/>
        <w:gridCol w:w="978"/>
        <w:gridCol w:w="1089"/>
        <w:gridCol w:w="978"/>
        <w:gridCol w:w="978"/>
        <w:gridCol w:w="978"/>
        <w:gridCol w:w="978"/>
        <w:gridCol w:w="1089"/>
        <w:gridCol w:w="951"/>
      </w:tblGrid>
      <w:tr w:rsidR="00012692" w:rsidRPr="00F645AC" w14:paraId="46F614F2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7CDE4E49" w14:textId="77777777" w:rsidR="00012692" w:rsidRPr="00F645AC" w:rsidRDefault="00012692" w:rsidP="00012692">
            <w:pPr>
              <w:jc w:val="center"/>
            </w:pPr>
            <w:r w:rsidRPr="00F645AC">
              <w:t>Наименование показателей</w:t>
            </w:r>
          </w:p>
        </w:tc>
        <w:tc>
          <w:tcPr>
            <w:tcW w:w="256" w:type="pct"/>
            <w:shd w:val="clear" w:color="000000" w:fill="FFFFFF"/>
            <w:vAlign w:val="center"/>
            <w:hideMark/>
          </w:tcPr>
          <w:p w14:paraId="776E38A2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Единицы измерения</w:t>
            </w:r>
          </w:p>
        </w:tc>
        <w:tc>
          <w:tcPr>
            <w:tcW w:w="219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5A7F9144" w14:textId="77777777" w:rsidR="00012692" w:rsidRPr="00F645AC" w:rsidRDefault="00012692" w:rsidP="00012692">
            <w:pPr>
              <w:jc w:val="center"/>
            </w:pPr>
            <w:r w:rsidRPr="00F645AC">
              <w:t>2017</w:t>
            </w:r>
          </w:p>
        </w:tc>
        <w:tc>
          <w:tcPr>
            <w:tcW w:w="219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6AF4C5A0" w14:textId="77777777" w:rsidR="00012692" w:rsidRPr="00F645AC" w:rsidRDefault="00012692" w:rsidP="00012692">
            <w:pPr>
              <w:jc w:val="center"/>
            </w:pPr>
            <w:r w:rsidRPr="00F645AC">
              <w:t>2018</w:t>
            </w:r>
          </w:p>
        </w:tc>
        <w:tc>
          <w:tcPr>
            <w:tcW w:w="219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4B4E88DB" w14:textId="77777777" w:rsidR="00012692" w:rsidRPr="00F645AC" w:rsidRDefault="00012692" w:rsidP="00012692">
            <w:pPr>
              <w:jc w:val="center"/>
            </w:pPr>
            <w:r w:rsidRPr="00F645AC">
              <w:t>2019</w:t>
            </w:r>
          </w:p>
        </w:tc>
        <w:tc>
          <w:tcPr>
            <w:tcW w:w="219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EE50B9B" w14:textId="77777777" w:rsidR="00012692" w:rsidRPr="00F645AC" w:rsidRDefault="00012692" w:rsidP="00012692">
            <w:pPr>
              <w:jc w:val="center"/>
            </w:pPr>
            <w:r w:rsidRPr="00F645AC">
              <w:t>2020</w:t>
            </w:r>
          </w:p>
        </w:tc>
        <w:tc>
          <w:tcPr>
            <w:tcW w:w="219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53FB0F2D" w14:textId="77777777" w:rsidR="00012692" w:rsidRPr="00F645AC" w:rsidRDefault="00012692" w:rsidP="00012692">
            <w:pPr>
              <w:jc w:val="center"/>
            </w:pPr>
            <w:r w:rsidRPr="00F645AC">
              <w:t>2021</w:t>
            </w:r>
          </w:p>
        </w:tc>
        <w:tc>
          <w:tcPr>
            <w:tcW w:w="219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61821154" w14:textId="77777777" w:rsidR="00012692" w:rsidRPr="00F645AC" w:rsidRDefault="00012692" w:rsidP="00012692">
            <w:pPr>
              <w:jc w:val="center"/>
            </w:pPr>
            <w:r w:rsidRPr="00F645AC">
              <w:t>2022</w:t>
            </w:r>
          </w:p>
        </w:tc>
        <w:tc>
          <w:tcPr>
            <w:tcW w:w="219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55DFB781" w14:textId="77777777" w:rsidR="00012692" w:rsidRPr="00F645AC" w:rsidRDefault="00012692" w:rsidP="00012692">
            <w:pPr>
              <w:jc w:val="center"/>
            </w:pPr>
            <w:r w:rsidRPr="00F645AC">
              <w:t>2023</w:t>
            </w:r>
          </w:p>
        </w:tc>
        <w:tc>
          <w:tcPr>
            <w:tcW w:w="24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028FB09A" w14:textId="77777777" w:rsidR="00012692" w:rsidRPr="00F645AC" w:rsidRDefault="00012692" w:rsidP="00012692">
            <w:pPr>
              <w:jc w:val="center"/>
            </w:pPr>
            <w:r w:rsidRPr="00F645AC">
              <w:t>2024</w:t>
            </w:r>
          </w:p>
        </w:tc>
        <w:tc>
          <w:tcPr>
            <w:tcW w:w="219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5D76A42A" w14:textId="77777777" w:rsidR="00012692" w:rsidRPr="00F645AC" w:rsidRDefault="00012692" w:rsidP="00012692">
            <w:pPr>
              <w:jc w:val="center"/>
            </w:pPr>
            <w:r w:rsidRPr="00F645AC">
              <w:t>2025</w:t>
            </w:r>
          </w:p>
        </w:tc>
        <w:tc>
          <w:tcPr>
            <w:tcW w:w="219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2B84BD26" w14:textId="77777777" w:rsidR="00012692" w:rsidRPr="00F645AC" w:rsidRDefault="00012692" w:rsidP="00012692">
            <w:pPr>
              <w:jc w:val="center"/>
            </w:pPr>
            <w:r w:rsidRPr="00F645AC">
              <w:t>2026</w:t>
            </w:r>
          </w:p>
        </w:tc>
        <w:tc>
          <w:tcPr>
            <w:tcW w:w="219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E5915C7" w14:textId="77777777" w:rsidR="00012692" w:rsidRPr="00F645AC" w:rsidRDefault="00012692" w:rsidP="00012692">
            <w:pPr>
              <w:jc w:val="center"/>
            </w:pPr>
            <w:r w:rsidRPr="00F645AC">
              <w:t>2027</w:t>
            </w:r>
          </w:p>
        </w:tc>
        <w:tc>
          <w:tcPr>
            <w:tcW w:w="219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5AA524E5" w14:textId="77777777" w:rsidR="00012692" w:rsidRPr="00F645AC" w:rsidRDefault="00012692" w:rsidP="00012692">
            <w:pPr>
              <w:jc w:val="center"/>
            </w:pPr>
            <w:r w:rsidRPr="00F645AC">
              <w:t>2028</w:t>
            </w:r>
          </w:p>
        </w:tc>
        <w:tc>
          <w:tcPr>
            <w:tcW w:w="24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0C85487A" w14:textId="77777777" w:rsidR="00012692" w:rsidRPr="00F645AC" w:rsidRDefault="00012692" w:rsidP="00012692">
            <w:pPr>
              <w:jc w:val="center"/>
            </w:pPr>
            <w:r w:rsidRPr="00F645AC">
              <w:t>2029</w:t>
            </w:r>
          </w:p>
        </w:tc>
        <w:tc>
          <w:tcPr>
            <w:tcW w:w="219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703A1748" w14:textId="77777777" w:rsidR="00012692" w:rsidRPr="00F645AC" w:rsidRDefault="00012692" w:rsidP="00012692">
            <w:pPr>
              <w:jc w:val="center"/>
            </w:pPr>
            <w:r w:rsidRPr="00F645AC">
              <w:t>2030</w:t>
            </w:r>
          </w:p>
        </w:tc>
        <w:tc>
          <w:tcPr>
            <w:tcW w:w="219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7F9C1060" w14:textId="77777777" w:rsidR="00012692" w:rsidRPr="00F645AC" w:rsidRDefault="00012692" w:rsidP="00012692">
            <w:pPr>
              <w:jc w:val="center"/>
            </w:pPr>
            <w:r w:rsidRPr="00F645AC">
              <w:t>2031</w:t>
            </w:r>
          </w:p>
        </w:tc>
        <w:tc>
          <w:tcPr>
            <w:tcW w:w="219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212D3062" w14:textId="77777777" w:rsidR="00012692" w:rsidRPr="00F645AC" w:rsidRDefault="00012692" w:rsidP="00012692">
            <w:pPr>
              <w:jc w:val="center"/>
            </w:pPr>
            <w:r w:rsidRPr="00F645AC">
              <w:t>2032</w:t>
            </w:r>
          </w:p>
        </w:tc>
        <w:tc>
          <w:tcPr>
            <w:tcW w:w="219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5DA5DCAB" w14:textId="77777777" w:rsidR="00012692" w:rsidRPr="00F645AC" w:rsidRDefault="00012692" w:rsidP="00012692">
            <w:pPr>
              <w:jc w:val="center"/>
            </w:pPr>
            <w:r w:rsidRPr="00F645AC">
              <w:t>2033</w:t>
            </w:r>
          </w:p>
        </w:tc>
        <w:tc>
          <w:tcPr>
            <w:tcW w:w="24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F0F6762" w14:textId="77777777" w:rsidR="00012692" w:rsidRPr="00F645AC" w:rsidRDefault="00012692" w:rsidP="00012692">
            <w:pPr>
              <w:jc w:val="center"/>
            </w:pPr>
            <w:r w:rsidRPr="00F645AC">
              <w:t>2034</w:t>
            </w:r>
          </w:p>
        </w:tc>
        <w:tc>
          <w:tcPr>
            <w:tcW w:w="213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4CFDFD95" w14:textId="77777777" w:rsidR="00012692" w:rsidRPr="00F645AC" w:rsidRDefault="00012692" w:rsidP="00012692">
            <w:pPr>
              <w:jc w:val="center"/>
            </w:pPr>
            <w:r w:rsidRPr="00F645AC">
              <w:t>2035</w:t>
            </w:r>
          </w:p>
        </w:tc>
      </w:tr>
      <w:tr w:rsidR="00012692" w:rsidRPr="00F645AC" w14:paraId="0D1DD81C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698E5D41" w14:textId="77777777" w:rsidR="00012692" w:rsidRPr="00F645AC" w:rsidRDefault="00012692" w:rsidP="00012692">
            <w:pPr>
              <w:jc w:val="center"/>
            </w:pPr>
            <w:r w:rsidRPr="00F645AC">
              <w:t>Протяженность тепловых сетей, в том числе: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9C828C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км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48F8F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84203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D44A2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C825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923AB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E2A3B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B08B2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D692C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C8FC8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8CE85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BB146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0A540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45DCF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3A675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B414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2353E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57617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441A2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AD36D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</w:tr>
      <w:tr w:rsidR="00012692" w:rsidRPr="00F645AC" w14:paraId="3AAC14EE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4CF86344" w14:textId="77777777" w:rsidR="00012692" w:rsidRPr="00F645AC" w:rsidRDefault="00012692" w:rsidP="00012692">
            <w:pPr>
              <w:jc w:val="center"/>
            </w:pPr>
            <w:r w:rsidRPr="00F645AC">
              <w:t>магистральных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051146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км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74A80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5E3F0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A5A5E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DA29A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D591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D09F2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75768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51D69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A230C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35241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B7822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097B5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CDC30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BE9D4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A4BB8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BB2B3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75E2E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8D9BE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A3597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</w:tr>
      <w:tr w:rsidR="00012692" w:rsidRPr="00F645AC" w14:paraId="3D2E88FD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76ABBB1C" w14:textId="77777777" w:rsidR="00012692" w:rsidRPr="00F645AC" w:rsidRDefault="00012692" w:rsidP="00012692">
            <w:pPr>
              <w:jc w:val="center"/>
            </w:pPr>
            <w:r w:rsidRPr="00F645AC">
              <w:t>распределительных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361A68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км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FDDB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09E92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42938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2350E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E38F1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F5A27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6E77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CB264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87A43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B4B87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14795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7F60C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B0CDA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CD14F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AB320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AA597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37ACF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314B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6E5E8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6,03</w:t>
            </w:r>
          </w:p>
        </w:tc>
      </w:tr>
      <w:tr w:rsidR="00012692" w:rsidRPr="00F645AC" w14:paraId="07D5E50D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3D4A2142" w14:textId="77777777" w:rsidR="00012692" w:rsidRPr="00F645AC" w:rsidRDefault="00012692" w:rsidP="00012692">
            <w:pPr>
              <w:jc w:val="center"/>
            </w:pPr>
            <w:r w:rsidRPr="00F645AC">
              <w:t>Материальная</w:t>
            </w:r>
            <w:r w:rsidRPr="00F645AC">
              <w:br/>
              <w:t>характеристика тепловых сетей, в том числе: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FEAC887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тыс.м2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1BBDE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5239F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867EC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BADED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04385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F372F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8F7C5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A248C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CE1FE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ABC50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B36A8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0A789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C1E21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0BA25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60962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6C9A1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5FB12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1D093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F7D5E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</w:tr>
      <w:tr w:rsidR="00012692" w:rsidRPr="00F645AC" w14:paraId="07AD0A8B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33C0C6F1" w14:textId="77777777" w:rsidR="00012692" w:rsidRPr="00F645AC" w:rsidRDefault="00012692" w:rsidP="00012692">
            <w:pPr>
              <w:jc w:val="center"/>
            </w:pPr>
            <w:r w:rsidRPr="00F645AC">
              <w:t>магистральных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59CCD44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тыс.м2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B68A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6A4B9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E2F55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EACC7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2E47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3B75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CE810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38578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83F25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F6162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BCC8B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6DA3B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2EB85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639E8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C66E1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7A9DF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0B8B6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0243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A95EF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</w:tr>
      <w:tr w:rsidR="00012692" w:rsidRPr="00F645AC" w14:paraId="5AE44626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147A1DB0" w14:textId="77777777" w:rsidR="00012692" w:rsidRPr="00F645AC" w:rsidRDefault="00012692" w:rsidP="00012692">
            <w:pPr>
              <w:jc w:val="center"/>
            </w:pPr>
            <w:r w:rsidRPr="00F645AC">
              <w:t>распределительных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BD19C57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тыс.м2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67805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B2343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89C97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02CFD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ED583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5EAE7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570B2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4AD4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8EEF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43D3B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1EF65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DD4B0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94738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210B6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BEACD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FA29D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25217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81705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C0074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3,23</w:t>
            </w:r>
          </w:p>
        </w:tc>
      </w:tr>
      <w:tr w:rsidR="00012692" w:rsidRPr="00F645AC" w14:paraId="29E97973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0263F65A" w14:textId="77777777" w:rsidR="00012692" w:rsidRPr="00F645AC" w:rsidRDefault="00012692" w:rsidP="00012692">
            <w:pPr>
              <w:jc w:val="center"/>
            </w:pPr>
            <w:r w:rsidRPr="00F645AC">
              <w:t>Средний срок</w:t>
            </w:r>
            <w:r w:rsidRPr="00F645AC">
              <w:br/>
              <w:t>эксплуатации тепловых сетей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FEE864E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лет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A32D3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0B51E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1F57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42BB7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1E608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AF46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2E5AC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D2B7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59E77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10F17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CD93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F5210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0065B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4B714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4683E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3FAC6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C5EA0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B0A72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09400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</w:tr>
      <w:tr w:rsidR="00012692" w:rsidRPr="00F645AC" w14:paraId="2A7D662A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7CE4F9C1" w14:textId="77777777" w:rsidR="00012692" w:rsidRPr="00F645AC" w:rsidRDefault="00012692" w:rsidP="00012692">
            <w:pPr>
              <w:jc w:val="center"/>
            </w:pPr>
            <w:r w:rsidRPr="00F645AC">
              <w:t>магистральных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74E5E2A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лет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7F779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1C430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438B6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48BD6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7B67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40ECF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CECC5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8209F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C3F7F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D301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FA253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72806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B5C07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A4B00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00E0F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C446D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DD9D5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EABFA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C7D68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</w:tr>
      <w:tr w:rsidR="00012692" w:rsidRPr="00F645AC" w14:paraId="10DF9FDC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27C5156D" w14:textId="77777777" w:rsidR="00012692" w:rsidRPr="00F645AC" w:rsidRDefault="00012692" w:rsidP="00012692">
            <w:pPr>
              <w:jc w:val="center"/>
            </w:pPr>
            <w:r w:rsidRPr="00F645AC">
              <w:t>распределительных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ED3CAF7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лет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1E53C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1B2C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B4EEF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41203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D18A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857A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B75AF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2A740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B1FB6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063D2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453D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F116C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03A89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64EE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ED4B9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7A5DF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7297D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3873F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C5A88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70,00</w:t>
            </w:r>
          </w:p>
        </w:tc>
      </w:tr>
      <w:tr w:rsidR="00012692" w:rsidRPr="00F645AC" w14:paraId="3BCF4CAE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6E0479B6" w14:textId="77777777" w:rsidR="00012692" w:rsidRPr="00F645AC" w:rsidRDefault="00012692" w:rsidP="00012692">
            <w:pPr>
              <w:jc w:val="center"/>
            </w:pPr>
            <w:r w:rsidRPr="00F645AC">
              <w:t>Удельная материальная характеристика тепловых сетей на одного жителя, обслуживаемого из</w:t>
            </w:r>
            <w:r>
              <w:t xml:space="preserve"> </w:t>
            </w:r>
            <w:r w:rsidRPr="00F645AC">
              <w:t>системы теплоснабжения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BE1D33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м2/чел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72FE8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59,26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9B421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71,08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42EC9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68,9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7AD88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85,1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D0DEE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85,1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3F81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85,1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508E3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85,17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C153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85,1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5CA8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85,1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E83D3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85,1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81577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85,1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04A2E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85,17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EA66B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85,1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742CF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85,1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ECC99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85,1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E1D2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85,1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B1AB6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85,17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094B7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85,17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A1AF5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885,17</w:t>
            </w:r>
          </w:p>
        </w:tc>
      </w:tr>
      <w:tr w:rsidR="00012692" w:rsidRPr="00F645AC" w14:paraId="137A74D4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1ABD8708" w14:textId="77777777" w:rsidR="00012692" w:rsidRPr="00F645AC" w:rsidRDefault="00012692" w:rsidP="00012692">
            <w:pPr>
              <w:jc w:val="center"/>
            </w:pPr>
            <w:r w:rsidRPr="00F645AC">
              <w:t>Присоединенная тепловая нагрузка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F1ECE2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Гкал/ч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19960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9D9B8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64761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13275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956C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E1E04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6636D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53E78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E4CED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7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0414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7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34666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69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4A61B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69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9304D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69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2D8CC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69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7DFAD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69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0C05E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69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C6BC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69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F95E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69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B7566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69</w:t>
            </w:r>
          </w:p>
        </w:tc>
      </w:tr>
      <w:tr w:rsidR="00012692" w:rsidRPr="00F645AC" w14:paraId="5A1D4F3F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5BE0A076" w14:textId="77777777" w:rsidR="00012692" w:rsidRPr="00F645AC" w:rsidRDefault="00012692" w:rsidP="00012692">
            <w:pPr>
              <w:jc w:val="center"/>
            </w:pPr>
            <w:r w:rsidRPr="00F645AC">
              <w:t>Относительная материальная характеристика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378B897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м2/Гкал/ч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4E5E02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954CF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75A1E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0937B2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A78CF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E9928A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A77CD7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6D3398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15936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A8445B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48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34BCC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8FAAF3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DFDF3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242CAB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D26A59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46A416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11ABF9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FF29F9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  <w:tc>
          <w:tcPr>
            <w:tcW w:w="213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A3057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6,50</w:t>
            </w:r>
          </w:p>
        </w:tc>
      </w:tr>
      <w:tr w:rsidR="00012692" w:rsidRPr="00F645AC" w14:paraId="475B4C56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31761554" w14:textId="77777777" w:rsidR="00012692" w:rsidRPr="00F645AC" w:rsidRDefault="00012692" w:rsidP="00012692">
            <w:pPr>
              <w:jc w:val="center"/>
            </w:pPr>
            <w:r w:rsidRPr="00F645AC">
              <w:t>Нормативные потери тепловой энергии в тепловых сетях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1D1182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тыс.Гкал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35617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E9301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E74AC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2CC5B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AA601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342A7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4D08B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4424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7E6F0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777C2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E3893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13C5A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92FDE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24278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0DCD0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801F3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9B93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82B2E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16AF9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</w:tr>
      <w:tr w:rsidR="00012692" w:rsidRPr="00F645AC" w14:paraId="209A9B05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148C4B4C" w14:textId="77777777" w:rsidR="00012692" w:rsidRPr="00F645AC" w:rsidRDefault="00012692" w:rsidP="00012692">
            <w:pPr>
              <w:jc w:val="center"/>
            </w:pPr>
            <w:r w:rsidRPr="00F645AC">
              <w:t>магистральных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316418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тыс.Гкал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9E37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F8BBB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45AFF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7BC2B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EA8EB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73172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4CA80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D72BD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90D3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D402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D359C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8354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90ED1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E44E5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E484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47C27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FCB7B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2172F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44A5D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</w:tr>
      <w:tr w:rsidR="00012692" w:rsidRPr="00F645AC" w14:paraId="65143CA5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6639E2F5" w14:textId="77777777" w:rsidR="00012692" w:rsidRPr="00F645AC" w:rsidRDefault="00012692" w:rsidP="00012692">
            <w:pPr>
              <w:jc w:val="center"/>
            </w:pPr>
            <w:r w:rsidRPr="00F645AC">
              <w:t>распределительных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C4D088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тыс.Гкал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80D11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2377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6E7D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A7DBA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A234E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D4C50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979D7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7FFA9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CC34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9C478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70932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CA373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49F4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4F5B7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746A3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1C11E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E853A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DD8A4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0F900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6,87</w:t>
            </w:r>
          </w:p>
        </w:tc>
      </w:tr>
      <w:tr w:rsidR="00012692" w:rsidRPr="00F645AC" w14:paraId="5982E09C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54676E77" w14:textId="77777777" w:rsidR="00012692" w:rsidRPr="00F645AC" w:rsidRDefault="00012692" w:rsidP="00012692">
            <w:pPr>
              <w:jc w:val="center"/>
            </w:pPr>
            <w:r w:rsidRPr="00F645AC">
              <w:t>Относительные нормативные потери в</w:t>
            </w:r>
            <w:r w:rsidRPr="00402BE2">
              <w:t xml:space="preserve"> </w:t>
            </w:r>
            <w:r w:rsidRPr="00F645AC">
              <w:t>тепловых сетях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05B3FC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%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D67B7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01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4BC24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26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7DD4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8,75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1BAD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20,39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89010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9,8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FA25B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9,8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86B19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9,8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57668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9,8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04911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9,8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3E457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9,8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FADB1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9,8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B3CF6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9,8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29932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9,8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FEA04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9,8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5863B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9,8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F74B9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9,8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B91F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9,8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C37E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9,83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B8899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19,83</w:t>
            </w:r>
          </w:p>
        </w:tc>
      </w:tr>
      <w:tr w:rsidR="00012692" w:rsidRPr="00F645AC" w14:paraId="7011E09D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0CEFA574" w14:textId="77777777" w:rsidR="00012692" w:rsidRPr="00F645AC" w:rsidRDefault="00012692" w:rsidP="00012692">
            <w:pPr>
              <w:jc w:val="center"/>
            </w:pPr>
            <w:r w:rsidRPr="00F645AC">
              <w:t>Линейная плотность передачи тепловой</w:t>
            </w:r>
            <w:r w:rsidRPr="00F645AC">
              <w:br/>
              <w:t>энергии в тепловых сетях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AB1261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Гкал/м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ECF8C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1055C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6FC8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025C9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A8259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B6E5E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9F877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1BEBC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319A3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7320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466FB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9668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1FEE3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036AC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24659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59C06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36D68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D0F23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883B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</w:tr>
      <w:tr w:rsidR="00012692" w:rsidRPr="00F645AC" w14:paraId="3E263B22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78E2DEC4" w14:textId="77777777" w:rsidR="00012692" w:rsidRPr="00F645AC" w:rsidRDefault="00012692" w:rsidP="00012692">
            <w:pPr>
              <w:jc w:val="center"/>
            </w:pPr>
            <w:r w:rsidRPr="00F645AC">
              <w:t>Количество повреждений (отказов) в тепловых</w:t>
            </w:r>
            <w:r>
              <w:t xml:space="preserve"> </w:t>
            </w:r>
            <w:r w:rsidRPr="00F645AC">
              <w:t>сетях, приводящих к прекращению</w:t>
            </w:r>
            <w:r w:rsidRPr="00F645AC">
              <w:br/>
              <w:t>теплоснабжения потребителей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890F99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ед/год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2826F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6AB48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9C9C1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1D4AF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D2B8E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0D675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4154A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58AC4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D53EE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DB4FC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915F8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0AF27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04CE6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6FBD2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B7882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EF595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42831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ACF80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B508F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</w:tr>
      <w:tr w:rsidR="00012692" w:rsidRPr="00F645AC" w14:paraId="3FB2E032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5BB758CC" w14:textId="77777777" w:rsidR="00012692" w:rsidRPr="00F645AC" w:rsidRDefault="00012692" w:rsidP="00012692">
            <w:pPr>
              <w:jc w:val="center"/>
            </w:pPr>
            <w:r w:rsidRPr="00F645AC">
              <w:t>Удельная повреждаемость тепловых сетей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3D674F6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ед./м/год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51B59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B052D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7256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11A5D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1444B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9D9E0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C4B2E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0F6C5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BCBA4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41DEE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0F97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402BB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AF11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60BE4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6F797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47AE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3B456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E38D9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BC952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</w:tr>
      <w:tr w:rsidR="00012692" w:rsidRPr="00F645AC" w14:paraId="1D262231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4C4FAEA3" w14:textId="77777777" w:rsidR="00012692" w:rsidRPr="00F645AC" w:rsidRDefault="00012692" w:rsidP="00012692">
            <w:pPr>
              <w:jc w:val="center"/>
            </w:pPr>
            <w:r w:rsidRPr="00F645AC">
              <w:t>магистральных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EB8034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ед./м/год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A20E5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C724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8C56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095EA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7FFD0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1B251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B205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C3EDB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84407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AA79D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10E7B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9599A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34EE3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39D8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E027C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63CDC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DADB4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1B40A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8B5AC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</w:tr>
      <w:tr w:rsidR="00012692" w:rsidRPr="00F645AC" w14:paraId="3286F65E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5AFA777C" w14:textId="77777777" w:rsidR="00012692" w:rsidRPr="00F645AC" w:rsidRDefault="00012692" w:rsidP="00012692">
            <w:pPr>
              <w:jc w:val="center"/>
            </w:pPr>
            <w:r w:rsidRPr="00F645AC">
              <w:t>распределительных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5C6A70A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ед./м/год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03000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25CF4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8CFD5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DF5E0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2601B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1C898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D57EF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7407D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5EB67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8A3BB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1782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0C461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E8CD5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1AB1A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1DA00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919A2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D3303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EE9A3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9EBB5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</w:tr>
      <w:tr w:rsidR="00012692" w:rsidRPr="00F645AC" w14:paraId="6F490076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7EA6393B" w14:textId="77777777" w:rsidR="00012692" w:rsidRPr="00F645AC" w:rsidRDefault="00012692" w:rsidP="00012692">
            <w:pPr>
              <w:ind w:left="-142" w:right="-107"/>
              <w:jc w:val="center"/>
            </w:pPr>
            <w:r w:rsidRPr="00F645AC">
              <w:t>Тепловая нагрузка потребителей присоединенных к</w:t>
            </w:r>
            <w:r w:rsidRPr="00F645AC">
              <w:br/>
              <w:t>тепловым сетям по схеме с непосредственным</w:t>
            </w:r>
            <w:r w:rsidRPr="00F645AC">
              <w:br/>
              <w:t>разбором теплоносителя на цели горячего</w:t>
            </w:r>
            <w:r>
              <w:t xml:space="preserve"> </w:t>
            </w:r>
            <w:r w:rsidRPr="00F645AC">
              <w:t>водоснабжения из систем отопления (открытая</w:t>
            </w:r>
            <w:r>
              <w:t xml:space="preserve"> </w:t>
            </w:r>
            <w:r w:rsidRPr="00F645AC">
              <w:t>схема)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9EE7868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Гкал/ч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8DFDE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51813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D825E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33DF5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0C228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5CD5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F462B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7B0E7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E605B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759F9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78052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9800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62746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193D4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4FE7A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6502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EEA0C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A77E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F7176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</w:tr>
      <w:tr w:rsidR="00012692" w:rsidRPr="00F645AC" w14:paraId="486E7177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5EA3A45A" w14:textId="77777777" w:rsidR="00012692" w:rsidRPr="00F645AC" w:rsidRDefault="00012692" w:rsidP="00012692">
            <w:pPr>
              <w:ind w:left="-142" w:right="-107"/>
              <w:jc w:val="center"/>
            </w:pPr>
            <w:r w:rsidRPr="00F645AC">
              <w:t>Доля потребителей, присоединенных по открытой схеме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6E509B4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%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B225A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5AE9F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CE2CA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92E10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D06AE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A27FE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10B1B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7F285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BE13B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3C7AC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3F4F8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D9E39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FC64D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B4FE7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93192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3A06D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26A14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0716C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1001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00</w:t>
            </w:r>
          </w:p>
        </w:tc>
      </w:tr>
      <w:tr w:rsidR="00012692" w:rsidRPr="00F645AC" w14:paraId="07FE61D8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5003B1A7" w14:textId="77777777" w:rsidR="00012692" w:rsidRPr="00F645AC" w:rsidRDefault="00012692" w:rsidP="00012692">
            <w:pPr>
              <w:ind w:left="-142" w:right="-107"/>
              <w:jc w:val="center"/>
            </w:pPr>
            <w:r w:rsidRPr="00F645AC">
              <w:t>Расчетный расход теплоносителя (в соответствии с</w:t>
            </w:r>
            <w:r>
              <w:t xml:space="preserve"> </w:t>
            </w:r>
            <w:r w:rsidRPr="00F645AC">
              <w:t>утвержденным графиком отпуска тепла в тепловые сети)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8C34230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тонн/ч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CF0235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3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946BC4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3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F7271B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3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A3F5AC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3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14B089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C54492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E475D9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89D363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7F305D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6F50DB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7D98C9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5B057A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EDE479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62D6EB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DBAA7F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289BA8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E86DDA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CAF44D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0AF8F9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</w:tr>
      <w:tr w:rsidR="00012692" w:rsidRPr="00F645AC" w14:paraId="454472D7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44FC58D6" w14:textId="77777777" w:rsidR="00012692" w:rsidRPr="00F645AC" w:rsidRDefault="00012692" w:rsidP="00012692">
            <w:pPr>
              <w:ind w:left="-142" w:right="-107"/>
              <w:jc w:val="center"/>
            </w:pPr>
            <w:r w:rsidRPr="00F645AC">
              <w:t>Фактический расход теплоносителя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E8DA84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тонн/ч</w:t>
            </w:r>
          </w:p>
        </w:tc>
        <w:tc>
          <w:tcPr>
            <w:tcW w:w="21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13CC73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973117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432CF9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2142B1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87244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147F2E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5FF7CF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B2697D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0,82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85971C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02D794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150A67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3CEFC2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-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C68CE4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7CF23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723E71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D24EE4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295280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-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4ED1E3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-</w:t>
            </w:r>
          </w:p>
        </w:tc>
        <w:tc>
          <w:tcPr>
            <w:tcW w:w="2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D6E60D" w14:textId="77777777" w:rsidR="00012692" w:rsidRPr="00402BE2" w:rsidRDefault="00012692" w:rsidP="00012692">
            <w:pPr>
              <w:jc w:val="center"/>
            </w:pPr>
            <w:r w:rsidRPr="00402BE2">
              <w:rPr>
                <w:color w:val="000000"/>
              </w:rPr>
              <w:t>-</w:t>
            </w:r>
          </w:p>
        </w:tc>
      </w:tr>
      <w:tr w:rsidR="00012692" w:rsidRPr="00F645AC" w14:paraId="5AADB08B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6DF66E28" w14:textId="77777777" w:rsidR="00012692" w:rsidRPr="00F645AC" w:rsidRDefault="00012692" w:rsidP="00012692">
            <w:pPr>
              <w:ind w:left="-142" w:right="-107"/>
              <w:jc w:val="center"/>
            </w:pPr>
            <w:r w:rsidRPr="00F645AC">
              <w:t>Удельный расход теплоносителя на передачу тепловой</w:t>
            </w:r>
            <w:r w:rsidRPr="00F645AC">
              <w:br/>
              <w:t>энергии в горячей воде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ECDC62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тонн/Гкал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CF6C2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4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74D1C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4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9FE52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2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6F5A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4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AB553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F0423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1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293D2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1AF7A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9C75C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5F032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098B73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3773CC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23BB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99B6D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0759D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0FBA1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3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621A5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3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9907E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3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D0ADF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0,23</w:t>
            </w:r>
          </w:p>
        </w:tc>
      </w:tr>
      <w:tr w:rsidR="00012692" w:rsidRPr="00F645AC" w14:paraId="6D602DA3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545AB4F6" w14:textId="77777777" w:rsidR="00012692" w:rsidRPr="00F645AC" w:rsidRDefault="00012692" w:rsidP="00012692">
            <w:pPr>
              <w:ind w:left="-142" w:right="-107"/>
              <w:jc w:val="center"/>
            </w:pPr>
            <w:r w:rsidRPr="00F645AC">
              <w:t>Нормативная подпитка тепловой сети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6DD33DC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тонн/ч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1B4760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93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8E2084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90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823E58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95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9EA05E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94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7B0D4B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B9B33D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1DFF75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DDEC3E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BCDDF7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9C2599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5B2264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433EED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1F9D1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99A18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497C63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35AA7F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DA9D62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D48AE0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E077C8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</w:tr>
      <w:tr w:rsidR="00012692" w:rsidRPr="00F645AC" w14:paraId="1916CEC3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1DC3BB55" w14:textId="77777777" w:rsidR="00012692" w:rsidRPr="00F645AC" w:rsidRDefault="00012692" w:rsidP="00012692">
            <w:pPr>
              <w:ind w:left="-142" w:right="-107"/>
              <w:jc w:val="center"/>
            </w:pPr>
            <w:r w:rsidRPr="00F645AC">
              <w:t>Фактическая подпитка тепловой сети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8F65BC1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тонн/ч</w:t>
            </w:r>
          </w:p>
        </w:tc>
        <w:tc>
          <w:tcPr>
            <w:tcW w:w="21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AFDF1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93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5CBFB8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90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33E662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95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1A3736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94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C4E4F7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90A31D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CE38AD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60ED9D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884C51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E4B22E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944568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7978C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BDBDDC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297F41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03D4C0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05B86C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80C5A7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2B56E8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  <w:tc>
          <w:tcPr>
            <w:tcW w:w="21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B1E7CF" w14:textId="77777777" w:rsidR="00012692" w:rsidRPr="00AC567F" w:rsidRDefault="00012692" w:rsidP="00012692">
            <w:pPr>
              <w:jc w:val="center"/>
            </w:pPr>
            <w:r w:rsidRPr="00AC567F">
              <w:rPr>
                <w:color w:val="000000"/>
              </w:rPr>
              <w:t>0,87</w:t>
            </w:r>
          </w:p>
        </w:tc>
      </w:tr>
      <w:tr w:rsidR="00012692" w:rsidRPr="00F645AC" w14:paraId="42CD250D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1B06CB29" w14:textId="77777777" w:rsidR="00012692" w:rsidRPr="00F645AC" w:rsidRDefault="00012692" w:rsidP="00012692">
            <w:pPr>
              <w:ind w:left="-142" w:right="-107"/>
              <w:jc w:val="center"/>
            </w:pPr>
            <w:r w:rsidRPr="00F645AC">
              <w:t>Расход электрической энергии на передачу тепловой энергии и теплоносителя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AC9FD6" w14:textId="77777777" w:rsidR="00012692" w:rsidRPr="00F645AC" w:rsidRDefault="00012692" w:rsidP="00012692">
            <w:pPr>
              <w:ind w:left="-113" w:right="-121"/>
              <w:jc w:val="center"/>
            </w:pPr>
            <w:r w:rsidRPr="00F645AC">
              <w:t>млн.кВт-ч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7CBA9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0E473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DAF5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CB76B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61E7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1C108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B3D02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456DC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90CCD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106A97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D60C0E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994FD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982A3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9874A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FB0A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E9319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21354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064F3F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AE4ED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</w:tr>
      <w:tr w:rsidR="00012692" w:rsidRPr="00F645AC" w14:paraId="6BFBC418" w14:textId="77777777" w:rsidTr="00012692">
        <w:trPr>
          <w:trHeight w:val="20"/>
        </w:trPr>
        <w:tc>
          <w:tcPr>
            <w:tcW w:w="514" w:type="pct"/>
            <w:shd w:val="clear" w:color="000000" w:fill="FFFFFF"/>
            <w:vAlign w:val="center"/>
            <w:hideMark/>
          </w:tcPr>
          <w:p w14:paraId="53132C1A" w14:textId="77777777" w:rsidR="00012692" w:rsidRPr="00F645AC" w:rsidRDefault="00012692" w:rsidP="00012692">
            <w:pPr>
              <w:ind w:left="-142" w:right="-107"/>
              <w:jc w:val="center"/>
            </w:pPr>
            <w:r w:rsidRPr="00F645AC">
              <w:t>Удельный расход</w:t>
            </w:r>
            <w:r w:rsidRPr="00F645AC">
              <w:br/>
              <w:t>электрической энергии на передачу тепловой</w:t>
            </w:r>
            <w:r w:rsidRPr="00F645AC">
              <w:br/>
              <w:t>энергии</w:t>
            </w:r>
          </w:p>
        </w:tc>
        <w:tc>
          <w:tcPr>
            <w:tcW w:w="256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8FCD1F" w14:textId="77777777" w:rsidR="00012692" w:rsidRPr="00F645AC" w:rsidRDefault="00012692" w:rsidP="00012692">
            <w:pPr>
              <w:ind w:right="-121"/>
              <w:jc w:val="center"/>
            </w:pPr>
            <w:r w:rsidRPr="00F645AC">
              <w:t>кВт-ч/Гкал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BCD26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E0F02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6A7C4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2ECE4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BE71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CC1AEA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31758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7577F4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87BE4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9BA6B2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56F30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B515E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15FCA9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8AACA5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0E1A3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0FCB80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FED786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9F0A58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5CA391" w14:textId="77777777" w:rsidR="00012692" w:rsidRPr="00F64977" w:rsidRDefault="00012692" w:rsidP="00012692">
            <w:pPr>
              <w:jc w:val="center"/>
            </w:pPr>
            <w:r w:rsidRPr="00F64977">
              <w:rPr>
                <w:color w:val="000000"/>
              </w:rPr>
              <w:t>-</w:t>
            </w:r>
          </w:p>
        </w:tc>
      </w:tr>
    </w:tbl>
    <w:p w14:paraId="349EC56E" w14:textId="77777777" w:rsidR="00012692" w:rsidRDefault="00012692" w:rsidP="00012692">
      <w:pPr>
        <w:ind w:firstLine="709"/>
        <w:rPr>
          <w:b/>
          <w:bCs/>
          <w:lang w:val="en-US"/>
        </w:rPr>
      </w:pPr>
    </w:p>
    <w:p w14:paraId="4A08D86A" w14:textId="77777777" w:rsidR="00012692" w:rsidRPr="00F645AC" w:rsidRDefault="00012692" w:rsidP="00012692">
      <w:pPr>
        <w:ind w:firstLine="709"/>
        <w:rPr>
          <w:b/>
          <w:bCs/>
        </w:rPr>
      </w:pPr>
      <w:bookmarkStart w:id="169" w:name="_Hlk125454423"/>
      <w:r w:rsidRPr="0007454A">
        <w:rPr>
          <w:b/>
          <w:bCs/>
        </w:rPr>
        <w:t>Табл. 1</w:t>
      </w:r>
      <w:r w:rsidRPr="00AD4668">
        <w:rPr>
          <w:b/>
          <w:bCs/>
        </w:rPr>
        <w:t>4</w:t>
      </w:r>
      <w:r w:rsidRPr="0007454A">
        <w:rPr>
          <w:b/>
          <w:bCs/>
        </w:rPr>
        <w:t>.</w:t>
      </w:r>
      <w:r>
        <w:rPr>
          <w:b/>
          <w:bCs/>
        </w:rPr>
        <w:t>6</w:t>
      </w:r>
      <w:r w:rsidRPr="0007454A">
        <w:rPr>
          <w:b/>
          <w:bCs/>
        </w:rPr>
        <w:t xml:space="preserve">. </w:t>
      </w:r>
      <w:bookmarkEnd w:id="169"/>
      <w:r w:rsidRPr="007A4D2E">
        <w:rPr>
          <w:b/>
          <w:bCs/>
        </w:rPr>
        <w:t>Индикаторы, характеризующие динамику изменения показателей тепловых сетей</w:t>
      </w:r>
      <w:r>
        <w:rPr>
          <w:b/>
          <w:bCs/>
        </w:rPr>
        <w:t xml:space="preserve"> </w:t>
      </w:r>
      <w:r w:rsidRPr="00862A68">
        <w:rPr>
          <w:b/>
          <w:bCs/>
        </w:rPr>
        <w:t>ООО «Компания Энергия» п.</w:t>
      </w:r>
      <w:r>
        <w:rPr>
          <w:b/>
          <w:bCs/>
        </w:rPr>
        <w:t xml:space="preserve"> Дука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35"/>
        <w:gridCol w:w="1283"/>
        <w:gridCol w:w="957"/>
        <w:gridCol w:w="957"/>
        <w:gridCol w:w="1077"/>
        <w:gridCol w:w="956"/>
        <w:gridCol w:w="956"/>
        <w:gridCol w:w="956"/>
        <w:gridCol w:w="956"/>
        <w:gridCol w:w="1072"/>
        <w:gridCol w:w="956"/>
        <w:gridCol w:w="956"/>
        <w:gridCol w:w="956"/>
        <w:gridCol w:w="956"/>
        <w:gridCol w:w="1072"/>
        <w:gridCol w:w="956"/>
        <w:gridCol w:w="956"/>
        <w:gridCol w:w="956"/>
        <w:gridCol w:w="956"/>
        <w:gridCol w:w="1072"/>
        <w:gridCol w:w="925"/>
      </w:tblGrid>
      <w:tr w:rsidR="00012692" w:rsidRPr="00C93C0F" w14:paraId="1AF77816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506330F9" w14:textId="77777777" w:rsidR="00012692" w:rsidRPr="00C93C0F" w:rsidRDefault="00012692" w:rsidP="00012692">
            <w:pPr>
              <w:jc w:val="center"/>
            </w:pPr>
            <w:r w:rsidRPr="00C93C0F">
              <w:t>Наименование показателей</w:t>
            </w:r>
          </w:p>
        </w:tc>
        <w:tc>
          <w:tcPr>
            <w:tcW w:w="287" w:type="pct"/>
            <w:shd w:val="clear" w:color="000000" w:fill="FFFFFF"/>
            <w:vAlign w:val="center"/>
            <w:hideMark/>
          </w:tcPr>
          <w:p w14:paraId="085AB1D4" w14:textId="77777777" w:rsidR="00012692" w:rsidRPr="00C93C0F" w:rsidRDefault="00012692" w:rsidP="00012692">
            <w:pPr>
              <w:ind w:left="-135" w:right="-141"/>
              <w:jc w:val="center"/>
            </w:pPr>
            <w:r w:rsidRPr="00C93C0F">
              <w:t>Единицы измерения</w:t>
            </w:r>
          </w:p>
        </w:tc>
        <w:tc>
          <w:tcPr>
            <w:tcW w:w="21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A64BEAD" w14:textId="77777777" w:rsidR="00012692" w:rsidRPr="00C93C0F" w:rsidRDefault="00012692" w:rsidP="00012692">
            <w:pPr>
              <w:jc w:val="center"/>
            </w:pPr>
            <w:r w:rsidRPr="00C93C0F">
              <w:t>2017</w:t>
            </w:r>
          </w:p>
        </w:tc>
        <w:tc>
          <w:tcPr>
            <w:tcW w:w="21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25F3B037" w14:textId="77777777" w:rsidR="00012692" w:rsidRPr="00C93C0F" w:rsidRDefault="00012692" w:rsidP="00012692">
            <w:pPr>
              <w:jc w:val="center"/>
            </w:pPr>
            <w:r w:rsidRPr="00C93C0F">
              <w:t>2018</w:t>
            </w:r>
          </w:p>
        </w:tc>
        <w:tc>
          <w:tcPr>
            <w:tcW w:w="241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0BBFEC2" w14:textId="77777777" w:rsidR="00012692" w:rsidRPr="00C93C0F" w:rsidRDefault="00012692" w:rsidP="00012692">
            <w:pPr>
              <w:jc w:val="center"/>
            </w:pPr>
            <w:r w:rsidRPr="00C93C0F">
              <w:t>2019</w:t>
            </w:r>
          </w:p>
        </w:tc>
        <w:tc>
          <w:tcPr>
            <w:tcW w:w="21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729049D" w14:textId="77777777" w:rsidR="00012692" w:rsidRPr="00C93C0F" w:rsidRDefault="00012692" w:rsidP="00012692">
            <w:pPr>
              <w:jc w:val="center"/>
            </w:pPr>
            <w:r w:rsidRPr="00C93C0F">
              <w:t>2020</w:t>
            </w:r>
          </w:p>
        </w:tc>
        <w:tc>
          <w:tcPr>
            <w:tcW w:w="21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1BA2ADFD" w14:textId="77777777" w:rsidR="00012692" w:rsidRPr="00C93C0F" w:rsidRDefault="00012692" w:rsidP="00012692">
            <w:pPr>
              <w:jc w:val="center"/>
            </w:pPr>
            <w:r w:rsidRPr="00C93C0F">
              <w:t>2021</w:t>
            </w:r>
          </w:p>
        </w:tc>
        <w:tc>
          <w:tcPr>
            <w:tcW w:w="21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4AF98A2B" w14:textId="77777777" w:rsidR="00012692" w:rsidRPr="00C93C0F" w:rsidRDefault="00012692" w:rsidP="00012692">
            <w:pPr>
              <w:jc w:val="center"/>
            </w:pPr>
            <w:r w:rsidRPr="00C93C0F">
              <w:t>2022</w:t>
            </w:r>
          </w:p>
        </w:tc>
        <w:tc>
          <w:tcPr>
            <w:tcW w:w="21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6236637E" w14:textId="77777777" w:rsidR="00012692" w:rsidRPr="00C93C0F" w:rsidRDefault="00012692" w:rsidP="00012692">
            <w:pPr>
              <w:jc w:val="center"/>
            </w:pPr>
            <w:r w:rsidRPr="00C93C0F">
              <w:t>2023</w:t>
            </w:r>
          </w:p>
        </w:tc>
        <w:tc>
          <w:tcPr>
            <w:tcW w:w="240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5B93CABD" w14:textId="77777777" w:rsidR="00012692" w:rsidRPr="00C93C0F" w:rsidRDefault="00012692" w:rsidP="00012692">
            <w:pPr>
              <w:jc w:val="center"/>
            </w:pPr>
            <w:r w:rsidRPr="00C93C0F">
              <w:t>2024</w:t>
            </w:r>
          </w:p>
        </w:tc>
        <w:tc>
          <w:tcPr>
            <w:tcW w:w="21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4FD59910" w14:textId="77777777" w:rsidR="00012692" w:rsidRPr="00C93C0F" w:rsidRDefault="00012692" w:rsidP="00012692">
            <w:pPr>
              <w:jc w:val="center"/>
            </w:pPr>
            <w:r w:rsidRPr="00C93C0F">
              <w:t>2025</w:t>
            </w:r>
          </w:p>
        </w:tc>
        <w:tc>
          <w:tcPr>
            <w:tcW w:w="21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505DE3F0" w14:textId="77777777" w:rsidR="00012692" w:rsidRPr="00C93C0F" w:rsidRDefault="00012692" w:rsidP="00012692">
            <w:pPr>
              <w:jc w:val="center"/>
            </w:pPr>
            <w:r w:rsidRPr="00C93C0F">
              <w:t>2026</w:t>
            </w:r>
          </w:p>
        </w:tc>
        <w:tc>
          <w:tcPr>
            <w:tcW w:w="21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CFE41F5" w14:textId="77777777" w:rsidR="00012692" w:rsidRPr="00C93C0F" w:rsidRDefault="00012692" w:rsidP="00012692">
            <w:pPr>
              <w:jc w:val="center"/>
            </w:pPr>
            <w:r w:rsidRPr="00C93C0F">
              <w:t>2027</w:t>
            </w:r>
          </w:p>
        </w:tc>
        <w:tc>
          <w:tcPr>
            <w:tcW w:w="21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013530B2" w14:textId="77777777" w:rsidR="00012692" w:rsidRPr="00C93C0F" w:rsidRDefault="00012692" w:rsidP="00012692">
            <w:pPr>
              <w:jc w:val="center"/>
            </w:pPr>
            <w:r w:rsidRPr="00C93C0F">
              <w:t>2028</w:t>
            </w:r>
          </w:p>
        </w:tc>
        <w:tc>
          <w:tcPr>
            <w:tcW w:w="240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7099C439" w14:textId="77777777" w:rsidR="00012692" w:rsidRPr="00C93C0F" w:rsidRDefault="00012692" w:rsidP="00012692">
            <w:pPr>
              <w:jc w:val="center"/>
            </w:pPr>
            <w:r w:rsidRPr="00C93C0F">
              <w:t>2029</w:t>
            </w:r>
          </w:p>
        </w:tc>
        <w:tc>
          <w:tcPr>
            <w:tcW w:w="21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5609BB50" w14:textId="77777777" w:rsidR="00012692" w:rsidRPr="00C93C0F" w:rsidRDefault="00012692" w:rsidP="00012692">
            <w:pPr>
              <w:jc w:val="center"/>
            </w:pPr>
            <w:r w:rsidRPr="00C93C0F">
              <w:t>2030</w:t>
            </w:r>
          </w:p>
        </w:tc>
        <w:tc>
          <w:tcPr>
            <w:tcW w:w="21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4E63D423" w14:textId="77777777" w:rsidR="00012692" w:rsidRPr="00C93C0F" w:rsidRDefault="00012692" w:rsidP="00012692">
            <w:pPr>
              <w:jc w:val="center"/>
            </w:pPr>
            <w:r w:rsidRPr="00C93C0F">
              <w:t>2031</w:t>
            </w:r>
          </w:p>
        </w:tc>
        <w:tc>
          <w:tcPr>
            <w:tcW w:w="21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66CE2804" w14:textId="77777777" w:rsidR="00012692" w:rsidRPr="00C93C0F" w:rsidRDefault="00012692" w:rsidP="00012692">
            <w:pPr>
              <w:jc w:val="center"/>
            </w:pPr>
            <w:r w:rsidRPr="00C93C0F">
              <w:t>2032</w:t>
            </w:r>
          </w:p>
        </w:tc>
        <w:tc>
          <w:tcPr>
            <w:tcW w:w="214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0DE21179" w14:textId="77777777" w:rsidR="00012692" w:rsidRPr="00C93C0F" w:rsidRDefault="00012692" w:rsidP="00012692">
            <w:pPr>
              <w:jc w:val="center"/>
            </w:pPr>
            <w:r w:rsidRPr="00C93C0F">
              <w:t>2033</w:t>
            </w:r>
          </w:p>
        </w:tc>
        <w:tc>
          <w:tcPr>
            <w:tcW w:w="240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34C517A3" w14:textId="77777777" w:rsidR="00012692" w:rsidRPr="00C93C0F" w:rsidRDefault="00012692" w:rsidP="00012692">
            <w:pPr>
              <w:jc w:val="center"/>
            </w:pPr>
            <w:r w:rsidRPr="00C93C0F">
              <w:t>2034</w:t>
            </w:r>
          </w:p>
        </w:tc>
        <w:tc>
          <w:tcPr>
            <w:tcW w:w="207" w:type="pct"/>
            <w:tcBorders>
              <w:bottom w:val="single" w:sz="4" w:space="0" w:color="auto"/>
            </w:tcBorders>
            <w:shd w:val="clear" w:color="000000" w:fill="FFFFFF"/>
            <w:vAlign w:val="center"/>
            <w:hideMark/>
          </w:tcPr>
          <w:p w14:paraId="0828A967" w14:textId="77777777" w:rsidR="00012692" w:rsidRPr="00C93C0F" w:rsidRDefault="00012692" w:rsidP="00012692">
            <w:pPr>
              <w:jc w:val="center"/>
            </w:pPr>
            <w:r w:rsidRPr="00C93C0F">
              <w:t>2035</w:t>
            </w:r>
          </w:p>
        </w:tc>
      </w:tr>
      <w:tr w:rsidR="00012692" w:rsidRPr="00C93C0F" w14:paraId="6D666545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22C6A927" w14:textId="77777777" w:rsidR="00012692" w:rsidRPr="00C93C0F" w:rsidRDefault="00012692" w:rsidP="00012692">
            <w:pPr>
              <w:jc w:val="center"/>
            </w:pPr>
            <w:r w:rsidRPr="00C93C0F">
              <w:t>Протяженность тепловых сетей, в том числе: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A5409BF" w14:textId="77777777" w:rsidR="00012692" w:rsidRPr="00C93C0F" w:rsidRDefault="00012692" w:rsidP="00012692">
            <w:pPr>
              <w:jc w:val="center"/>
            </w:pPr>
            <w:r w:rsidRPr="00C93C0F">
              <w:t>км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06B04A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A5E0CC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DCABF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47FD06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C27791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71CBD8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A5F2F6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66AADE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B60F3F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739C76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4613A9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6D2E75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9C2647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7561A9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307193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8204CB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FECB44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C8E2B9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AE7FB8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</w:tr>
      <w:tr w:rsidR="00012692" w:rsidRPr="00C93C0F" w14:paraId="467BA7A9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0C480773" w14:textId="77777777" w:rsidR="00012692" w:rsidRPr="00C93C0F" w:rsidRDefault="00012692" w:rsidP="00012692">
            <w:pPr>
              <w:jc w:val="center"/>
            </w:pPr>
            <w:r w:rsidRPr="00C93C0F">
              <w:t>магистральных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2527229" w14:textId="77777777" w:rsidR="00012692" w:rsidRPr="00C93C0F" w:rsidRDefault="00012692" w:rsidP="00012692">
            <w:pPr>
              <w:jc w:val="center"/>
            </w:pPr>
            <w:r w:rsidRPr="00C93C0F">
              <w:t>км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26F40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A2DAB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AD910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A248C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CF0F2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86081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2276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DED00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E01B3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8142C2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EAD947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9E599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E0367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977FF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156B7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99A2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2C0B7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C15FC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85077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</w:tr>
      <w:tr w:rsidR="00012692" w:rsidRPr="00C93C0F" w14:paraId="26AE5111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10DBD2FE" w14:textId="77777777" w:rsidR="00012692" w:rsidRPr="00C93C0F" w:rsidRDefault="00012692" w:rsidP="00012692">
            <w:pPr>
              <w:jc w:val="center"/>
            </w:pPr>
            <w:r w:rsidRPr="00C93C0F">
              <w:t>распределительных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3A1085" w14:textId="77777777" w:rsidR="00012692" w:rsidRPr="00C93C0F" w:rsidRDefault="00012692" w:rsidP="00012692">
            <w:pPr>
              <w:jc w:val="center"/>
            </w:pPr>
            <w:r w:rsidRPr="00C93C0F">
              <w:t>км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8ABA3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FD6695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5517DA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80E91A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7B5B4A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6A25B6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358C76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A606F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326CCC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4AC4B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D29F74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3BCF53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8D871C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84FC7C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D70D8A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2F67EF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B31EF5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B75C65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605BCB" w14:textId="77777777" w:rsidR="00012692" w:rsidRPr="00F64977" w:rsidRDefault="00012692" w:rsidP="00012692">
            <w:pPr>
              <w:jc w:val="center"/>
            </w:pPr>
            <w:r w:rsidRPr="00F64977">
              <w:t>5,26</w:t>
            </w:r>
          </w:p>
        </w:tc>
      </w:tr>
      <w:tr w:rsidR="00012692" w:rsidRPr="00C93C0F" w14:paraId="766EF2B5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0868B63F" w14:textId="77777777" w:rsidR="00012692" w:rsidRPr="00C93C0F" w:rsidRDefault="00012692" w:rsidP="00012692">
            <w:pPr>
              <w:jc w:val="center"/>
            </w:pPr>
            <w:r w:rsidRPr="00C93C0F">
              <w:t>Материальная</w:t>
            </w:r>
            <w:r w:rsidRPr="00C93C0F">
              <w:br/>
              <w:t>характеристика тепловых сетей, в том числе: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2443CA" w14:textId="77777777" w:rsidR="00012692" w:rsidRPr="00C93C0F" w:rsidRDefault="00012692" w:rsidP="00012692">
            <w:pPr>
              <w:jc w:val="center"/>
            </w:pPr>
            <w:r w:rsidRPr="00C93C0F">
              <w:t>тыс.м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4958FF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E82CD2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0C2344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B1E3A2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6A879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2A1613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9DDB3A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F01184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DCDFCD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82960F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C3AE71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07FB97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4BC830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4BCEB3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458D22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441E9B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6DE33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9725B8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8EB97E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</w:tr>
      <w:tr w:rsidR="00012692" w:rsidRPr="00C93C0F" w14:paraId="148EEFB3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19620517" w14:textId="77777777" w:rsidR="00012692" w:rsidRPr="00C93C0F" w:rsidRDefault="00012692" w:rsidP="00012692">
            <w:pPr>
              <w:jc w:val="center"/>
            </w:pPr>
            <w:r w:rsidRPr="00C93C0F">
              <w:t>магистральных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069F63B" w14:textId="77777777" w:rsidR="00012692" w:rsidRPr="00C93C0F" w:rsidRDefault="00012692" w:rsidP="00012692">
            <w:pPr>
              <w:jc w:val="center"/>
            </w:pPr>
            <w:r w:rsidRPr="00C93C0F">
              <w:t>тыс.м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181C1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FA4BF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41F42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3FCAA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4DCCF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BC31D0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CFCBF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1C61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9FD2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61D15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A86FA2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CF9E2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F3F5C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29579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123CC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B39BD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6DEA8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CC41E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09C9C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</w:tr>
      <w:tr w:rsidR="00012692" w:rsidRPr="00C93C0F" w14:paraId="72C91B89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4A8E6B09" w14:textId="77777777" w:rsidR="00012692" w:rsidRPr="00C93C0F" w:rsidRDefault="00012692" w:rsidP="00012692">
            <w:pPr>
              <w:jc w:val="center"/>
            </w:pPr>
            <w:r w:rsidRPr="00C93C0F">
              <w:t>распределительных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4AD1D46" w14:textId="77777777" w:rsidR="00012692" w:rsidRPr="00C93C0F" w:rsidRDefault="00012692" w:rsidP="00012692">
            <w:pPr>
              <w:jc w:val="center"/>
            </w:pPr>
            <w:r w:rsidRPr="00C93C0F">
              <w:t>тыс.м2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48DA94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F61291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33245C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06B58A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6F39FC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1063FE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D8F33E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F887FD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85AF21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9C63FF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513C5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C40FC9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9E53BB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FF293D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DDF030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5431EA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0B94A1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51CE4A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63B2A5" w14:textId="77777777" w:rsidR="00012692" w:rsidRPr="00F64977" w:rsidRDefault="00012692" w:rsidP="00012692">
            <w:pPr>
              <w:jc w:val="center"/>
            </w:pPr>
            <w:r w:rsidRPr="00F64977">
              <w:t>0,77</w:t>
            </w:r>
          </w:p>
        </w:tc>
      </w:tr>
      <w:tr w:rsidR="00012692" w:rsidRPr="00C93C0F" w14:paraId="02C70CE9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28324E6F" w14:textId="77777777" w:rsidR="00012692" w:rsidRPr="00C93C0F" w:rsidRDefault="00012692" w:rsidP="00012692">
            <w:pPr>
              <w:jc w:val="center"/>
            </w:pPr>
            <w:r w:rsidRPr="00C93C0F">
              <w:t>Средний срок</w:t>
            </w:r>
            <w:r w:rsidRPr="00C93C0F">
              <w:br/>
              <w:t>эксплуатации тепловых сетей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CF7AEF3" w14:textId="77777777" w:rsidR="00012692" w:rsidRPr="00C93C0F" w:rsidRDefault="00012692" w:rsidP="00012692">
            <w:pPr>
              <w:jc w:val="center"/>
            </w:pPr>
            <w:r w:rsidRPr="00C93C0F">
              <w:t>лет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FF63B7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A1293D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B7E71E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2A618F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ED87F0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84C5A0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9E50E1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91CC10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4E5342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DCF5D3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CF7A65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9726E4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BBED7D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92CD7F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E248FF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171987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3B4767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2F21D2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1423E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</w:tr>
      <w:tr w:rsidR="00012692" w:rsidRPr="00C93C0F" w14:paraId="70A912CB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2946E597" w14:textId="77777777" w:rsidR="00012692" w:rsidRPr="00C93C0F" w:rsidRDefault="00012692" w:rsidP="00012692">
            <w:pPr>
              <w:jc w:val="center"/>
            </w:pPr>
            <w:r w:rsidRPr="00C93C0F">
              <w:t>магистральных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E2AC60" w14:textId="77777777" w:rsidR="00012692" w:rsidRPr="00C93C0F" w:rsidRDefault="00012692" w:rsidP="00012692">
            <w:pPr>
              <w:jc w:val="center"/>
            </w:pPr>
            <w:r w:rsidRPr="00C93C0F">
              <w:t>лет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FB932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49F6F2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937456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E2D99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2413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4D6A4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F3B4B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6962F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059EC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AA1AD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D50B1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8434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A02A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A40D1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812F0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1B4F56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BF816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D3A96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179B2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</w:tr>
      <w:tr w:rsidR="00012692" w:rsidRPr="00C93C0F" w14:paraId="53FAAC88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2142E2D8" w14:textId="77777777" w:rsidR="00012692" w:rsidRPr="00C93C0F" w:rsidRDefault="00012692" w:rsidP="00012692">
            <w:pPr>
              <w:jc w:val="center"/>
            </w:pPr>
            <w:r w:rsidRPr="00C93C0F">
              <w:t>распределительных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053DEE" w14:textId="77777777" w:rsidR="00012692" w:rsidRPr="00C93C0F" w:rsidRDefault="00012692" w:rsidP="00012692">
            <w:pPr>
              <w:jc w:val="center"/>
            </w:pPr>
            <w:r w:rsidRPr="00C93C0F">
              <w:t>лет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25958C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E6FDA5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9D57FE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4575D4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C61597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3717F2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9E93CE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99071A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B22BF1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4C8F92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2CB7C4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92D16B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78A90C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FA0D85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E59131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FFD199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8E1C1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9976A9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6A3186" w14:textId="77777777" w:rsidR="00012692" w:rsidRPr="00F64977" w:rsidRDefault="00012692" w:rsidP="00012692">
            <w:pPr>
              <w:jc w:val="center"/>
            </w:pPr>
            <w:r w:rsidRPr="00F64977">
              <w:t>70</w:t>
            </w:r>
          </w:p>
        </w:tc>
      </w:tr>
      <w:tr w:rsidR="00012692" w:rsidRPr="00C93C0F" w14:paraId="133B3D2A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52B9C8DA" w14:textId="77777777" w:rsidR="00012692" w:rsidRPr="00C93C0F" w:rsidRDefault="00012692" w:rsidP="00012692">
            <w:pPr>
              <w:jc w:val="center"/>
            </w:pPr>
            <w:r w:rsidRPr="00C93C0F">
              <w:t>Удельная материальная характеристика тепловых сетей на одного жителя, обслуживаемого из</w:t>
            </w:r>
            <w:r>
              <w:t xml:space="preserve"> </w:t>
            </w:r>
            <w:r w:rsidRPr="00C93C0F">
              <w:t>системы теплоснабжения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5B3F2B" w14:textId="77777777" w:rsidR="00012692" w:rsidRPr="00C93C0F" w:rsidRDefault="00012692" w:rsidP="00012692">
            <w:pPr>
              <w:jc w:val="center"/>
            </w:pPr>
            <w:r w:rsidRPr="00C93C0F">
              <w:t>м2/чел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9324A6" w14:textId="77777777" w:rsidR="00012692" w:rsidRPr="00F64977" w:rsidRDefault="00012692" w:rsidP="00012692">
            <w:pPr>
              <w:jc w:val="center"/>
            </w:pPr>
            <w:r w:rsidRPr="00F64977">
              <w:t>588,5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F1A77C" w14:textId="77777777" w:rsidR="00012692" w:rsidRPr="00F64977" w:rsidRDefault="00012692" w:rsidP="00012692">
            <w:pPr>
              <w:jc w:val="center"/>
            </w:pPr>
            <w:r w:rsidRPr="00F64977">
              <w:t>615,7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B2F5D8" w14:textId="77777777" w:rsidR="00012692" w:rsidRPr="00F64977" w:rsidRDefault="00012692" w:rsidP="00012692">
            <w:pPr>
              <w:jc w:val="center"/>
            </w:pPr>
            <w:r w:rsidRPr="00F64977">
              <w:t>652,5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8E4957" w14:textId="77777777" w:rsidR="00012692" w:rsidRPr="00F64977" w:rsidRDefault="00012692" w:rsidP="00012692">
            <w:pPr>
              <w:jc w:val="center"/>
            </w:pPr>
            <w:r w:rsidRPr="00F64977">
              <w:t>665,47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A081B3" w14:textId="77777777" w:rsidR="00012692" w:rsidRPr="00F64977" w:rsidRDefault="00012692" w:rsidP="00012692">
            <w:pPr>
              <w:jc w:val="center"/>
            </w:pPr>
            <w:r w:rsidRPr="00F64977">
              <w:t>674,7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9C6382" w14:textId="77777777" w:rsidR="00012692" w:rsidRPr="00F64977" w:rsidRDefault="00012692" w:rsidP="00012692">
            <w:pPr>
              <w:jc w:val="center"/>
            </w:pPr>
            <w:r w:rsidRPr="00F64977">
              <w:t>674,7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A21D89" w14:textId="77777777" w:rsidR="00012692" w:rsidRPr="00F64977" w:rsidRDefault="00012692" w:rsidP="00012692">
            <w:pPr>
              <w:jc w:val="center"/>
            </w:pPr>
            <w:r w:rsidRPr="00F64977">
              <w:t>674,75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3EA29" w14:textId="77777777" w:rsidR="00012692" w:rsidRPr="00F64977" w:rsidRDefault="00012692" w:rsidP="00012692">
            <w:pPr>
              <w:jc w:val="center"/>
            </w:pPr>
            <w:r w:rsidRPr="00F64977">
              <w:t>674,7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4AF51E" w14:textId="77777777" w:rsidR="00012692" w:rsidRPr="00F64977" w:rsidRDefault="00012692" w:rsidP="00012692">
            <w:pPr>
              <w:jc w:val="center"/>
            </w:pPr>
            <w:r w:rsidRPr="00F64977">
              <w:t>674,7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AA7203" w14:textId="77777777" w:rsidR="00012692" w:rsidRPr="00F64977" w:rsidRDefault="00012692" w:rsidP="00012692">
            <w:pPr>
              <w:jc w:val="center"/>
            </w:pPr>
            <w:r w:rsidRPr="00F64977">
              <w:t>674,7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4CF6D" w14:textId="77777777" w:rsidR="00012692" w:rsidRPr="00F64977" w:rsidRDefault="00012692" w:rsidP="00012692">
            <w:pPr>
              <w:jc w:val="center"/>
            </w:pPr>
            <w:r w:rsidRPr="00F64977">
              <w:t>674,7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68FD8" w14:textId="77777777" w:rsidR="00012692" w:rsidRPr="00F64977" w:rsidRDefault="00012692" w:rsidP="00012692">
            <w:pPr>
              <w:jc w:val="center"/>
            </w:pPr>
            <w:r w:rsidRPr="00F64977">
              <w:t>674,75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F92610" w14:textId="77777777" w:rsidR="00012692" w:rsidRPr="00F64977" w:rsidRDefault="00012692" w:rsidP="00012692">
            <w:pPr>
              <w:jc w:val="center"/>
            </w:pPr>
            <w:r w:rsidRPr="00F64977">
              <w:t>674,7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36106D" w14:textId="77777777" w:rsidR="00012692" w:rsidRPr="00F64977" w:rsidRDefault="00012692" w:rsidP="00012692">
            <w:pPr>
              <w:jc w:val="center"/>
            </w:pPr>
            <w:r w:rsidRPr="00F64977">
              <w:t>674,7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20EC8E" w14:textId="77777777" w:rsidR="00012692" w:rsidRPr="00F64977" w:rsidRDefault="00012692" w:rsidP="00012692">
            <w:pPr>
              <w:jc w:val="center"/>
            </w:pPr>
            <w:r w:rsidRPr="00F64977">
              <w:t>674,7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1FDDF2" w14:textId="77777777" w:rsidR="00012692" w:rsidRPr="00F64977" w:rsidRDefault="00012692" w:rsidP="00012692">
            <w:pPr>
              <w:jc w:val="center"/>
            </w:pPr>
            <w:r w:rsidRPr="00F64977">
              <w:t>674,7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928F5D" w14:textId="77777777" w:rsidR="00012692" w:rsidRPr="00F64977" w:rsidRDefault="00012692" w:rsidP="00012692">
            <w:pPr>
              <w:jc w:val="center"/>
            </w:pPr>
            <w:r w:rsidRPr="00F64977">
              <w:t>674,75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92C5C4" w14:textId="77777777" w:rsidR="00012692" w:rsidRPr="00F64977" w:rsidRDefault="00012692" w:rsidP="00012692">
            <w:pPr>
              <w:jc w:val="center"/>
            </w:pPr>
            <w:r w:rsidRPr="00F64977">
              <w:t>674,75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B9C806" w14:textId="77777777" w:rsidR="00012692" w:rsidRPr="00F64977" w:rsidRDefault="00012692" w:rsidP="00012692">
            <w:pPr>
              <w:jc w:val="center"/>
            </w:pPr>
            <w:r w:rsidRPr="00F64977">
              <w:t>674,75</w:t>
            </w:r>
          </w:p>
        </w:tc>
      </w:tr>
      <w:tr w:rsidR="00012692" w:rsidRPr="00C93C0F" w14:paraId="6FBFDF97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62A62376" w14:textId="77777777" w:rsidR="00012692" w:rsidRPr="00C93C0F" w:rsidRDefault="00012692" w:rsidP="00012692">
            <w:pPr>
              <w:jc w:val="center"/>
            </w:pPr>
            <w:r w:rsidRPr="00C93C0F">
              <w:t>Присоединенная тепловая нагрузка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AAB5058" w14:textId="77777777" w:rsidR="00012692" w:rsidRPr="00C93C0F" w:rsidRDefault="00012692" w:rsidP="00012692">
            <w:pPr>
              <w:jc w:val="center"/>
            </w:pPr>
            <w:r w:rsidRPr="00C93C0F">
              <w:t>Гкал/ч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5F7B7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6D06B6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A76F25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5FE862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62E0E0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59D314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03A113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4724A6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55F0D6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05173C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593C4D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6B3835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5801C0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47FAF2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72C160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7140D6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D13E16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47C4DB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7F0DB" w14:textId="77777777" w:rsidR="00012692" w:rsidRPr="00F64977" w:rsidRDefault="00012692" w:rsidP="00012692">
            <w:pPr>
              <w:jc w:val="center"/>
            </w:pPr>
            <w:r w:rsidRPr="00F64977">
              <w:t>6,60</w:t>
            </w:r>
          </w:p>
        </w:tc>
      </w:tr>
      <w:tr w:rsidR="00012692" w:rsidRPr="00C93C0F" w14:paraId="3230CAF0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2EF1A27C" w14:textId="77777777" w:rsidR="00012692" w:rsidRPr="00C93C0F" w:rsidRDefault="00012692" w:rsidP="00012692">
            <w:pPr>
              <w:jc w:val="center"/>
            </w:pPr>
            <w:r w:rsidRPr="00C93C0F">
              <w:t>Относительная материальная характеристика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6F347FE" w14:textId="77777777" w:rsidR="00012692" w:rsidRPr="00C93C0F" w:rsidRDefault="00012692" w:rsidP="00012692">
            <w:pPr>
              <w:jc w:val="center"/>
            </w:pPr>
            <w:r w:rsidRPr="00C93C0F">
              <w:t>м2/Гкал/ч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1D7FB0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B8676B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41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643D9A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9C0C98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9C0048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C39490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719F3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40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1B5D9D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334D1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6DF52A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6331C9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79CA95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40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5D7272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FC61B9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DB5AC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6F5B8D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1828C9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40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E16488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DABA7B" w14:textId="77777777" w:rsidR="00012692" w:rsidRPr="00AC567F" w:rsidRDefault="00012692" w:rsidP="00012692">
            <w:pPr>
              <w:jc w:val="center"/>
            </w:pPr>
            <w:r w:rsidRPr="00AC567F">
              <w:t>4,89</w:t>
            </w:r>
          </w:p>
        </w:tc>
      </w:tr>
      <w:tr w:rsidR="00012692" w:rsidRPr="00C93C0F" w14:paraId="63D15E3C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14E63341" w14:textId="77777777" w:rsidR="00012692" w:rsidRPr="00C93C0F" w:rsidRDefault="00012692" w:rsidP="00012692">
            <w:pPr>
              <w:jc w:val="center"/>
            </w:pPr>
            <w:r w:rsidRPr="00C93C0F">
              <w:t>Нормативные потери тепловой энергии в тепловых сетях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E4904D3" w14:textId="77777777" w:rsidR="00012692" w:rsidRPr="00C93C0F" w:rsidRDefault="00012692" w:rsidP="00012692">
            <w:pPr>
              <w:jc w:val="center"/>
            </w:pPr>
            <w:r w:rsidRPr="00C93C0F">
              <w:t>тыс.Гкал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4B060B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3A359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0E4E84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E71F36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A50B65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B3050C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D571A7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75FAC4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222F02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7238AA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F4C2E6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E5D608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50E100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D48CA7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24995E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1C758E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D68A39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818B0C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BFF2C5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</w:tr>
      <w:tr w:rsidR="00012692" w:rsidRPr="00C93C0F" w14:paraId="534E3B30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7219087F" w14:textId="77777777" w:rsidR="00012692" w:rsidRPr="00C93C0F" w:rsidRDefault="00012692" w:rsidP="00012692">
            <w:pPr>
              <w:jc w:val="center"/>
            </w:pPr>
            <w:r w:rsidRPr="00C93C0F">
              <w:t>магистральных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567F522" w14:textId="77777777" w:rsidR="00012692" w:rsidRPr="00C93C0F" w:rsidRDefault="00012692" w:rsidP="00012692">
            <w:pPr>
              <w:jc w:val="center"/>
            </w:pPr>
            <w:r w:rsidRPr="00C93C0F">
              <w:t>тыс.Гкал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34031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66D50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085C2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C4AE8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68EAE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097D8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21B8C6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BA7320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DF5B6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C1806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67423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64E3B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7FECB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A92C82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1D2CA7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46D53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6DF58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054B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6EDE2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</w:tr>
      <w:tr w:rsidR="00012692" w:rsidRPr="00C93C0F" w14:paraId="01332691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7B418E47" w14:textId="77777777" w:rsidR="00012692" w:rsidRPr="00C93C0F" w:rsidRDefault="00012692" w:rsidP="00012692">
            <w:pPr>
              <w:jc w:val="center"/>
            </w:pPr>
            <w:r w:rsidRPr="00C93C0F">
              <w:t>распределительных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FC44F0" w14:textId="77777777" w:rsidR="00012692" w:rsidRPr="00C93C0F" w:rsidRDefault="00012692" w:rsidP="00012692">
            <w:pPr>
              <w:jc w:val="center"/>
            </w:pPr>
            <w:r w:rsidRPr="00C93C0F">
              <w:t>тыс.Гкал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ED6A81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1B9CFE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62BD14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FC6509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BCC9A8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1257F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84F75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ECF892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08D44E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C570F4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8B1874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615D9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F0FB7A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EC4266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C1D0A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30E9C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442174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C4547B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9B78A" w14:textId="77777777" w:rsidR="00012692" w:rsidRPr="00F64977" w:rsidRDefault="00012692" w:rsidP="00012692">
            <w:pPr>
              <w:jc w:val="center"/>
            </w:pPr>
            <w:r w:rsidRPr="00F64977">
              <w:t>2,65</w:t>
            </w:r>
          </w:p>
        </w:tc>
      </w:tr>
      <w:tr w:rsidR="00012692" w:rsidRPr="00C93C0F" w14:paraId="247482E5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225B3EB4" w14:textId="77777777" w:rsidR="00012692" w:rsidRPr="00C93C0F" w:rsidRDefault="00012692" w:rsidP="00012692">
            <w:pPr>
              <w:jc w:val="center"/>
            </w:pPr>
            <w:r w:rsidRPr="00C93C0F">
              <w:t>Относительные нормативные потери в</w:t>
            </w:r>
            <w:r w:rsidRPr="00EB315F">
              <w:t xml:space="preserve"> </w:t>
            </w:r>
            <w:r w:rsidRPr="00C93C0F">
              <w:t>тепловых сетях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1813172" w14:textId="77777777" w:rsidR="00012692" w:rsidRPr="00C93C0F" w:rsidRDefault="00012692" w:rsidP="00012692">
            <w:pPr>
              <w:jc w:val="center"/>
            </w:pPr>
            <w:r w:rsidRPr="00C93C0F">
              <w:t>%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52AE47" w14:textId="77777777" w:rsidR="00012692" w:rsidRPr="00F64977" w:rsidRDefault="00012692" w:rsidP="00012692">
            <w:pPr>
              <w:jc w:val="center"/>
            </w:pPr>
            <w:r w:rsidRPr="00F64977">
              <w:t>8,59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F4C368" w14:textId="77777777" w:rsidR="00012692" w:rsidRPr="00F64977" w:rsidRDefault="00012692" w:rsidP="00012692">
            <w:pPr>
              <w:jc w:val="center"/>
            </w:pPr>
            <w:r w:rsidRPr="00F64977">
              <w:t>9,22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F93457" w14:textId="77777777" w:rsidR="00012692" w:rsidRPr="00F64977" w:rsidRDefault="00012692" w:rsidP="00012692">
            <w:pPr>
              <w:jc w:val="center"/>
            </w:pPr>
            <w:r w:rsidRPr="00F64977">
              <w:t>9,1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59B2FD" w14:textId="77777777" w:rsidR="00012692" w:rsidRPr="00F64977" w:rsidRDefault="00012692" w:rsidP="00012692">
            <w:pPr>
              <w:jc w:val="center"/>
            </w:pPr>
            <w:r w:rsidRPr="00F64977">
              <w:t>9,39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347565" w14:textId="77777777" w:rsidR="00012692" w:rsidRPr="00F64977" w:rsidRDefault="00012692" w:rsidP="00012692">
            <w:pPr>
              <w:jc w:val="center"/>
            </w:pPr>
            <w:r w:rsidRPr="00F64977">
              <w:t>8,71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8633B" w14:textId="77777777" w:rsidR="00012692" w:rsidRPr="00F64977" w:rsidRDefault="00012692" w:rsidP="00012692">
            <w:pPr>
              <w:jc w:val="center"/>
            </w:pPr>
            <w:r w:rsidRPr="00F64977">
              <w:t>8,71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53A979" w14:textId="77777777" w:rsidR="00012692" w:rsidRPr="00F64977" w:rsidRDefault="00012692" w:rsidP="00012692">
            <w:pPr>
              <w:jc w:val="center"/>
            </w:pPr>
            <w:r w:rsidRPr="00F64977">
              <w:t>8,71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995509" w14:textId="77777777" w:rsidR="00012692" w:rsidRPr="00F64977" w:rsidRDefault="00012692" w:rsidP="00012692">
            <w:pPr>
              <w:jc w:val="center"/>
            </w:pPr>
            <w:r w:rsidRPr="00F64977">
              <w:t>8,71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5FF816" w14:textId="77777777" w:rsidR="00012692" w:rsidRPr="00F64977" w:rsidRDefault="00012692" w:rsidP="00012692">
            <w:pPr>
              <w:jc w:val="center"/>
            </w:pPr>
            <w:r w:rsidRPr="00F64977">
              <w:t>8,71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BD3836" w14:textId="77777777" w:rsidR="00012692" w:rsidRPr="00F64977" w:rsidRDefault="00012692" w:rsidP="00012692">
            <w:pPr>
              <w:jc w:val="center"/>
            </w:pPr>
            <w:r w:rsidRPr="00F64977">
              <w:t>8,71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224FC0" w14:textId="77777777" w:rsidR="00012692" w:rsidRPr="00F64977" w:rsidRDefault="00012692" w:rsidP="00012692">
            <w:pPr>
              <w:jc w:val="center"/>
            </w:pPr>
            <w:r w:rsidRPr="00F64977">
              <w:t>8,71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5A544F" w14:textId="77777777" w:rsidR="00012692" w:rsidRPr="00F64977" w:rsidRDefault="00012692" w:rsidP="00012692">
            <w:pPr>
              <w:jc w:val="center"/>
            </w:pPr>
            <w:r w:rsidRPr="00F64977">
              <w:t>8,71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1598E" w14:textId="77777777" w:rsidR="00012692" w:rsidRPr="00F64977" w:rsidRDefault="00012692" w:rsidP="00012692">
            <w:pPr>
              <w:jc w:val="center"/>
            </w:pPr>
            <w:r w:rsidRPr="00F64977">
              <w:t>8,71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B563FE" w14:textId="77777777" w:rsidR="00012692" w:rsidRPr="00F64977" w:rsidRDefault="00012692" w:rsidP="00012692">
            <w:pPr>
              <w:jc w:val="center"/>
            </w:pPr>
            <w:r w:rsidRPr="00F64977">
              <w:t>8,71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C9E515" w14:textId="77777777" w:rsidR="00012692" w:rsidRPr="00F64977" w:rsidRDefault="00012692" w:rsidP="00012692">
            <w:pPr>
              <w:jc w:val="center"/>
            </w:pPr>
            <w:r w:rsidRPr="00F64977">
              <w:t>8,71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66405B" w14:textId="77777777" w:rsidR="00012692" w:rsidRPr="00F64977" w:rsidRDefault="00012692" w:rsidP="00012692">
            <w:pPr>
              <w:jc w:val="center"/>
            </w:pPr>
            <w:r w:rsidRPr="00F64977">
              <w:t>8,71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BFA1D9" w14:textId="77777777" w:rsidR="00012692" w:rsidRPr="00F64977" w:rsidRDefault="00012692" w:rsidP="00012692">
            <w:pPr>
              <w:jc w:val="center"/>
            </w:pPr>
            <w:r w:rsidRPr="00F64977">
              <w:t>8,71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B0E3EA" w14:textId="77777777" w:rsidR="00012692" w:rsidRPr="00F64977" w:rsidRDefault="00012692" w:rsidP="00012692">
            <w:pPr>
              <w:jc w:val="center"/>
            </w:pPr>
            <w:r w:rsidRPr="00F64977">
              <w:t>8,71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2458EF" w14:textId="77777777" w:rsidR="00012692" w:rsidRPr="00F64977" w:rsidRDefault="00012692" w:rsidP="00012692">
            <w:pPr>
              <w:jc w:val="center"/>
            </w:pPr>
            <w:r w:rsidRPr="00F64977">
              <w:t>8,71</w:t>
            </w:r>
          </w:p>
        </w:tc>
      </w:tr>
      <w:tr w:rsidR="00012692" w:rsidRPr="00C93C0F" w14:paraId="2C8AF6DF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24CE5C45" w14:textId="77777777" w:rsidR="00012692" w:rsidRPr="00C93C0F" w:rsidRDefault="00012692" w:rsidP="00012692">
            <w:pPr>
              <w:ind w:right="-105"/>
              <w:jc w:val="center"/>
            </w:pPr>
            <w:r w:rsidRPr="00C93C0F">
              <w:t>Линейная плотность передачи тепловой</w:t>
            </w:r>
            <w:r>
              <w:t xml:space="preserve"> </w:t>
            </w:r>
            <w:r w:rsidRPr="00C93C0F">
              <w:t>энергии в тепловых сетях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BB67BB7" w14:textId="77777777" w:rsidR="00012692" w:rsidRPr="00C93C0F" w:rsidRDefault="00012692" w:rsidP="00012692">
            <w:pPr>
              <w:jc w:val="center"/>
            </w:pPr>
            <w:r w:rsidRPr="00C93C0F">
              <w:t>Гкал/м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B4DB3F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4BC978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7CC24F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5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370FA4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5FD03B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C4567B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366781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6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2D89E4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5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0FDB5A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5ED859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EA133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9B1DAF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6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E9BAB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55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36A17A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DD7B31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CBF7A5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6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E83D8C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6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8DFE14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55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58ED0D" w14:textId="77777777" w:rsidR="00012692" w:rsidRPr="00F64977" w:rsidRDefault="00012692" w:rsidP="00012692">
            <w:pPr>
              <w:ind w:left="-78" w:right="-91"/>
              <w:jc w:val="center"/>
            </w:pPr>
            <w:r w:rsidRPr="00F64977">
              <w:t>0,00126</w:t>
            </w:r>
          </w:p>
        </w:tc>
      </w:tr>
      <w:tr w:rsidR="00012692" w:rsidRPr="00C93C0F" w14:paraId="667D1DC4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6A2D991C" w14:textId="77777777" w:rsidR="00012692" w:rsidRPr="00C93C0F" w:rsidRDefault="00012692" w:rsidP="00012692">
            <w:pPr>
              <w:jc w:val="center"/>
            </w:pPr>
            <w:r w:rsidRPr="00C93C0F">
              <w:t>Количество повреждений (отказов) в тепловых</w:t>
            </w:r>
            <w:r>
              <w:t xml:space="preserve"> </w:t>
            </w:r>
            <w:r w:rsidRPr="00C93C0F">
              <w:t>сетях, приводящих к прекращению</w:t>
            </w:r>
            <w:r w:rsidRPr="00C93C0F">
              <w:br/>
              <w:t>теплоснабжения потребителей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257A7AD" w14:textId="77777777" w:rsidR="00012692" w:rsidRPr="00C93C0F" w:rsidRDefault="00012692" w:rsidP="00012692">
            <w:pPr>
              <w:jc w:val="center"/>
            </w:pPr>
            <w:r w:rsidRPr="00C93C0F">
              <w:t>ед/год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C8964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38FF9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B17A9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B840E0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9DCBA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9AD6A7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29B0C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70135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2E84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B5559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A24AD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1EF09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012880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7B873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FE7B0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C3A58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1CC8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0183B6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26970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</w:tr>
      <w:tr w:rsidR="00012692" w:rsidRPr="00C93C0F" w14:paraId="3AC866E0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68EBDED0" w14:textId="77777777" w:rsidR="00012692" w:rsidRPr="00C93C0F" w:rsidRDefault="00012692" w:rsidP="00012692">
            <w:pPr>
              <w:jc w:val="center"/>
            </w:pPr>
            <w:r w:rsidRPr="00C93C0F">
              <w:t>Удельная повреждаемость тепловых сетей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BCFC002" w14:textId="77777777" w:rsidR="00012692" w:rsidRPr="00C93C0F" w:rsidRDefault="00012692" w:rsidP="00012692">
            <w:pPr>
              <w:jc w:val="center"/>
            </w:pPr>
            <w:r w:rsidRPr="00C93C0F">
              <w:t>ед./м/год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05DC87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E9EBA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03345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FD0956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5C068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7249A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8117E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7F29F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7A179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E8B9E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31956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3DAE9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5FD8B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09694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189FB7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B3D792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61B656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9CD7D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118FD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</w:tr>
      <w:tr w:rsidR="00012692" w:rsidRPr="00C93C0F" w14:paraId="4DAB7685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351F808F" w14:textId="77777777" w:rsidR="00012692" w:rsidRPr="00C93C0F" w:rsidRDefault="00012692" w:rsidP="00012692">
            <w:pPr>
              <w:jc w:val="center"/>
            </w:pPr>
            <w:r w:rsidRPr="00C93C0F">
              <w:t>магистральных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93B7FB" w14:textId="77777777" w:rsidR="00012692" w:rsidRPr="00C93C0F" w:rsidRDefault="00012692" w:rsidP="00012692">
            <w:pPr>
              <w:jc w:val="center"/>
            </w:pPr>
            <w:r w:rsidRPr="00C93C0F">
              <w:t>ед./м/год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05DD5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09458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BDD7C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0B44C2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59960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DE46D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4F8E7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18B967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8D865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67EDA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1614E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2C18C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BFCC6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12A10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B785A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8FD6F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35FC5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1EB487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0082E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</w:tr>
      <w:tr w:rsidR="00012692" w:rsidRPr="00C93C0F" w14:paraId="1A6499A9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45EE9D8A" w14:textId="77777777" w:rsidR="00012692" w:rsidRPr="00C93C0F" w:rsidRDefault="00012692" w:rsidP="00012692">
            <w:pPr>
              <w:jc w:val="center"/>
            </w:pPr>
            <w:r w:rsidRPr="00C93C0F">
              <w:t>распределительных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E1E8D13" w14:textId="77777777" w:rsidR="00012692" w:rsidRPr="00C93C0F" w:rsidRDefault="00012692" w:rsidP="00012692">
            <w:pPr>
              <w:jc w:val="center"/>
            </w:pPr>
            <w:r w:rsidRPr="00C93C0F">
              <w:t>ед./м/год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16F8D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55B336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C90DA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1DEDB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35D08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8DFB0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4EF0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B38A96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D84D32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16538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9020A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40F3F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B3F8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20720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C491B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8469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5918F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1EF30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5F0C3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</w:tr>
      <w:tr w:rsidR="00012692" w:rsidRPr="00C93C0F" w14:paraId="12F458AF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2067AFA7" w14:textId="77777777" w:rsidR="00012692" w:rsidRPr="00C93C0F" w:rsidRDefault="00012692" w:rsidP="00012692">
            <w:pPr>
              <w:jc w:val="center"/>
            </w:pPr>
            <w:r w:rsidRPr="00C93C0F">
              <w:t>Тепловая нагрузка потребителей, присоединенных к</w:t>
            </w:r>
            <w:r>
              <w:t xml:space="preserve"> </w:t>
            </w:r>
            <w:r w:rsidRPr="00C93C0F">
              <w:t>тепловым сетям по схеме с непосредственным</w:t>
            </w:r>
            <w:r>
              <w:t xml:space="preserve"> </w:t>
            </w:r>
            <w:r w:rsidRPr="00C93C0F">
              <w:t>разбором теплоносителя на цели горячего</w:t>
            </w:r>
            <w:r w:rsidRPr="00C93C0F">
              <w:br/>
              <w:t>водоснабжения из систем отопления (открытая</w:t>
            </w:r>
            <w:r>
              <w:t xml:space="preserve"> </w:t>
            </w:r>
            <w:r w:rsidRPr="00C93C0F">
              <w:t>схема)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4CA698B" w14:textId="77777777" w:rsidR="00012692" w:rsidRPr="00C93C0F" w:rsidRDefault="00012692" w:rsidP="00012692">
            <w:pPr>
              <w:jc w:val="center"/>
            </w:pPr>
            <w:r w:rsidRPr="00C93C0F">
              <w:t>Гкал/ч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3FC51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79347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DF622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C605C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D799F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39DB2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98C21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A567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B45EA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A05926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890C67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DA02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E62F72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B6E72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CDB81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1C927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2CA57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D4C12F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042B0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</w:tr>
      <w:tr w:rsidR="00012692" w:rsidRPr="00C93C0F" w14:paraId="2D70D469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42FAE593" w14:textId="77777777" w:rsidR="00012692" w:rsidRPr="00C93C0F" w:rsidRDefault="00012692" w:rsidP="00012692">
            <w:pPr>
              <w:jc w:val="center"/>
            </w:pPr>
            <w:r w:rsidRPr="00C93C0F">
              <w:t>Доля потребителей, присоединенных по открытой схеме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46147E" w14:textId="77777777" w:rsidR="00012692" w:rsidRPr="00C93C0F" w:rsidRDefault="00012692" w:rsidP="00012692">
            <w:pPr>
              <w:jc w:val="center"/>
            </w:pPr>
            <w:r w:rsidRPr="00C93C0F">
              <w:t>%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CE251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D30E47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D76CE5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796263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C03799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21B4EE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271230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F17B80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1BC2F4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12E23B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7DD83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DD57BA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7B63EC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51732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47B76D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54976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413D36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D5FE96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947C48" w14:textId="77777777" w:rsidR="00012692" w:rsidRPr="00F64977" w:rsidRDefault="00012692" w:rsidP="00012692">
            <w:pPr>
              <w:jc w:val="center"/>
            </w:pPr>
            <w:r w:rsidRPr="00F64977">
              <w:t>0</w:t>
            </w:r>
          </w:p>
        </w:tc>
      </w:tr>
      <w:tr w:rsidR="00012692" w:rsidRPr="00C93C0F" w14:paraId="5D4F4704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5C919C88" w14:textId="77777777" w:rsidR="00012692" w:rsidRPr="00C93C0F" w:rsidRDefault="00012692" w:rsidP="00012692">
            <w:pPr>
              <w:jc w:val="center"/>
            </w:pPr>
            <w:r w:rsidRPr="00C93C0F">
              <w:t>Расчетный расход теплоносителя (в соответствии с</w:t>
            </w:r>
            <w:r>
              <w:t xml:space="preserve"> </w:t>
            </w:r>
            <w:r w:rsidRPr="00C93C0F">
              <w:t>утвержденным графиком отпуска тепла в тепловые сети)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2EE5D2" w14:textId="77777777" w:rsidR="00012692" w:rsidRPr="00C93C0F" w:rsidRDefault="00012692" w:rsidP="00012692">
            <w:pPr>
              <w:jc w:val="center"/>
            </w:pPr>
            <w:r w:rsidRPr="00C93C0F">
              <w:t>тонн/ч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339003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28C46B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040422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1F35DD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622AE4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142ADF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BD6FC6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75D2B3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20F9B7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18AF67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0DFF07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FD65B7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3403D5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83E0DD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5659FF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C77210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6FB543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89C971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01E8DD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</w:tr>
      <w:tr w:rsidR="00012692" w:rsidRPr="00C93C0F" w14:paraId="7A69BA7C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45645166" w14:textId="77777777" w:rsidR="00012692" w:rsidRPr="00C93C0F" w:rsidRDefault="00012692" w:rsidP="00012692">
            <w:pPr>
              <w:jc w:val="center"/>
            </w:pPr>
            <w:r w:rsidRPr="00C93C0F">
              <w:t>Фактический расход теплоносителя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49393F1" w14:textId="77777777" w:rsidR="00012692" w:rsidRPr="00C93C0F" w:rsidRDefault="00012692" w:rsidP="00012692">
            <w:pPr>
              <w:jc w:val="center"/>
            </w:pPr>
            <w:r w:rsidRPr="00C93C0F">
              <w:t>тонн/ч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9F4EE2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A1EEC6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51DE06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F5995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DC74F5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7FADF3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41200A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76F486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8FB12B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C7518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74F595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FE2321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968633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A72ADF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246669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7982DE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9E4561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8860F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9BD5E6" w14:textId="77777777" w:rsidR="00012692" w:rsidRPr="00F64977" w:rsidRDefault="00012692" w:rsidP="00012692">
            <w:pPr>
              <w:jc w:val="center"/>
            </w:pPr>
            <w:r w:rsidRPr="00F64977">
              <w:t>0,30</w:t>
            </w:r>
          </w:p>
        </w:tc>
      </w:tr>
      <w:tr w:rsidR="00012692" w:rsidRPr="00C93C0F" w14:paraId="7959FA7D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45241065" w14:textId="77777777" w:rsidR="00012692" w:rsidRPr="00C93C0F" w:rsidRDefault="00012692" w:rsidP="00012692">
            <w:pPr>
              <w:jc w:val="center"/>
            </w:pPr>
            <w:r w:rsidRPr="00C93C0F">
              <w:t>Удельный расход теплоносителя на передачу тепловой</w:t>
            </w:r>
            <w:r>
              <w:t xml:space="preserve"> </w:t>
            </w:r>
            <w:r w:rsidRPr="00C93C0F">
              <w:t>энергии в горячей воде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395DB85" w14:textId="77777777" w:rsidR="00012692" w:rsidRPr="00C93C0F" w:rsidRDefault="00012692" w:rsidP="00012692">
            <w:pPr>
              <w:jc w:val="center"/>
            </w:pPr>
            <w:r w:rsidRPr="00C93C0F">
              <w:t>тонн/Гкал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133536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ED45CA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9B22E2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62367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8DE18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CCF0A0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7DC8D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14F06E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587252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267CC5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8D6843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E58BE2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344A20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C6C1D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9C811B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11CA37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877EEA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1CB62B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855D52" w14:textId="77777777" w:rsidR="00012692" w:rsidRPr="00AC567F" w:rsidRDefault="00012692" w:rsidP="00012692">
            <w:pPr>
              <w:jc w:val="center"/>
            </w:pPr>
            <w:r w:rsidRPr="00AC567F">
              <w:t>0,005</w:t>
            </w:r>
          </w:p>
        </w:tc>
      </w:tr>
      <w:tr w:rsidR="00012692" w:rsidRPr="00C93C0F" w14:paraId="4CA5B29A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0BEB763D" w14:textId="77777777" w:rsidR="00012692" w:rsidRPr="00C93C0F" w:rsidRDefault="00012692" w:rsidP="00012692">
            <w:pPr>
              <w:jc w:val="center"/>
            </w:pPr>
            <w:r w:rsidRPr="00C93C0F">
              <w:t>Нормативная подпитка тепловой сети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323BA21" w14:textId="77777777" w:rsidR="00012692" w:rsidRPr="00C93C0F" w:rsidRDefault="00012692" w:rsidP="00012692">
            <w:pPr>
              <w:jc w:val="center"/>
            </w:pPr>
            <w:r w:rsidRPr="00C93C0F">
              <w:t>тонн/ч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A87820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15524C" w14:textId="77777777" w:rsidR="00012692" w:rsidRPr="00AC567F" w:rsidRDefault="00012692" w:rsidP="00012692">
            <w:pPr>
              <w:jc w:val="center"/>
            </w:pPr>
            <w:r w:rsidRPr="00AC567F">
              <w:t>0,012</w:t>
            </w:r>
          </w:p>
        </w:tc>
        <w:tc>
          <w:tcPr>
            <w:tcW w:w="24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02EC06" w14:textId="77777777" w:rsidR="00012692" w:rsidRPr="00AC567F" w:rsidRDefault="00012692" w:rsidP="00012692">
            <w:pPr>
              <w:jc w:val="center"/>
            </w:pPr>
            <w:r w:rsidRPr="00AC567F">
              <w:t>0,012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2587C8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D6E930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BC8EA1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B8BF89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98A6C9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4359D2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D976E0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B241F2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98CF95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06BD5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15A903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1C1BE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724DD8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213DAD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47C009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0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9ED6DD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</w:tr>
      <w:tr w:rsidR="00012692" w:rsidRPr="00C93C0F" w14:paraId="5DF33B5A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0BC1A161" w14:textId="77777777" w:rsidR="00012692" w:rsidRPr="00C93C0F" w:rsidRDefault="00012692" w:rsidP="00012692">
            <w:pPr>
              <w:jc w:val="center"/>
            </w:pPr>
            <w:r w:rsidRPr="00C93C0F">
              <w:t>Фактическая подпитка тепловой сети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E58BB24" w14:textId="77777777" w:rsidR="00012692" w:rsidRPr="00C93C0F" w:rsidRDefault="00012692" w:rsidP="00012692">
            <w:pPr>
              <w:jc w:val="center"/>
            </w:pPr>
            <w:r w:rsidRPr="00C93C0F">
              <w:t>тонн/ч</w:t>
            </w:r>
          </w:p>
        </w:tc>
        <w:tc>
          <w:tcPr>
            <w:tcW w:w="21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1010B2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5D547A" w14:textId="77777777" w:rsidR="00012692" w:rsidRPr="00AC567F" w:rsidRDefault="00012692" w:rsidP="00012692">
            <w:pPr>
              <w:jc w:val="center"/>
            </w:pPr>
            <w:r w:rsidRPr="00AC567F">
              <w:t>0,012</w:t>
            </w:r>
          </w:p>
        </w:tc>
        <w:tc>
          <w:tcPr>
            <w:tcW w:w="24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7EC807" w14:textId="77777777" w:rsidR="00012692" w:rsidRPr="00AC567F" w:rsidRDefault="00012692" w:rsidP="00012692">
            <w:pPr>
              <w:jc w:val="center"/>
            </w:pPr>
            <w:r w:rsidRPr="00AC567F">
              <w:t>0,012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CC8A2F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DE1E84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4587F2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7D0828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AEDE0A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891B0C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DF671E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838F84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257578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1882F9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659526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17B509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88F920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1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CA3F2E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E69987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  <w:tc>
          <w:tcPr>
            <w:tcW w:w="2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9CDDBC" w14:textId="77777777" w:rsidR="00012692" w:rsidRPr="00AC567F" w:rsidRDefault="00012692" w:rsidP="00012692">
            <w:pPr>
              <w:jc w:val="center"/>
            </w:pPr>
            <w:r w:rsidRPr="00AC567F">
              <w:t>0,013</w:t>
            </w:r>
          </w:p>
        </w:tc>
      </w:tr>
      <w:tr w:rsidR="00012692" w:rsidRPr="00C93C0F" w14:paraId="0F58B835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5738E587" w14:textId="77777777" w:rsidR="00012692" w:rsidRPr="00C93C0F" w:rsidRDefault="00012692" w:rsidP="00012692">
            <w:pPr>
              <w:jc w:val="center"/>
            </w:pPr>
            <w:r w:rsidRPr="00C93C0F">
              <w:t>Расход электрической энергии на передачу тепловой энергии и теплоносителя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CCA5338" w14:textId="77777777" w:rsidR="00012692" w:rsidRPr="00C93C0F" w:rsidRDefault="00012692" w:rsidP="00012692">
            <w:pPr>
              <w:jc w:val="center"/>
            </w:pPr>
            <w:r w:rsidRPr="00C93C0F">
              <w:t>млн.кВт-ч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E769C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D0E5DC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0EED1C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AB09E4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A72493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3316C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FEE343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612FB8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70906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60318E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59FDA2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64232B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A5F10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1B78AD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138FF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2478A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35C622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FEDEEA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BAABAC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  <w:tr w:rsidR="00012692" w:rsidRPr="00C93C0F" w14:paraId="1C8A3987" w14:textId="77777777" w:rsidTr="00012692">
        <w:trPr>
          <w:trHeight w:val="20"/>
        </w:trPr>
        <w:tc>
          <w:tcPr>
            <w:tcW w:w="545" w:type="pct"/>
            <w:shd w:val="clear" w:color="000000" w:fill="FFFFFF"/>
            <w:vAlign w:val="center"/>
            <w:hideMark/>
          </w:tcPr>
          <w:p w14:paraId="599F911C" w14:textId="77777777" w:rsidR="00012692" w:rsidRPr="00C93C0F" w:rsidRDefault="00012692" w:rsidP="00012692">
            <w:pPr>
              <w:jc w:val="center"/>
            </w:pPr>
            <w:r w:rsidRPr="00C93C0F">
              <w:t>Удельный расход</w:t>
            </w:r>
            <w:r w:rsidRPr="00C93C0F">
              <w:br/>
              <w:t>электрической энергии на передачу тепловой</w:t>
            </w:r>
            <w:r>
              <w:t xml:space="preserve"> </w:t>
            </w:r>
            <w:r w:rsidRPr="00C93C0F">
              <w:t>энергии</w:t>
            </w:r>
          </w:p>
        </w:tc>
        <w:tc>
          <w:tcPr>
            <w:tcW w:w="287" w:type="pct"/>
            <w:tcBorders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98EC06D" w14:textId="77777777" w:rsidR="00012692" w:rsidRPr="00C93C0F" w:rsidRDefault="00012692" w:rsidP="00012692">
            <w:pPr>
              <w:jc w:val="center"/>
            </w:pPr>
            <w:r w:rsidRPr="00C93C0F">
              <w:t>кВт-ч/Гкал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790CF5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F2FA68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7D34BB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5CD8AE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F150AC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B0989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D9FAD3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7825C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4E14D0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81616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819CC8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6876A1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9BCD63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233312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6B06CB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F057A4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5EE36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46C26E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  <w:tc>
          <w:tcPr>
            <w:tcW w:w="2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9DD1E7" w14:textId="77777777" w:rsidR="00012692" w:rsidRPr="00F64977" w:rsidRDefault="00012692" w:rsidP="00012692">
            <w:pPr>
              <w:jc w:val="center"/>
            </w:pPr>
            <w:r w:rsidRPr="00F64977">
              <w:t>-</w:t>
            </w:r>
          </w:p>
        </w:tc>
      </w:tr>
    </w:tbl>
    <w:p w14:paraId="7DCDA2C4" w14:textId="77777777" w:rsidR="00012692" w:rsidRPr="00F645AC" w:rsidRDefault="00012692" w:rsidP="00012692"/>
    <w:p w14:paraId="54EA3848" w14:textId="77777777" w:rsidR="00350687" w:rsidRPr="006A22C5" w:rsidRDefault="00350687" w:rsidP="00350687">
      <w:pPr>
        <w:rPr>
          <w:lang w:val="en-US"/>
        </w:rPr>
      </w:pPr>
    </w:p>
    <w:p w14:paraId="387DFE65" w14:textId="77777777" w:rsidR="00350687" w:rsidRDefault="00350687" w:rsidP="00350687">
      <w:pPr>
        <w:sectPr w:rsidR="00350687" w:rsidSect="00350687">
          <w:pgSz w:w="23808" w:h="16840" w:orient="landscape" w:code="8"/>
          <w:pgMar w:top="1418" w:right="851" w:bottom="851" w:left="851" w:header="0" w:footer="567" w:gutter="0"/>
          <w:cols w:space="708"/>
          <w:docGrid w:linePitch="360"/>
        </w:sectPr>
      </w:pPr>
    </w:p>
    <w:p w14:paraId="5495332B" w14:textId="77777777" w:rsidR="00350687" w:rsidRDefault="001E1750" w:rsidP="00691A5A">
      <w:pPr>
        <w:pStyle w:val="1"/>
        <w:numPr>
          <w:ilvl w:val="6"/>
          <w:numId w:val="11"/>
        </w:numPr>
        <w:ind w:left="0"/>
      </w:pPr>
      <w:bookmarkStart w:id="170" w:name="_Toc104104434"/>
      <w:r>
        <w:t>Ценовые (тарифные) последствия</w:t>
      </w:r>
      <w:bookmarkEnd w:id="170"/>
    </w:p>
    <w:p w14:paraId="7AD8E796" w14:textId="77777777" w:rsidR="001E1750" w:rsidRDefault="001E1750" w:rsidP="001E1750"/>
    <w:p w14:paraId="6E396611" w14:textId="77777777" w:rsidR="007419CB" w:rsidRPr="00116CEF" w:rsidRDefault="007419CB" w:rsidP="00691A5A">
      <w:pPr>
        <w:spacing w:line="360" w:lineRule="auto"/>
        <w:ind w:firstLine="851"/>
        <w:jc w:val="both"/>
        <w:rPr>
          <w:rFonts w:eastAsia="Calibri" w:cs="Times New Roman"/>
          <w:szCs w:val="24"/>
        </w:rPr>
      </w:pPr>
      <w:r w:rsidRPr="00116CEF">
        <w:rPr>
          <w:rFonts w:eastAsia="Calibri" w:cs="Times New Roman"/>
          <w:szCs w:val="24"/>
        </w:rPr>
        <w:t xml:space="preserve">Тарифно-балансовые модели рассчитаны для теплоснабжающих организаций, предоставивших соответствующие сведения. </w:t>
      </w:r>
    </w:p>
    <w:p w14:paraId="2B0D8EB1" w14:textId="77777777" w:rsidR="007419CB" w:rsidRPr="00116CEF" w:rsidRDefault="007419CB" w:rsidP="00691A5A">
      <w:pPr>
        <w:spacing w:line="360" w:lineRule="auto"/>
        <w:ind w:firstLine="851"/>
        <w:jc w:val="both"/>
        <w:rPr>
          <w:rFonts w:eastAsia="Calibri" w:cs="Times New Roman"/>
          <w:szCs w:val="24"/>
        </w:rPr>
      </w:pPr>
      <w:r w:rsidRPr="00116CEF">
        <w:rPr>
          <w:rFonts w:eastAsia="Calibri" w:cs="Times New Roman"/>
          <w:szCs w:val="24"/>
        </w:rPr>
        <w:t>Оценка ценовых последствий представлена без учета мероприятий по строительству сетей с целью подключения (технологического присоединения) потребителей, стоимость которых оплачивается за счет взимания платы за подключение к сетям теплоснабжения.</w:t>
      </w:r>
    </w:p>
    <w:p w14:paraId="4227E129" w14:textId="77777777" w:rsidR="007419CB" w:rsidRPr="00116CEF" w:rsidRDefault="007419CB" w:rsidP="00691A5A">
      <w:pPr>
        <w:spacing w:line="360" w:lineRule="auto"/>
        <w:ind w:firstLine="851"/>
        <w:jc w:val="both"/>
        <w:rPr>
          <w:rFonts w:eastAsia="Calibri" w:cs="Times New Roman"/>
          <w:szCs w:val="24"/>
        </w:rPr>
      </w:pPr>
      <w:r w:rsidRPr="00116CEF">
        <w:rPr>
          <w:rFonts w:eastAsia="Calibri" w:cs="Times New Roman"/>
          <w:szCs w:val="24"/>
        </w:rPr>
        <w:t>Анализ</w:t>
      </w:r>
      <w:r w:rsidRPr="00116CEF">
        <w:rPr>
          <w:rFonts w:eastAsia="Calibri" w:cs="Times New Roman"/>
          <w:spacing w:val="-13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влияния</w:t>
      </w:r>
      <w:r w:rsidRPr="00116CEF">
        <w:rPr>
          <w:rFonts w:eastAsia="Calibri" w:cs="Times New Roman"/>
          <w:spacing w:val="-14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реализации</w:t>
      </w:r>
      <w:r w:rsidRPr="00116CEF">
        <w:rPr>
          <w:rFonts w:eastAsia="Calibri" w:cs="Times New Roman"/>
          <w:spacing w:val="-13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проектов</w:t>
      </w:r>
      <w:r w:rsidRPr="00116CEF">
        <w:rPr>
          <w:rFonts w:eastAsia="Calibri" w:cs="Times New Roman"/>
          <w:spacing w:val="-14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схемы</w:t>
      </w:r>
      <w:r w:rsidRPr="00116CEF">
        <w:rPr>
          <w:rFonts w:eastAsia="Calibri" w:cs="Times New Roman"/>
          <w:spacing w:val="-15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теплоснабжения,</w:t>
      </w:r>
      <w:r w:rsidRPr="00116CEF">
        <w:rPr>
          <w:rFonts w:eastAsia="Calibri" w:cs="Times New Roman"/>
          <w:spacing w:val="-13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предлагаемых</w:t>
      </w:r>
      <w:r w:rsidRPr="00116CEF">
        <w:rPr>
          <w:rFonts w:eastAsia="Calibri" w:cs="Times New Roman"/>
          <w:spacing w:val="-14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к включению</w:t>
      </w:r>
      <w:r w:rsidRPr="00116CEF">
        <w:rPr>
          <w:rFonts w:eastAsia="Calibri" w:cs="Times New Roman"/>
          <w:spacing w:val="-15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 xml:space="preserve">в </w:t>
      </w:r>
      <w:r w:rsidRPr="00116CEF">
        <w:rPr>
          <w:rFonts w:eastAsia="Calibri" w:cs="Times New Roman"/>
          <w:spacing w:val="-7"/>
          <w:szCs w:val="24"/>
        </w:rPr>
        <w:t>инвестиционную</w:t>
      </w:r>
      <w:r w:rsidRPr="00116CEF">
        <w:rPr>
          <w:rFonts w:eastAsia="Calibri" w:cs="Times New Roman"/>
          <w:spacing w:val="-17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программу</w:t>
      </w:r>
      <w:r w:rsidRPr="00116CEF">
        <w:rPr>
          <w:rFonts w:eastAsia="Calibri" w:cs="Times New Roman"/>
          <w:spacing w:val="-18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теплоснабжающих</w:t>
      </w:r>
      <w:r w:rsidRPr="00116CEF">
        <w:rPr>
          <w:rFonts w:eastAsia="Calibri" w:cs="Times New Roman"/>
          <w:spacing w:val="-18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организаций,</w:t>
      </w:r>
      <w:r w:rsidRPr="00116CEF">
        <w:rPr>
          <w:rFonts w:eastAsia="Calibri" w:cs="Times New Roman"/>
          <w:spacing w:val="-15"/>
          <w:szCs w:val="24"/>
        </w:rPr>
        <w:t xml:space="preserve"> </w:t>
      </w:r>
      <w:r w:rsidRPr="00116CEF">
        <w:rPr>
          <w:rFonts w:eastAsia="Calibri" w:cs="Times New Roman"/>
          <w:spacing w:val="-6"/>
          <w:szCs w:val="24"/>
        </w:rPr>
        <w:t xml:space="preserve">выполнен </w:t>
      </w:r>
      <w:r w:rsidRPr="00116CEF">
        <w:rPr>
          <w:rFonts w:eastAsia="Calibri" w:cs="Times New Roman"/>
          <w:szCs w:val="24"/>
        </w:rPr>
        <w:t xml:space="preserve">по результатам </w:t>
      </w:r>
      <w:r w:rsidRPr="00116CEF">
        <w:rPr>
          <w:rFonts w:eastAsia="Calibri" w:cs="Times New Roman"/>
          <w:spacing w:val="-6"/>
          <w:szCs w:val="24"/>
        </w:rPr>
        <w:t xml:space="preserve">прогнозного </w:t>
      </w:r>
      <w:r w:rsidRPr="00116CEF">
        <w:rPr>
          <w:rFonts w:eastAsia="Calibri" w:cs="Times New Roman"/>
          <w:szCs w:val="24"/>
        </w:rPr>
        <w:t xml:space="preserve">расчета </w:t>
      </w:r>
      <w:r w:rsidRPr="00116CEF">
        <w:rPr>
          <w:rFonts w:eastAsia="Calibri" w:cs="Times New Roman"/>
          <w:spacing w:val="-6"/>
          <w:szCs w:val="24"/>
        </w:rPr>
        <w:t xml:space="preserve">необходимой </w:t>
      </w:r>
      <w:r w:rsidRPr="00116CEF">
        <w:rPr>
          <w:rFonts w:eastAsia="Calibri" w:cs="Times New Roman"/>
          <w:szCs w:val="24"/>
        </w:rPr>
        <w:t xml:space="preserve">валовой </w:t>
      </w:r>
      <w:r w:rsidRPr="00116CEF">
        <w:rPr>
          <w:rFonts w:eastAsia="Calibri" w:cs="Times New Roman"/>
          <w:spacing w:val="-6"/>
          <w:szCs w:val="24"/>
        </w:rPr>
        <w:t xml:space="preserve">выручки. </w:t>
      </w:r>
      <w:r w:rsidRPr="00116CEF">
        <w:rPr>
          <w:rFonts w:eastAsia="Calibri" w:cs="Times New Roman"/>
          <w:spacing w:val="-3"/>
          <w:szCs w:val="24"/>
        </w:rPr>
        <w:t xml:space="preserve">При </w:t>
      </w:r>
      <w:r w:rsidRPr="00116CEF">
        <w:rPr>
          <w:rFonts w:eastAsia="Calibri" w:cs="Times New Roman"/>
          <w:spacing w:val="-4"/>
          <w:szCs w:val="24"/>
        </w:rPr>
        <w:t xml:space="preserve">этом </w:t>
      </w:r>
      <w:r w:rsidRPr="00116CEF">
        <w:rPr>
          <w:rFonts w:eastAsia="Calibri" w:cs="Times New Roman"/>
          <w:spacing w:val="-6"/>
          <w:szCs w:val="24"/>
        </w:rPr>
        <w:t xml:space="preserve">необходимо </w:t>
      </w:r>
      <w:r w:rsidRPr="00116CEF">
        <w:rPr>
          <w:rFonts w:eastAsia="Calibri" w:cs="Times New Roman"/>
          <w:szCs w:val="24"/>
        </w:rPr>
        <w:t xml:space="preserve">отметить, </w:t>
      </w:r>
      <w:r w:rsidRPr="00116CEF">
        <w:rPr>
          <w:rFonts w:eastAsia="Calibri" w:cs="Times New Roman"/>
          <w:spacing w:val="-4"/>
          <w:szCs w:val="24"/>
        </w:rPr>
        <w:t>что</w:t>
      </w:r>
      <w:r w:rsidRPr="00116CEF">
        <w:rPr>
          <w:rFonts w:eastAsia="Calibri" w:cs="Times New Roman"/>
          <w:spacing w:val="57"/>
          <w:szCs w:val="24"/>
        </w:rPr>
        <w:t xml:space="preserve"> </w:t>
      </w:r>
      <w:r w:rsidRPr="00116CEF">
        <w:rPr>
          <w:rFonts w:eastAsia="Calibri" w:cs="Times New Roman"/>
          <w:spacing w:val="-6"/>
          <w:szCs w:val="24"/>
        </w:rPr>
        <w:t xml:space="preserve">поскольку </w:t>
      </w:r>
      <w:r w:rsidRPr="00116CEF">
        <w:rPr>
          <w:rFonts w:eastAsia="Calibri" w:cs="Times New Roman"/>
          <w:spacing w:val="-4"/>
          <w:szCs w:val="24"/>
        </w:rPr>
        <w:t>схема</w:t>
      </w:r>
      <w:r w:rsidRPr="00116CEF">
        <w:rPr>
          <w:rFonts w:eastAsia="Calibri" w:cs="Times New Roman"/>
          <w:spacing w:val="57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 xml:space="preserve">теплоснабжения </w:t>
      </w:r>
      <w:r w:rsidRPr="00116CEF">
        <w:rPr>
          <w:rFonts w:eastAsia="Calibri" w:cs="Times New Roman"/>
          <w:spacing w:val="-6"/>
          <w:szCs w:val="24"/>
        </w:rPr>
        <w:t xml:space="preserve">является </w:t>
      </w:r>
      <w:r w:rsidRPr="00116CEF">
        <w:rPr>
          <w:rFonts w:eastAsia="Calibri" w:cs="Times New Roman"/>
          <w:szCs w:val="24"/>
        </w:rPr>
        <w:t xml:space="preserve">предпроектным </w:t>
      </w:r>
      <w:r w:rsidRPr="00116CEF">
        <w:rPr>
          <w:rFonts w:eastAsia="Calibri" w:cs="Times New Roman"/>
          <w:spacing w:val="-6"/>
          <w:szCs w:val="24"/>
        </w:rPr>
        <w:t xml:space="preserve">документом, определяющим </w:t>
      </w:r>
      <w:r w:rsidRPr="00116CEF">
        <w:rPr>
          <w:rFonts w:eastAsia="Calibri" w:cs="Times New Roman"/>
          <w:szCs w:val="24"/>
        </w:rPr>
        <w:t xml:space="preserve">стратегию развития СЦТ </w:t>
      </w:r>
      <w:r w:rsidRPr="00116CEF">
        <w:rPr>
          <w:rFonts w:eastAsia="Calibri" w:cs="Times New Roman"/>
          <w:spacing w:val="-7"/>
          <w:szCs w:val="24"/>
        </w:rPr>
        <w:t xml:space="preserve">муниципального </w:t>
      </w:r>
      <w:r w:rsidRPr="00116CEF">
        <w:rPr>
          <w:rFonts w:eastAsia="Calibri" w:cs="Times New Roman"/>
          <w:szCs w:val="24"/>
        </w:rPr>
        <w:t xml:space="preserve">образования, </w:t>
      </w:r>
      <w:r w:rsidRPr="00116CEF">
        <w:rPr>
          <w:rFonts w:eastAsia="Calibri" w:cs="Times New Roman"/>
          <w:spacing w:val="-7"/>
          <w:szCs w:val="24"/>
        </w:rPr>
        <w:t xml:space="preserve">выполненный </w:t>
      </w:r>
      <w:r w:rsidRPr="00116CEF">
        <w:rPr>
          <w:rFonts w:eastAsia="Calibri" w:cs="Times New Roman"/>
          <w:szCs w:val="24"/>
        </w:rPr>
        <w:t xml:space="preserve">анализ ценовых </w:t>
      </w:r>
      <w:r w:rsidRPr="00116CEF">
        <w:rPr>
          <w:rFonts w:eastAsia="Calibri" w:cs="Times New Roman"/>
          <w:spacing w:val="-6"/>
          <w:szCs w:val="24"/>
        </w:rPr>
        <w:t xml:space="preserve">последствий отражает возможную </w:t>
      </w:r>
      <w:r w:rsidRPr="00116CEF">
        <w:rPr>
          <w:rFonts w:eastAsia="Calibri" w:cs="Times New Roman"/>
          <w:szCs w:val="24"/>
        </w:rPr>
        <w:t xml:space="preserve">прогнозную динамику изменения тарифа на </w:t>
      </w:r>
      <w:r w:rsidRPr="00116CEF">
        <w:rPr>
          <w:rFonts w:eastAsia="Calibri" w:cs="Times New Roman"/>
          <w:spacing w:val="-6"/>
          <w:szCs w:val="24"/>
        </w:rPr>
        <w:t xml:space="preserve">тепловую </w:t>
      </w:r>
      <w:r w:rsidRPr="00116CEF">
        <w:rPr>
          <w:rFonts w:eastAsia="Calibri" w:cs="Times New Roman"/>
          <w:szCs w:val="24"/>
        </w:rPr>
        <w:t xml:space="preserve">энергию </w:t>
      </w:r>
      <w:r w:rsidRPr="00116CEF">
        <w:rPr>
          <w:rFonts w:eastAsia="Calibri" w:cs="Times New Roman"/>
          <w:spacing w:val="-6"/>
          <w:szCs w:val="24"/>
        </w:rPr>
        <w:t xml:space="preserve">для </w:t>
      </w:r>
      <w:r w:rsidRPr="00116CEF">
        <w:rPr>
          <w:rFonts w:eastAsia="Calibri" w:cs="Times New Roman"/>
          <w:szCs w:val="24"/>
        </w:rPr>
        <w:t xml:space="preserve">потребителей систем теплоснабжения </w:t>
      </w:r>
      <w:r w:rsidRPr="00116CEF">
        <w:rPr>
          <w:rFonts w:eastAsia="Calibri" w:cs="Times New Roman"/>
          <w:spacing w:val="-4"/>
          <w:szCs w:val="24"/>
        </w:rPr>
        <w:t xml:space="preserve">при </w:t>
      </w:r>
      <w:r w:rsidRPr="00116CEF">
        <w:rPr>
          <w:rFonts w:eastAsia="Calibri" w:cs="Times New Roman"/>
          <w:szCs w:val="24"/>
        </w:rPr>
        <w:t xml:space="preserve">реализации всего предложенного в схеме </w:t>
      </w:r>
      <w:r w:rsidRPr="00116CEF">
        <w:rPr>
          <w:rFonts w:eastAsia="Calibri" w:cs="Times New Roman"/>
          <w:spacing w:val="-6"/>
          <w:szCs w:val="24"/>
        </w:rPr>
        <w:t xml:space="preserve">теплоснабжения перечня </w:t>
      </w:r>
      <w:r w:rsidRPr="00116CEF">
        <w:rPr>
          <w:rFonts w:eastAsia="Calibri" w:cs="Times New Roman"/>
          <w:szCs w:val="24"/>
        </w:rPr>
        <w:t xml:space="preserve">мероприятий, а </w:t>
      </w:r>
      <w:r w:rsidRPr="00116CEF">
        <w:rPr>
          <w:rFonts w:eastAsia="Calibri" w:cs="Times New Roman"/>
          <w:spacing w:val="-3"/>
          <w:szCs w:val="24"/>
        </w:rPr>
        <w:t>не</w:t>
      </w:r>
      <w:r w:rsidRPr="00116CEF">
        <w:rPr>
          <w:rFonts w:eastAsia="Calibri" w:cs="Times New Roman"/>
          <w:spacing w:val="-28"/>
          <w:szCs w:val="24"/>
        </w:rPr>
        <w:t xml:space="preserve"> </w:t>
      </w:r>
      <w:r w:rsidRPr="00116CEF">
        <w:rPr>
          <w:rFonts w:eastAsia="Calibri" w:cs="Times New Roman"/>
          <w:szCs w:val="24"/>
        </w:rPr>
        <w:t>сам тариф.</w:t>
      </w:r>
    </w:p>
    <w:p w14:paraId="0EF5B8F7" w14:textId="77777777" w:rsidR="007419CB" w:rsidRPr="00116CEF" w:rsidRDefault="00012692" w:rsidP="00691A5A">
      <w:pPr>
        <w:spacing w:line="360" w:lineRule="auto"/>
        <w:ind w:firstLine="851"/>
        <w:jc w:val="both"/>
        <w:rPr>
          <w:rFonts w:eastAsia="Calibri" w:cs="Times New Roman"/>
          <w:spacing w:val="-24"/>
          <w:szCs w:val="24"/>
        </w:rPr>
      </w:pPr>
      <w:r>
        <w:rPr>
          <w:rFonts w:eastAsia="Calibri" w:cs="Times New Roman"/>
          <w:spacing w:val="-4"/>
          <w:szCs w:val="24"/>
        </w:rPr>
        <w:t>На</w:t>
      </w:r>
      <w:r w:rsidR="007419CB" w:rsidRPr="00116CEF">
        <w:rPr>
          <w:rFonts w:eastAsia="Calibri" w:cs="Times New Roman"/>
          <w:szCs w:val="24"/>
        </w:rPr>
        <w:t xml:space="preserve"> основе </w:t>
      </w:r>
      <w:r w:rsidR="007419CB" w:rsidRPr="00116CEF">
        <w:rPr>
          <w:rFonts w:eastAsia="Calibri" w:cs="Times New Roman"/>
          <w:spacing w:val="-6"/>
          <w:szCs w:val="24"/>
        </w:rPr>
        <w:t xml:space="preserve">предоставленных </w:t>
      </w:r>
      <w:r w:rsidR="007419CB" w:rsidRPr="00116CEF">
        <w:rPr>
          <w:rFonts w:eastAsia="Calibri" w:cs="Times New Roman"/>
          <w:szCs w:val="24"/>
        </w:rPr>
        <w:t xml:space="preserve">данных на </w:t>
      </w:r>
      <w:r w:rsidR="007419CB" w:rsidRPr="00116CEF">
        <w:rPr>
          <w:rFonts w:eastAsia="Calibri" w:cs="Times New Roman"/>
          <w:spacing w:val="-4"/>
          <w:szCs w:val="24"/>
        </w:rPr>
        <w:t>2022-20</w:t>
      </w:r>
      <w:r w:rsidR="007419CB">
        <w:rPr>
          <w:rFonts w:eastAsia="Calibri" w:cs="Times New Roman"/>
          <w:spacing w:val="-4"/>
          <w:szCs w:val="24"/>
        </w:rPr>
        <w:t>3</w:t>
      </w:r>
      <w:r>
        <w:rPr>
          <w:rFonts w:eastAsia="Calibri" w:cs="Times New Roman"/>
          <w:spacing w:val="-4"/>
          <w:szCs w:val="24"/>
        </w:rPr>
        <w:t>5</w:t>
      </w:r>
      <w:r w:rsidR="007419CB" w:rsidRPr="00116CEF">
        <w:rPr>
          <w:rFonts w:eastAsia="Calibri" w:cs="Times New Roman"/>
          <w:spacing w:val="-4"/>
          <w:szCs w:val="24"/>
        </w:rPr>
        <w:t xml:space="preserve"> </w:t>
      </w:r>
      <w:r w:rsidR="007419CB" w:rsidRPr="00116CEF">
        <w:rPr>
          <w:rFonts w:eastAsia="Calibri" w:cs="Times New Roman"/>
          <w:spacing w:val="-3"/>
          <w:szCs w:val="24"/>
        </w:rPr>
        <w:t xml:space="preserve">годы был </w:t>
      </w:r>
      <w:r w:rsidR="007419CB" w:rsidRPr="00116CEF">
        <w:rPr>
          <w:rFonts w:eastAsia="Calibri" w:cs="Times New Roman"/>
          <w:szCs w:val="24"/>
        </w:rPr>
        <w:t xml:space="preserve">рассчитан </w:t>
      </w:r>
      <w:r w:rsidR="007419CB" w:rsidRPr="00116CEF">
        <w:rPr>
          <w:rFonts w:eastAsia="Calibri" w:cs="Times New Roman"/>
          <w:spacing w:val="-6"/>
          <w:szCs w:val="24"/>
        </w:rPr>
        <w:t xml:space="preserve">средневзвешенный </w:t>
      </w:r>
      <w:r w:rsidR="007419CB" w:rsidRPr="00116CEF">
        <w:rPr>
          <w:rFonts w:eastAsia="Calibri" w:cs="Times New Roman"/>
          <w:szCs w:val="24"/>
        </w:rPr>
        <w:t xml:space="preserve">тариф на теплоэнергию </w:t>
      </w:r>
      <w:r w:rsidR="007419CB" w:rsidRPr="00116CEF">
        <w:rPr>
          <w:rFonts w:eastAsia="Calibri" w:cs="Times New Roman"/>
          <w:spacing w:val="-4"/>
          <w:szCs w:val="24"/>
        </w:rPr>
        <w:t xml:space="preserve">для </w:t>
      </w:r>
      <w:r w:rsidR="007419CB" w:rsidRPr="00116CEF">
        <w:rPr>
          <w:rFonts w:eastAsia="Calibri" w:cs="Times New Roman"/>
          <w:szCs w:val="24"/>
        </w:rPr>
        <w:t>конечного потребителя.</w:t>
      </w:r>
      <w:r w:rsidR="007419CB" w:rsidRPr="00116CEF">
        <w:rPr>
          <w:rFonts w:eastAsia="Calibri" w:cs="Times New Roman"/>
          <w:spacing w:val="-17"/>
          <w:szCs w:val="24"/>
        </w:rPr>
        <w:t xml:space="preserve"> </w:t>
      </w:r>
      <w:r w:rsidR="007419CB" w:rsidRPr="00116CEF">
        <w:rPr>
          <w:rFonts w:eastAsia="Calibri" w:cs="Times New Roman"/>
          <w:szCs w:val="24"/>
        </w:rPr>
        <w:t>В</w:t>
      </w:r>
      <w:r w:rsidR="007419CB" w:rsidRPr="00116CEF">
        <w:rPr>
          <w:rFonts w:eastAsia="Calibri" w:cs="Times New Roman"/>
          <w:spacing w:val="-7"/>
          <w:szCs w:val="24"/>
        </w:rPr>
        <w:t xml:space="preserve"> необходимую</w:t>
      </w:r>
      <w:r w:rsidR="007419CB" w:rsidRPr="00116CEF">
        <w:rPr>
          <w:rFonts w:eastAsia="Calibri" w:cs="Times New Roman"/>
          <w:spacing w:val="-19"/>
          <w:szCs w:val="24"/>
        </w:rPr>
        <w:t xml:space="preserve"> </w:t>
      </w:r>
      <w:r w:rsidR="007419CB" w:rsidRPr="00116CEF">
        <w:rPr>
          <w:rFonts w:eastAsia="Calibri" w:cs="Times New Roman"/>
          <w:szCs w:val="24"/>
        </w:rPr>
        <w:t>валовую</w:t>
      </w:r>
      <w:r w:rsidR="007419CB" w:rsidRPr="00116CEF">
        <w:rPr>
          <w:rFonts w:eastAsia="Calibri" w:cs="Times New Roman"/>
          <w:spacing w:val="-15"/>
          <w:szCs w:val="24"/>
        </w:rPr>
        <w:t xml:space="preserve"> </w:t>
      </w:r>
      <w:r w:rsidR="007419CB" w:rsidRPr="00116CEF">
        <w:rPr>
          <w:rFonts w:eastAsia="Calibri" w:cs="Times New Roman"/>
          <w:szCs w:val="24"/>
        </w:rPr>
        <w:t>выручку</w:t>
      </w:r>
      <w:r w:rsidR="007419CB" w:rsidRPr="00116CEF">
        <w:rPr>
          <w:rFonts w:eastAsia="Calibri" w:cs="Times New Roman"/>
          <w:spacing w:val="-17"/>
          <w:szCs w:val="24"/>
        </w:rPr>
        <w:t xml:space="preserve"> </w:t>
      </w:r>
      <w:r w:rsidR="007419CB" w:rsidRPr="00116CEF">
        <w:rPr>
          <w:rFonts w:eastAsia="Calibri" w:cs="Times New Roman"/>
          <w:szCs w:val="24"/>
        </w:rPr>
        <w:t>(далее</w:t>
      </w:r>
      <w:r w:rsidR="007419CB" w:rsidRPr="00116CEF">
        <w:rPr>
          <w:rFonts w:eastAsia="Calibri" w:cs="Times New Roman"/>
          <w:spacing w:val="-14"/>
          <w:szCs w:val="24"/>
        </w:rPr>
        <w:t xml:space="preserve"> </w:t>
      </w:r>
      <w:r w:rsidR="007419CB" w:rsidRPr="00116CEF">
        <w:rPr>
          <w:rFonts w:eastAsia="Calibri" w:cs="Times New Roman"/>
          <w:spacing w:val="-4"/>
          <w:szCs w:val="24"/>
        </w:rPr>
        <w:t>НВВ)</w:t>
      </w:r>
      <w:r w:rsidR="007419CB" w:rsidRPr="00116CEF">
        <w:rPr>
          <w:rFonts w:eastAsia="Calibri" w:cs="Times New Roman"/>
          <w:spacing w:val="-15"/>
          <w:szCs w:val="24"/>
        </w:rPr>
        <w:t xml:space="preserve"> </w:t>
      </w:r>
      <w:r w:rsidR="007419CB" w:rsidRPr="00116CEF">
        <w:rPr>
          <w:rFonts w:eastAsia="Calibri" w:cs="Times New Roman"/>
          <w:szCs w:val="24"/>
        </w:rPr>
        <w:t>на</w:t>
      </w:r>
      <w:r w:rsidR="007419CB" w:rsidRPr="00116CEF">
        <w:rPr>
          <w:rFonts w:eastAsia="Calibri" w:cs="Times New Roman"/>
          <w:spacing w:val="-9"/>
          <w:szCs w:val="24"/>
        </w:rPr>
        <w:t xml:space="preserve"> </w:t>
      </w:r>
      <w:r w:rsidR="007419CB" w:rsidRPr="00116CEF">
        <w:rPr>
          <w:rFonts w:eastAsia="Calibri" w:cs="Times New Roman"/>
          <w:spacing w:val="-6"/>
          <w:szCs w:val="24"/>
        </w:rPr>
        <w:t>следующие</w:t>
      </w:r>
      <w:r w:rsidR="007419CB" w:rsidRPr="00116CEF">
        <w:rPr>
          <w:rFonts w:eastAsia="Calibri" w:cs="Times New Roman"/>
          <w:spacing w:val="-14"/>
          <w:szCs w:val="24"/>
        </w:rPr>
        <w:t xml:space="preserve"> </w:t>
      </w:r>
      <w:r w:rsidR="007419CB" w:rsidRPr="00116CEF">
        <w:rPr>
          <w:rFonts w:eastAsia="Calibri" w:cs="Times New Roman"/>
          <w:szCs w:val="24"/>
        </w:rPr>
        <w:t xml:space="preserve">периоды были включены затраты в </w:t>
      </w:r>
      <w:r w:rsidR="007419CB" w:rsidRPr="00116CEF">
        <w:rPr>
          <w:rFonts w:eastAsia="Calibri" w:cs="Times New Roman"/>
          <w:spacing w:val="-4"/>
          <w:szCs w:val="24"/>
        </w:rPr>
        <w:t xml:space="preserve">ценах базового года с учетом соответствующих дефляторов </w:t>
      </w:r>
      <w:r w:rsidR="007419CB" w:rsidRPr="00116CEF">
        <w:rPr>
          <w:rFonts w:eastAsia="Calibri" w:cs="Times New Roman"/>
          <w:szCs w:val="24"/>
        </w:rPr>
        <w:t xml:space="preserve">на </w:t>
      </w:r>
      <w:r w:rsidR="007419CB" w:rsidRPr="00116CEF">
        <w:rPr>
          <w:rFonts w:eastAsia="Calibri" w:cs="Times New Roman"/>
          <w:spacing w:val="-6"/>
          <w:szCs w:val="24"/>
        </w:rPr>
        <w:t xml:space="preserve">реализацию </w:t>
      </w:r>
      <w:r w:rsidR="007419CB" w:rsidRPr="00116CEF">
        <w:rPr>
          <w:rFonts w:eastAsia="Calibri" w:cs="Times New Roman"/>
          <w:szCs w:val="24"/>
        </w:rPr>
        <w:t xml:space="preserve">мероприятий </w:t>
      </w:r>
      <w:r w:rsidR="007419CB" w:rsidRPr="00116CEF">
        <w:rPr>
          <w:rFonts w:eastAsia="Calibri" w:cs="Times New Roman"/>
          <w:spacing w:val="-3"/>
          <w:szCs w:val="24"/>
        </w:rPr>
        <w:t xml:space="preserve">по </w:t>
      </w:r>
      <w:r w:rsidR="007419CB" w:rsidRPr="00116CEF">
        <w:rPr>
          <w:rFonts w:eastAsia="Calibri" w:cs="Times New Roman"/>
          <w:spacing w:val="-6"/>
          <w:szCs w:val="24"/>
        </w:rPr>
        <w:t>улучшению</w:t>
      </w:r>
      <w:r w:rsidR="007419CB" w:rsidRPr="00116CEF">
        <w:rPr>
          <w:rFonts w:eastAsia="Calibri" w:cs="Times New Roman"/>
          <w:spacing w:val="-21"/>
          <w:szCs w:val="24"/>
        </w:rPr>
        <w:t xml:space="preserve"> </w:t>
      </w:r>
      <w:r w:rsidR="007419CB" w:rsidRPr="00116CEF">
        <w:rPr>
          <w:rFonts w:eastAsia="Calibri" w:cs="Times New Roman"/>
          <w:spacing w:val="-7"/>
          <w:szCs w:val="24"/>
        </w:rPr>
        <w:t>технико-экономических</w:t>
      </w:r>
      <w:r w:rsidR="007419CB" w:rsidRPr="00116CEF">
        <w:rPr>
          <w:rFonts w:eastAsia="Calibri" w:cs="Times New Roman"/>
          <w:spacing w:val="-25"/>
          <w:szCs w:val="24"/>
        </w:rPr>
        <w:t xml:space="preserve"> </w:t>
      </w:r>
      <w:r w:rsidR="007419CB" w:rsidRPr="00116CEF">
        <w:rPr>
          <w:rFonts w:eastAsia="Calibri" w:cs="Times New Roman"/>
          <w:szCs w:val="24"/>
        </w:rPr>
        <w:t>показателей</w:t>
      </w:r>
      <w:r w:rsidR="007419CB" w:rsidRPr="00116CEF">
        <w:rPr>
          <w:rFonts w:eastAsia="Calibri" w:cs="Times New Roman"/>
          <w:spacing w:val="-18"/>
          <w:szCs w:val="24"/>
        </w:rPr>
        <w:t xml:space="preserve"> </w:t>
      </w:r>
      <w:r w:rsidR="007419CB" w:rsidRPr="00116CEF">
        <w:rPr>
          <w:rFonts w:eastAsia="Calibri" w:cs="Times New Roman"/>
          <w:spacing w:val="-7"/>
          <w:szCs w:val="24"/>
        </w:rPr>
        <w:t>предприятий, без учета суммы по корректировке необходимой валовой выручки за отчетный период.</w:t>
      </w:r>
      <w:r w:rsidR="007419CB" w:rsidRPr="00116CEF">
        <w:rPr>
          <w:rFonts w:eastAsia="Calibri" w:cs="Times New Roman"/>
          <w:spacing w:val="-24"/>
          <w:szCs w:val="24"/>
        </w:rPr>
        <w:t xml:space="preserve"> </w:t>
      </w:r>
    </w:p>
    <w:p w14:paraId="03C591C2" w14:textId="77777777" w:rsidR="001E1750" w:rsidRDefault="001E1750" w:rsidP="001E1750"/>
    <w:p w14:paraId="4D757187" w14:textId="77777777" w:rsidR="001E1750" w:rsidRDefault="001E1750" w:rsidP="001E1750"/>
    <w:p w14:paraId="2D912EC5" w14:textId="77777777" w:rsidR="001E1750" w:rsidRDefault="001E1750" w:rsidP="001E1750">
      <w:pPr>
        <w:sectPr w:rsidR="001E1750" w:rsidSect="00691A5A">
          <w:pgSz w:w="11906" w:h="16838" w:code="9"/>
          <w:pgMar w:top="851" w:right="851" w:bottom="851" w:left="1134" w:header="0" w:footer="567" w:gutter="0"/>
          <w:cols w:space="708"/>
          <w:docGrid w:linePitch="360"/>
        </w:sectPr>
      </w:pPr>
    </w:p>
    <w:p w14:paraId="35BC1688" w14:textId="4DBB4F34" w:rsidR="0045727B" w:rsidRPr="0056280A" w:rsidRDefault="001E1750" w:rsidP="0045727B">
      <w:pPr>
        <w:spacing w:after="200" w:line="276" w:lineRule="auto"/>
        <w:jc w:val="right"/>
        <w:rPr>
          <w:rFonts w:eastAsia="Times New Roman" w:cs="Times New Roman"/>
          <w:b/>
          <w:bCs/>
          <w:color w:val="000000"/>
          <w:szCs w:val="24"/>
          <w:lang w:eastAsia="ru-RU"/>
        </w:rPr>
      </w:pPr>
      <w:bookmarkStart w:id="171" w:name="_Toc102026166"/>
      <w:r w:rsidRPr="001E1750">
        <w:rPr>
          <w:b/>
        </w:rPr>
        <w:t xml:space="preserve">Табл. 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TYLEREF 1 \s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15</w:t>
      </w:r>
      <w:r w:rsidR="00F06848">
        <w:rPr>
          <w:b/>
        </w:rPr>
        <w:fldChar w:fldCharType="end"/>
      </w:r>
      <w:r w:rsidR="00F06848">
        <w:rPr>
          <w:b/>
        </w:rPr>
        <w:t>.</w:t>
      </w:r>
      <w:r w:rsidR="00F06848">
        <w:rPr>
          <w:b/>
        </w:rPr>
        <w:fldChar w:fldCharType="begin"/>
      </w:r>
      <w:r w:rsidR="00F06848">
        <w:rPr>
          <w:b/>
        </w:rPr>
        <w:instrText xml:space="preserve"> SEQ Табл. \* ARABIC \s 1 </w:instrText>
      </w:r>
      <w:r w:rsidR="00F06848">
        <w:rPr>
          <w:b/>
        </w:rPr>
        <w:fldChar w:fldCharType="separate"/>
      </w:r>
      <w:r w:rsidR="00006CE9">
        <w:rPr>
          <w:b/>
          <w:noProof/>
        </w:rPr>
        <w:t>1</w:t>
      </w:r>
      <w:r w:rsidR="00F06848">
        <w:rPr>
          <w:b/>
        </w:rPr>
        <w:fldChar w:fldCharType="end"/>
      </w:r>
      <w:r w:rsidRPr="001E1750">
        <w:rPr>
          <w:b/>
        </w:rPr>
        <w:t xml:space="preserve"> - </w:t>
      </w:r>
      <w:bookmarkEnd w:id="171"/>
      <w:r w:rsidR="0045727B" w:rsidRPr="00F62C2F">
        <w:rPr>
          <w:rFonts w:eastAsia="Times New Roman" w:cs="Times New Roman"/>
          <w:b/>
          <w:bCs/>
          <w:color w:val="000000"/>
          <w:szCs w:val="24"/>
          <w:lang w:eastAsia="ru-RU"/>
        </w:rPr>
        <w:t>Тарифно-балансовая модель п. Омсукчан</w:t>
      </w:r>
      <w:r w:rsidR="0045727B">
        <w:rPr>
          <w:rFonts w:eastAsia="Times New Roman" w:cs="Times New Roman"/>
          <w:b/>
          <w:bCs/>
          <w:color w:val="000000"/>
          <w:szCs w:val="24"/>
          <w:lang w:eastAsia="ru-RU"/>
        </w:rPr>
        <w:t xml:space="preserve"> и п. Дукат</w:t>
      </w:r>
      <w:r w:rsidR="0045727B" w:rsidRPr="00F62C2F">
        <w:rPr>
          <w:rFonts w:eastAsia="Times New Roman" w:cs="Times New Roman"/>
          <w:b/>
          <w:bCs/>
          <w:color w:val="000000"/>
          <w:szCs w:val="24"/>
          <w:lang w:eastAsia="ru-RU"/>
        </w:rPr>
        <w:t xml:space="preserve"> в зоне деятельности единой теплоснабжающей организации ООО "Компания Энергия" с учетом предложений по техническому перевооружению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010"/>
        <w:gridCol w:w="1031"/>
        <w:gridCol w:w="1072"/>
        <w:gridCol w:w="1072"/>
        <w:gridCol w:w="1072"/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1"/>
        <w:gridCol w:w="1071"/>
      </w:tblGrid>
      <w:tr w:rsidR="0045727B" w:rsidRPr="00F62C2F" w14:paraId="572123D9" w14:textId="77777777" w:rsidTr="00AD4668">
        <w:trPr>
          <w:trHeight w:val="330"/>
          <w:tblHeader/>
        </w:trPr>
        <w:tc>
          <w:tcPr>
            <w:tcW w:w="4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BB9268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оказатели</w:t>
            </w:r>
          </w:p>
        </w:tc>
        <w:tc>
          <w:tcPr>
            <w:tcW w:w="231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90757E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Ед. изм.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9C399A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18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FEB3F2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19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EE211E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0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1D4E1B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1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EE428C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2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1FD71D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3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306637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4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7226B7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5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E81F75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6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AFAC48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7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1518B6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8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05D3ED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29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4408AD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30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B1AE73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31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225210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32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5706FD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33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57F7FB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34</w:t>
            </w:r>
          </w:p>
        </w:tc>
        <w:tc>
          <w:tcPr>
            <w:tcW w:w="240" w:type="pct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7529B6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35</w:t>
            </w:r>
          </w:p>
        </w:tc>
      </w:tr>
      <w:tr w:rsidR="0045727B" w:rsidRPr="00F62C2F" w14:paraId="6C6D30D6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D691CB7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Установленная тепловая мощность котельной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47F6D0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856EA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F27B0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6648C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03E68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0AF547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46F12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9F36C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C06012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68303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0F1E4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09514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7FCF3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3D09D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AFFC1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66B68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7621E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FF7D3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73D98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8,88</w:t>
            </w:r>
          </w:p>
        </w:tc>
      </w:tr>
      <w:tr w:rsidR="0045727B" w:rsidRPr="00F62C2F" w14:paraId="40072EC7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3F77A74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вод мощност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8217F9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28C0A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74EAF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2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665F2A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1A8EA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DEF63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99084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E06E2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EDC10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1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12151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AC0B38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DB4328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0297B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83364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C6F45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97F19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1BF4B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88CA0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BC5B4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45727B" w:rsidRPr="00F62C2F" w14:paraId="26B6C61B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E9A5CA9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ывод мощност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2E1AD7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C881A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21B75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2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831A6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99028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0249A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D0ABB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45864B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1CCD9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9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07350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892E7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EC899E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C4BA0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21CEE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0C23E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ECA2B8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F4FFB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E02B3F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BF1C8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45727B" w:rsidRPr="00F62C2F" w14:paraId="0D7ADEB4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CDAC9D5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редневзвешенный срок службы котлоагрегатов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07DC9E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лет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B8188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5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92034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6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94B97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7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9D1CE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8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6A5C4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9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E62D68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CCBE8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B51CF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24780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0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1EB2D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C092D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2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CE11A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89164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2297CF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5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AACB6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6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4AA59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7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C00E1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8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BE8651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9,33</w:t>
            </w:r>
          </w:p>
        </w:tc>
      </w:tr>
      <w:tr w:rsidR="0045727B" w:rsidRPr="00F62C2F" w14:paraId="2FD2CC7D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DBE4D79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асполагаемая мощность оборудования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8AEE9A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45BB0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25BB5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90B55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8AE34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E3D8BC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29517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268D0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,8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FD471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9D3FC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A5A4B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ADDDE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258D8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B4366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97377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38100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CC763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DF544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B0E1C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37,22</w:t>
            </w:r>
          </w:p>
        </w:tc>
      </w:tr>
      <w:tr w:rsidR="0045727B" w:rsidRPr="00F62C2F" w14:paraId="18700CAB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4FBA38A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обственные нужды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4BDAD9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B9462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C45CB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126CF7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F3194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1C651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602AE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5BD03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24EB89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0BB1E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B49DD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193B4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0395F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F9C0A2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03E5E9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BEF02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104F0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B49C3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DA515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45727B" w:rsidRPr="00F62C2F" w14:paraId="20EBA2E2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DA2B24C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отери мощности в тепловой сет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59ECD9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42451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16078E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0A82E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4C4A4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CA83C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2D1D3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C59C5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2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0CAB8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1C0FD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D976EE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85C98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9098A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3C43D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90433E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48DF3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A926B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3E0D9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69D705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,66</w:t>
            </w:r>
          </w:p>
        </w:tc>
      </w:tr>
      <w:tr w:rsidR="0045727B" w:rsidRPr="00F62C2F" w14:paraId="10C45330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AD47373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Хозяйственные нужды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35DB0D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56B69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A7DAC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81044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8DAE3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6099E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FD997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F58D4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3999D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FD0683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39B60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0A0EE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EA894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A0A4E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E342C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84C43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68B4F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F2738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46735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45727B" w:rsidRPr="00F62C2F" w14:paraId="4961637C" w14:textId="77777777" w:rsidTr="00AD4668">
        <w:trPr>
          <w:trHeight w:val="645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6B805D8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асчетная присоединенная тепловая нагрузка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CC50C2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70287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CCE6C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BD09D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2FA93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7B859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C0A6D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CCFCF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11639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25E20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3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5E234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7B56B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BB2B8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817EE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EE723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A032B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C5AF8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EBB83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06FE9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29</w:t>
            </w:r>
          </w:p>
        </w:tc>
      </w:tr>
      <w:tr w:rsidR="0045727B" w:rsidRPr="00F62C2F" w14:paraId="6E8EE6EB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8325F38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Отопление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F7BB2A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8152D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753AEF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6CF22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93B97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3F9DB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9357B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99E61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1C166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9473C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5,0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29F3E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7ECC9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7CB23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CE12F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BA7AE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09BC5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8B604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6FA25D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8A87F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4,98</w:t>
            </w:r>
          </w:p>
        </w:tc>
      </w:tr>
      <w:tr w:rsidR="0045727B" w:rsidRPr="00F62C2F" w14:paraId="6C5224B1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B3DBD8E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ентиляция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A9DD7E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70F21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0349A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2D261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01C2B4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B64A7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52BB9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F3C1A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594B8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5B28F4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2F2A2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6FE23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465AF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B1C2FF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68E1B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A8BC5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94D532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67BF64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A4E0D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0,00</w:t>
            </w:r>
          </w:p>
        </w:tc>
      </w:tr>
      <w:tr w:rsidR="0045727B" w:rsidRPr="00F62C2F" w14:paraId="56D111AF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65687EC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ВС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0A938A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6F0642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3EBFB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54E05B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3DC10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220B7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61DE43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C8D69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DE2D8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86AFB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0F3D7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B5FD7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9C95BA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CEE48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21B91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C60A4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8855A1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EDD76B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1207FB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,31</w:t>
            </w:r>
          </w:p>
        </w:tc>
      </w:tr>
      <w:tr w:rsidR="0045727B" w:rsidRPr="00F62C2F" w14:paraId="7C8FE432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DA03DDE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езерв (+)/дефицит (-) тепловой мощност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772440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5A91E0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F1F00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92DFC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4A023B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E8733C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DAC67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FBB2C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5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06019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278B9E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C80B2E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5C158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B3563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5FFDC0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3A8637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DFD8AA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BDE7A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6C3B6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30649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,93</w:t>
            </w:r>
          </w:p>
        </w:tc>
      </w:tr>
      <w:tr w:rsidR="0045727B" w:rsidRPr="00F62C2F" w14:paraId="52B793AA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7324F38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Доля резерва (от установленной мощности)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015F754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BE1F25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BD88CF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7365A26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2D1B53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7E2FD8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FE5280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AFDAF4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6FB667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B57F9D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ED569E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20C82A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ABA1CA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6A9481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ECFF5B3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11AFE3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958BD3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22214D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C64665C" w14:textId="77777777" w:rsidR="0045727B" w:rsidRPr="00F62C2F" w:rsidRDefault="0045727B" w:rsidP="0045727B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26</w:t>
            </w:r>
          </w:p>
        </w:tc>
      </w:tr>
      <w:tr w:rsidR="0045727B" w:rsidRPr="00F62C2F" w14:paraId="166AAA17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7A8BC18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езерв с N-1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F44CEA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Гкал/ч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B949D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4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851ACA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4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05907F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4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944AC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4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05944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4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716356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4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0C2A9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3,4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FCB42E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D202B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3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BEF0C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A29163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46B7E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509733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966A4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3775F4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8F504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07AF3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FD9179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,43</w:t>
            </w:r>
          </w:p>
        </w:tc>
      </w:tr>
      <w:tr w:rsidR="0045727B" w:rsidRPr="00F62C2F" w14:paraId="1B7E0D23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50BEA9B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епловая энергия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5340345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76E2211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1DC244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B2673E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2FACBC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0281D6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3BCAE8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E3E9CC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8CDD7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1944C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7117D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AD0CE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D55DA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8759D4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1F00E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71CD5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3E0853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76432D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9FEB54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45727B" w:rsidRPr="00F62C2F" w14:paraId="72D7B4F4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DCABA1A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ыработано тепловой энерги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5524EB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A3739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2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69633E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9,1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52333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0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B834F9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9258D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22,4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465D31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15F132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76ED98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29BA40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F14D4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F2F873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D63600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681A4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C5DE6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DF2EF5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D58E9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ACCEFF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31F4CF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</w:tr>
      <w:tr w:rsidR="0045727B" w:rsidRPr="00F62C2F" w14:paraId="421DAE60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845FB10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обственные нужды котельной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FBD698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875722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26986F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B28F26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2A80D1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9CADDD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C6CC42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96B2B4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527C1C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700B0D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64B323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390F26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06D895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AF934F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B32CF9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D0F5E5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7616D3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56852D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3FF819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6DF88750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7B763CF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Отпущено с коллекторов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17CA1E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55B695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2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EE418D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9,1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F992CA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0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2538A0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E38D7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22,4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9B6839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9E319A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85B5DA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423B40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BED99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AD8C2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E5C2E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71F30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8428D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203BF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7A8530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873D5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24A0D9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14,98</w:t>
            </w:r>
          </w:p>
        </w:tc>
      </w:tr>
      <w:tr w:rsidR="0045727B" w:rsidRPr="00F62C2F" w14:paraId="3CE7177D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26BF502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отери при передаче по тепловым сетям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2A342B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C42489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7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5E8470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AF91CB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5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1CFCED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5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C3F85B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9,5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FAB03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47719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DE9E5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D6DC88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B290D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6AC7D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3807C9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33944C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710C43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9451D3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7FBF7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EE23B2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8046D6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14,97</w:t>
            </w:r>
          </w:p>
        </w:tc>
      </w:tr>
      <w:tr w:rsidR="0045727B" w:rsidRPr="00F62C2F" w14:paraId="481325FA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87CD9ED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о же в %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8C0FF7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%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152BB4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1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3A906D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,4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C37EFD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5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EB7E23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52D079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,9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145793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705CED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A99E42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28F942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EF240F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470713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E74382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15C9BE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E926B6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7EDFCC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5C5A1F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FA15E7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27130F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,02</w:t>
            </w:r>
          </w:p>
        </w:tc>
      </w:tr>
      <w:tr w:rsidR="0045727B" w:rsidRPr="00F62C2F" w14:paraId="4F2152CC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1A4C7A8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олезный отпуск тепловой энерги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98C37B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4276D2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7,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7D51C1F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4,2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A4B630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5,9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EE42FB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9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8C4E1C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2,8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9D411E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D7F78A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40223A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6DF4A6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4F4C29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29A226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3E832B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3AC9BD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5A0537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86F99B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2274FE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EF0B44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90051F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0,02</w:t>
            </w:r>
          </w:p>
        </w:tc>
      </w:tr>
      <w:tr w:rsidR="0045727B" w:rsidRPr="00F62C2F" w14:paraId="34CA1330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C724276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Затрачено топлива на выработку тепловой энерги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66C875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т у.т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C91636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6,8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09F733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139DB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6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B96005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8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49816C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8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AE658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5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278A27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7,5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8FE57B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078249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C21245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E7B721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0D4084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14EBA0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44277E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4FEB3F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2A4A8C2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8EF9F5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BBFB68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21,46</w:t>
            </w:r>
          </w:p>
        </w:tc>
      </w:tr>
      <w:tr w:rsidR="0045727B" w:rsidRPr="00F62C2F" w14:paraId="0579D86B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74EF07A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редневзвешенный НУР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A6C629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кг у.т/Гкал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0E443E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9,4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5CEA1F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8,9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8E7ACF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7,0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0A1EFB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42,3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0535D79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5,7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35C014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9,4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167FED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9,4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369DEE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55B6F5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58CCD0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B6327B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BBA09B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0D20F7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B68895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A2A8B3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2EBC70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FFCD42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723C23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62</w:t>
            </w:r>
          </w:p>
        </w:tc>
      </w:tr>
      <w:tr w:rsidR="0045727B" w:rsidRPr="00F62C2F" w14:paraId="27D72B82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E704236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редневзвешенный КПД котлоагрегатов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3A8D41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%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DCE187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C4BEDA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DA7DA0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122117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F8C5182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1FE67A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D9D911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69600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95DA3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FE22D0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2E546D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0DBB16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31633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CB8ABB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3A0912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1ED60C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A79E4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708CD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,97</w:t>
            </w:r>
          </w:p>
        </w:tc>
      </w:tr>
      <w:tr w:rsidR="0045727B" w:rsidRPr="00F62C2F" w14:paraId="3B11E485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4ACDE31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епловой эквивалент затраченного топлив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6D4A79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Гкал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2EF326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32CCCD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E79FB4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E67DF4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7AD102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B10BA0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17C10F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561E51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D5AFF1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CB71F6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DFDA2A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C13109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82ED74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DC440B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2B5015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AC19A9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2612EAE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488B39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87</w:t>
            </w:r>
          </w:p>
        </w:tc>
      </w:tr>
      <w:tr w:rsidR="0045727B" w:rsidRPr="00F62C2F" w14:paraId="51288FE2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878A1DA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редневзвешенный КИТТ выработк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6E5F26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%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901FF9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2757CB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25FD367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3DC2EE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6BD3E4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ACAAD7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22FDAF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6AD48D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6904FB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F0F045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3E4DCC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3B76EF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4E70EA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74E7C6D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083D02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C1966A5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839783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58790D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,97</w:t>
            </w:r>
          </w:p>
        </w:tc>
      </w:tr>
      <w:tr w:rsidR="0045727B" w:rsidRPr="00F62C2F" w14:paraId="38D06961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C24B8BB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редневзвешенный КИТТ выработки и передач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7CF996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%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3DCCFC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0,5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ED7F9E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1,0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45A05A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0,2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255FE8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0,6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DD1E80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8,6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E7D876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0,6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67F70B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0,6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7D221C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926017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7D3CFB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992EF2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AAB183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68BFE3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964461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C9F9B5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7D5EA2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A44A6F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C87F82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,43</w:t>
            </w:r>
          </w:p>
        </w:tc>
      </w:tr>
      <w:tr w:rsidR="0045727B" w:rsidRPr="00F62C2F" w14:paraId="274DADB4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E678F32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Затраты на выработку тепловой энерги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5ED4CA7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A27432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504740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CA5F16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AE73C8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9CA09E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CA8287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FE2034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726365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FFA46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D5427B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083845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078218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BAABC1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FFE90D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407D49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B734CB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52FA9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  <w:tc>
          <w:tcPr>
            <w:tcW w:w="240" w:type="pct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7648BA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 </w:t>
            </w:r>
          </w:p>
        </w:tc>
      </w:tr>
      <w:tr w:rsidR="0045727B" w:rsidRPr="00F62C2F" w14:paraId="03F693DB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A0DA2C9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ырье, основные материалы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82AF56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1537F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863,6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011373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066,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1F7FA76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277,36</w:t>
            </w:r>
          </w:p>
        </w:tc>
        <w:tc>
          <w:tcPr>
            <w:tcW w:w="240" w:type="pc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F44CD6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497,25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D89368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717,14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3FE670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945,83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1C2A2E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183,66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2EF3B7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431,00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7EC9717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688,25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12BA4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55,77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680D36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234,01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73A738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523,37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486DDCF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824,30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39C336B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137,27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1117DB4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462,76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5B44453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801,27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651FB2E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153,33</w:t>
            </w:r>
          </w:p>
        </w:tc>
        <w:tc>
          <w:tcPr>
            <w:tcW w:w="240" w:type="pct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14:paraId="0C1E5D8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519,46</w:t>
            </w:r>
          </w:p>
        </w:tc>
      </w:tr>
      <w:tr w:rsidR="0045727B" w:rsidRPr="00F62C2F" w14:paraId="4EA0DA36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592F88D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спомогательные материалы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255F15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1898A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A631A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CB1FA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8ABAD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2F7EA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1AF33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F2167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54D2F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2EDBC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B206A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B733A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44690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7EEF1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A7174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33E08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3A1CB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6CB21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F8B76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41E6660A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BE023C2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материалы на эксплуатацию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0C890A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626C4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FE195B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38B1B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05C00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A46F2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494E9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758B06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74261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2E58BC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2F57B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43B5F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A93D1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9A870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3C182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77519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818A9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AD6A1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CBBB8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0F5D6A2E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EE55D5B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материалы на ремонт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03B501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7C48A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343,9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FB7D9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899,8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0DF32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479,0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351AB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082,3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4DFE9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685,6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2C140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6313,0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0A684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6965,5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503E8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7644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7C3BE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349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12EBD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9083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EEE96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9847,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7DF5A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641,2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45051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1466,8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E0467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2325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FB8B7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218,5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22E87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4147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3DF87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13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71232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6117,75</w:t>
            </w:r>
          </w:p>
        </w:tc>
      </w:tr>
      <w:tr w:rsidR="0045727B" w:rsidRPr="00F62C2F" w14:paraId="33655AC5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DBF1B3E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ода на технологические цел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784BEC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98932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160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531FB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458,6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F42DF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769,4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94DE1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93,1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19AF8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416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70132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753,5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9CA19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103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EF8AB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467,8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AAB56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846,5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FD049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240,4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A69B4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650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9EEA8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076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96FAD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519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21780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979,8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0746D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459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348D5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957,3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1E9B5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475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3A51E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014,72</w:t>
            </w:r>
          </w:p>
        </w:tc>
      </w:tr>
      <w:tr w:rsidR="0045727B" w:rsidRPr="00F62C2F" w14:paraId="23A1EC0B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2580C76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лата за пользование водными объектам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6E2DCF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44B2C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8A254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C3D64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FF327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3FB13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7E1E0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52385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479CD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5807D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32B8D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EA379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662B49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B76C9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CE6F6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943D8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0A051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7320E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CC1D8A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49C4E31D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5E92642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аботы и услуги производственного характер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C6D77A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94656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619,4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025C6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728,5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9EF82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842,2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A23D1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960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0D93A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079,0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E6962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202,2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1C502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330,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3CDD0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463,5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F78FF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602,1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59A77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746,1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7AE37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896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76090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051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452A7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213,9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7BA1D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382,5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FC002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557,8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E9DE21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740,1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F70F4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929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611F3D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126,91</w:t>
            </w:r>
          </w:p>
        </w:tc>
      </w:tr>
      <w:tr w:rsidR="0045727B" w:rsidRPr="00F62C2F" w14:paraId="4F998A96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1499F1C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 том числе услуги по подрядному ремонту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069CB4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тут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A7BE3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829,8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399EB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072,7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89F48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325,7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7674B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589,3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67BD7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852,9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DC27D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127,0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F04F7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412,1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269B6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708,6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625417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16,9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4C89A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337,6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48CFC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671,1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592EC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017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65A9A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378,7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29EEB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753,8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3B8B3A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144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D11C8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549,7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415C6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971,7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83066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410,62</w:t>
            </w:r>
          </w:p>
        </w:tc>
      </w:tr>
      <w:tr w:rsidR="0045727B" w:rsidRPr="00F62C2F" w14:paraId="0F1D4970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0668F48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услуги транспорт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993A17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A6F43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8070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F346C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4908,7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EF430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2257,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EBD56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0450,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6703E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4068,3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0C5CF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7831,0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57A9E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1744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1ED17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5391,6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56E9C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9207,2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530A1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3175,5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B751A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7302,5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C33A5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1594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A320C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6058,4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2D836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0700,8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17E69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5528,8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F5B0E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0550,0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8F7DE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5772,0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DE02C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1202,89</w:t>
            </w:r>
          </w:p>
        </w:tc>
      </w:tr>
      <w:tr w:rsidR="0045727B" w:rsidRPr="00F62C2F" w14:paraId="48084F82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197098D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услуги водоснабжения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A566B7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64CCC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0FE7D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3F354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2EA868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38D92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F0097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A7A83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EE2B1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F7F6B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C15AF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CCB42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288CB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AA4F8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BA814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FD7AD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5DACD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BBC8A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0DC34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03D426C4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1DEFF3A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услуги по пуско-наладке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2F2151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20A01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ABCB0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97EE6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A1EE1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37A7D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32DF75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7756C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488F0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A3894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CD6808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0D67B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5021C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2BE05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49A99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CFCE79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4D90D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BAE4E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ECF08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75D633F3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CDFD7C2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асходы по испытаниям и опытам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265344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F93329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0826B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C30BE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ABB43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2E91E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9F390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5BCF0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21572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19E57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85B03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C63D0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1FB92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0E692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E3E2A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7B7F2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C8F9F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2B596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12370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15FB03F3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593EFC2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опливо на технологические цел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761B05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B671F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7559,1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3ED65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7643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B197A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3918,2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12D50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6766,5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8349B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1037,1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AF686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5367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C45852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9866,9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12BA9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2247,4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38CB88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6235,1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90CB9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0378,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DE6B6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4683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CBB75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9155,6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4686A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3802,7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A7EDD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8631,0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5CF82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3647,6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A9955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8859,9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D3E16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4275,4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7B3DB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9902,19</w:t>
            </w:r>
          </w:p>
        </w:tc>
      </w:tr>
      <w:tr w:rsidR="0045727B" w:rsidRPr="00F62C2F" w14:paraId="4F99E9DE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9D347C9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окупная энергия всего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975C0F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7785A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9646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4E9ED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2131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31B6F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4720,3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45E9E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7417,0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2BA65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113,7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98A2B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2918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A6CA7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5835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B18FA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8425,9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E1708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9962,9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CA7FBD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156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750B1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3223,9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36929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4952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A1CD7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6750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554EB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8621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B88FB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0565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6DB71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2588,5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415F13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4692,0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D4324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6879,73</w:t>
            </w:r>
          </w:p>
        </w:tc>
      </w:tr>
      <w:tr w:rsidR="0045727B" w:rsidRPr="00F62C2F" w14:paraId="1FB4105B" w14:textId="77777777" w:rsidTr="00AD4668">
        <w:trPr>
          <w:trHeight w:val="645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EADD133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окупная электрическая энергия на технологические цел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D3F6C6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2F050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9646,3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7E00A2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2131,5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F2274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4720,4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D98F9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7417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670BC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113,7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3C468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2918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6ABCC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5835,0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D9E5C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8425,9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51E7C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9962,9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3686C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1561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DC7E7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3223,9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EB973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4952,8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14A42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6750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6E9FBC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8621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6BEC8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0565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5F14C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2588,5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6ADB0D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4692,0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664D6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6879,73</w:t>
            </w:r>
          </w:p>
        </w:tc>
      </w:tr>
      <w:tr w:rsidR="0045727B" w:rsidRPr="00F62C2F" w14:paraId="1A5238B2" w14:textId="77777777" w:rsidTr="00AD4668">
        <w:trPr>
          <w:trHeight w:val="645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9E445DA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окупная тепловая энергия от ведомственных котельных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558B16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99D9B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742F90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588BC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F77CB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78DC2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A3F78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5AD03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F31C0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874C6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89E72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767D3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ADA47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8AE64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B23B6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79D4B3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5C29D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BD1BC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DF8DD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1623A13E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F55BD3C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энергия на хозяйственные нужды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74985F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A4D5B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A7422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A2350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DA0DD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052A9F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4F66A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21BE7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93C5E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1BE21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BD8EE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1F379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A54EC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CB68A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7BACE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A4337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5836F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42C6C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CFA61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1E5B9AD1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FED75AE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Затраты на оплату труд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3C880D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043A1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0866,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35206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6735,7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28008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2849,6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A92C5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9218,4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16AB4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65587,1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B6441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72210,6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5F437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79099,0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AC9BB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263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DE0FF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93713,5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16A2A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1462,0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36B0EE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9520,5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268D4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17901,4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06B7D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26617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C7348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5682,1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370A4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45109,4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91A9C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4913,8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2AC6F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65110,3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1F570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75714,79</w:t>
            </w:r>
          </w:p>
        </w:tc>
      </w:tr>
      <w:tr w:rsidR="0045727B" w:rsidRPr="00F62C2F" w14:paraId="30781FB0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B4EF887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Отчисления на социальные нужды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FA11A2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750C1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379,1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5E3BA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6436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23595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7538,1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268EF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8685,5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4723B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9832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E31439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1026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FA251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2267,3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6C954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3558,0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A8978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4900,3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7CA90E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6296,4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25CCD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7748,2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30A65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9258,1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6ABEC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0828,5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25002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2461,6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84A72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4160,1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0E213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5926,5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1E34B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7763,5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D85D1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9674,13</w:t>
            </w:r>
          </w:p>
        </w:tc>
      </w:tr>
      <w:tr w:rsidR="0045727B" w:rsidRPr="00F62C2F" w14:paraId="5042EBBE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B645EBC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Амортизация основных средств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49303D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70691F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21A822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00E33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18CFC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E6E9B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A1F49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23030A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C71F5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0AB1B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5164D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9598D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16488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EA232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52D9D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7B1A8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B6047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D6051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8E6EF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188,46</w:t>
            </w:r>
          </w:p>
        </w:tc>
      </w:tr>
      <w:tr w:rsidR="0045727B" w:rsidRPr="00F62C2F" w14:paraId="4C9C2F46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25AA9D9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рочие затраты всего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B32B64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86E64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58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3E207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77,6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7159A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97,5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89AB1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18,3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74A2F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39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9D886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60,5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86654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8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FE845D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06,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CCE66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30,5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B0FE2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55,8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13D39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82,0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AA5B5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9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7F1E0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37,7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CB0C5D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67,2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A1CEB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97,9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855DD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29,8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6DBC8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63,0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E63C1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97,53</w:t>
            </w:r>
          </w:p>
        </w:tc>
      </w:tr>
      <w:tr w:rsidR="0045727B" w:rsidRPr="00F62C2F" w14:paraId="4EFAB8DE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ECE6002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целевые средства на НИОКР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E45DC7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27430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434B2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A7927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AB34B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11A3D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C6A59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CBD78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17C33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A9BE4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F639D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16750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93772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4F4AE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F8F55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E9667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0BFAB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9DBCC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05F318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74BEE5BD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392ED6D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средства на страхование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6AB1AB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2D513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E92CB8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960A1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70E530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94D7C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8263CF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FDA39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79221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1C636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1E4AF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2F034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9EA0C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8BADA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924C4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8406A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FFC82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AE3C5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C4D839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37E6D248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A807D6B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лата за предельно допустимые выбросы (сбросы)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E58522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548BA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7EEF5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B1D7A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AB91E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08985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C92A9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735BF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9BD14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B91DC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B8854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DEE0A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5CF59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C460E3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9C8A4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71C37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63DDB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3D34C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1FAAC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3FBA91BC" w14:textId="77777777" w:rsidTr="00AD4668">
        <w:trPr>
          <w:trHeight w:val="645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D1DED19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отчисления в ремонтный фонд (в случае его формирования)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01DA2D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FDB66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4B573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5DFC5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A5D51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ECC47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3B209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5F173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809FC8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28E02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2C9C6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78D98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3E268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57CC2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3FAAD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8AD10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82C7B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34E28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E3BC4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1BC604BF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375BDFF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одный налог (ГЭС)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706E4A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E7E049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82608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BF09A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E2B60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6EA46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A6E10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613DE4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43129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2E4CE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483BE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2E5FB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1B9B3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1D963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18C00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8AC22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47193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9E9AD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A7C1E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701D8B2B" w14:textId="77777777" w:rsidTr="00AD4668">
        <w:trPr>
          <w:trHeight w:val="645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6B0E0B7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непроизводственные расходы (налоги и другие обязательные платежи и сборы)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AA99CD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F2C9D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623,2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355A1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815,9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CDE9A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016,6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89F94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225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2CB61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434,6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526B0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652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E0706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878,1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4564E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113,2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3DD0C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357,7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8060A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612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08BD2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876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4CB2B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151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710FD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437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7A750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735,1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E7EB3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44,6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837E29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366,3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FBAE1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701,0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C51906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049,08</w:t>
            </w:r>
          </w:p>
        </w:tc>
      </w:tr>
      <w:tr w:rsidR="0045727B" w:rsidRPr="00F62C2F" w14:paraId="569B228E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870E2F6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налог на землю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DBFD86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DDA38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D6A5F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AACD1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C8B316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F2A61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DA954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9C8A5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753B5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72A14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A1A90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DE978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3673CE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9757B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0D929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BDE67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3FA99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58F1F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46BBB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0ED0AA5B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88996B4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налог на имущество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167273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577EA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A2D69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1007D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0AD0B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F72E5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B8A7E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0D1D0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31FA1E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923D1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3F252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80212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85B26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1A31A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F070E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28D49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7184C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C003FF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A2562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360B9546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6242CC3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ранспортный налог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4D62E8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C3A3E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74550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EE9B2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C3D8A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5B473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C742C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59783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65277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A7485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8ED1B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1189A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DB339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65648B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2FBAA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18079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E7CF7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0E2CF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DFF6C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40E81AAD" w14:textId="77777777" w:rsidTr="00AD4668">
        <w:trPr>
          <w:trHeight w:val="645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56A7BDD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другие затраты, относимые на себестоимость продукции, всего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11EBA8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E6C6F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6B466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79778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EB24C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EF8D2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A06483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0C366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90B70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CA9A0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83DC8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AF122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588BC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F840A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D5AA0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E79F9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2E2124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E5523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8FE8F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5968BD66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354305F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арендная плат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FD077F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97153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873,3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1510A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118,1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2DC42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373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CB811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638,5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24E0B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904,1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6CCD81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180,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8BCD5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467,4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525A2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766,1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595D3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76,8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58DE2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399,9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4FE86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735,8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933D3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085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9F33C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448,7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91515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826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EB96B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219,7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008F7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628,5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8CA48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053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79139F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495,84</w:t>
            </w:r>
          </w:p>
        </w:tc>
      </w:tr>
      <w:tr w:rsidR="0045727B" w:rsidRPr="00F62C2F" w14:paraId="1299A9AB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236CCA5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Итого расходов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B55A09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FDD79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56697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44411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75726,0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82515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95547,9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77811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16195,7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9F832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35836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77536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56150,9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C8316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77274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1CD83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26078,3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A0C4D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46011,6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ABA7B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66738,3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4D37B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88289,9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5F88C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10699,3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0FFD1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34000,6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6CFBF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58229,3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60A73A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83422,3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0336A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09618,0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54FAB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36856,3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23FC7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65178,79</w:t>
            </w:r>
          </w:p>
        </w:tc>
      </w:tr>
      <w:tr w:rsidR="0045727B" w:rsidRPr="00F62C2F" w14:paraId="48ED17F7" w14:textId="77777777" w:rsidTr="00AD4668">
        <w:trPr>
          <w:trHeight w:val="645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C0EB454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асчетные расходы по производству продукции (услуг)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B28BEA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25DE3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8CB830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6E9EA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C930D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64004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C6B588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30A18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B20B3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2642B6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E19E4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82DD4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7060B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39FCA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9D8B4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F4CDB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85357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A61928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3E9BD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5803F989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ABD338D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рибыль всего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76F736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AA0AD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5,5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6E68D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0,7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B9DE2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6,2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68D097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1,9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AFE42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7,5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D09D8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3,4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3863C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9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59201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66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31C94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72,6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04AE3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79,5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69B98F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7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473B2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94,2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B52CB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1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680873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10,0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D0786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18,4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7A7504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27,1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BF4CE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6,2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F5C14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45,72</w:t>
            </w:r>
          </w:p>
        </w:tc>
      </w:tr>
      <w:tr w:rsidR="0045727B" w:rsidRPr="00F62C2F" w14:paraId="31A5FA39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B88E0A7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капитальные вложения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D1F1F0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F5A6B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0947D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31503A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39F8A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04261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36D00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ED827F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81ECC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652AB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239C2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2A1B1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5E57E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15E761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E4DC9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EE97D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43116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FF8C8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BE4D3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7939B036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77D271C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дивиденды по акциям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752452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34875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C38229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92DCF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346DF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6B5BF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B41EA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D07985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6B647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FA31E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2592A6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BBC5A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9B29A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9ADC1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FA3D1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057F6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F6790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B8DC1C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4EFC8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7B88EB37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529EF2B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рибыль на прочие цели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4C91FA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D0647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AB33C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EE072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951CF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83FEC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D0E43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D0E5D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0ED96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B70BE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505B5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CCB17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C1A13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52732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19680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CB8B6D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4B88A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DC68F7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7A9A9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2B89C3BE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4EB499E3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% за пользование кредитом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1806B8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A9567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66A67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20DE28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B7213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82173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C189D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D12C4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9BBA3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42B7F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97D06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E23B5D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B040DE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59699C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975ED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1DF9E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08FBA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3ABA66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1BFB6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66730D70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F271196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услуги банк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8DA7ED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418FD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37334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B7B38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6E9EC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CD16B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EE85E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94246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450DF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36477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60DF6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66275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A00EB2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4B401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1E6A04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9F892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E5E64D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64F15E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0874B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5728DFE4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6D763EB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асходы на демонтаж основных фондов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0210D3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F0568A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8B940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BA721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B8846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EBC0A0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D8B71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F5727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35B34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82B4F0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84C8F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1F8A3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0761C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3F402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58BD8E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0BEDA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1A814A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82E0CD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B02FD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0EC910AE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62206EB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затраты на обучение и подготовку персонал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72703E1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0AAE3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71,5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CAD7F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78,6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CCD47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86,1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4006F2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93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B4869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1,6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9CA99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09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2227E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18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615E9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26,8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75F3D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35,8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71828B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45,3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DDE0E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55,1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08AB4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65,3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A045B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75,9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1A080A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86,97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73B54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298,4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FEF46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10,3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F324C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22,8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FD6CED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335,72</w:t>
            </w:r>
          </w:p>
        </w:tc>
      </w:tr>
      <w:tr w:rsidR="0045727B" w:rsidRPr="00F62C2F" w14:paraId="702EE2BE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2919423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рибыль, облагаемая налогом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5ECF40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59BCC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AC062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7489D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D8D32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7283A2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4CE27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9883F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0C407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1156D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43C5E0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EF0A2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66689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C6650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41FB6E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B7CC0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1BE14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D9EDA8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32568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,00</w:t>
            </w:r>
          </w:p>
        </w:tc>
      </w:tr>
      <w:tr w:rsidR="0045727B" w:rsidRPr="00F62C2F" w14:paraId="04ECF019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1BD8178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Налоги, сборы, платежи, всего, в том числе: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E1CA88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7AAF1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21,3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99AFF9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355,6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4CD4B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703,7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8A6B6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066,4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946CA9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429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BD71F6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806,2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DBB73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198,4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11615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606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CF6F8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030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F6D86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471,9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D9988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930,7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BD3F1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408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2A639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904,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3AA87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420,5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65CA6B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957,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74355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515,6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42E037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096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4470DE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700,11</w:t>
            </w:r>
          </w:p>
        </w:tc>
      </w:tr>
      <w:tr w:rsidR="0045727B" w:rsidRPr="00F62C2F" w14:paraId="4DBB8E97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0C3A3C3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на прибыль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C6E178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68A606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A123A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1E1045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70A5E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C991AD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A732A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4ED8E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E4049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E90D33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50303C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B592C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CBFAA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5C0B9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D35BD2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A57EF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03C93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D4BA29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9A86F1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0FFE58D4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F5A15CA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плата за выбросы загрязняющих веществ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E02C58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61333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AF5ECD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78CC31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25E76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F2C542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A468C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8547EA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C8A7BE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C0BE4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4FECA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36941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1DD076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771153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846C36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DC4298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9790BD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3C7DFA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DB7AA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481EEA23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BA27AE8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другие налоги и обязательные сборы и платеж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1351F17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9A9649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21,3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2856A4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355,6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349C7D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703,7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84F5A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066,4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7D0D10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429,0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0EFA65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9806,2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4CD960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198,4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E00468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0606,4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B9EA2A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030,6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FD2B2F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471,9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1278BF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1930,7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312FF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408,0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0ACBA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2904,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833E89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420,5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6DB1C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3957,3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4B0F5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4515,6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3985ED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096,2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77B169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15700,11</w:t>
            </w:r>
          </w:p>
        </w:tc>
      </w:tr>
      <w:tr w:rsidR="0045727B" w:rsidRPr="00F62C2F" w14:paraId="2A566E66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6509129C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Выпадающие расходы по факту предыдущего год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281BD8F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F5F63F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98A7AE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98F18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6761E6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C786FB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63933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E13214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EF1B15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2DF25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2B7886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F83D6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F590A9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5F7F8B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50DE87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19CD2F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856E3A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867D91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300A21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1729CC6F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50D5FB12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Необходимая валовая выручка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C0DCE5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ыс. руб.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B1893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DE8EF5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C33EFF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F88E7F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2389D1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0EE6C0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5B2C35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5FDFF4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C3673E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00A029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B13581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0274B6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E83F77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BA978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C531DE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BB02D2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0C0BDA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D39A2D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0,00</w:t>
            </w:r>
          </w:p>
        </w:tc>
      </w:tr>
      <w:tr w:rsidR="0045727B" w:rsidRPr="00F62C2F" w14:paraId="52749ED8" w14:textId="77777777" w:rsidTr="00AD4668">
        <w:trPr>
          <w:trHeight w:val="330"/>
        </w:trPr>
        <w:tc>
          <w:tcPr>
            <w:tcW w:w="449" w:type="pct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39947120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Тариф на производство тепловой энергии</w:t>
            </w:r>
          </w:p>
        </w:tc>
        <w:tc>
          <w:tcPr>
            <w:tcW w:w="231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000000" w:fill="FFFFFF"/>
            <w:vAlign w:val="center"/>
            <w:hideMark/>
          </w:tcPr>
          <w:p w14:paraId="0EC4B85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руб./Гкал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BDF86D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4841,1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943CAC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042,8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8C71FB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252,9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A1981A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384,9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F8EF3F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425,4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7A3191C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793,5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AB2A40F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014,0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124CBDC7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511,86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519251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721,2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0B13DE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5938,95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A15AA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165,3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B1FA34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400,72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67C839E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645,48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763367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6899,99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042CD59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164,63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4709AB7C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439,81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59049A66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7725,94</w:t>
            </w:r>
          </w:p>
        </w:tc>
        <w:tc>
          <w:tcPr>
            <w:tcW w:w="240" w:type="pct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20A4198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szCs w:val="24"/>
                <w:lang w:eastAsia="ru-RU"/>
              </w:rPr>
              <w:t>8023,46</w:t>
            </w:r>
          </w:p>
        </w:tc>
      </w:tr>
    </w:tbl>
    <w:p w14:paraId="5EFEAAE5" w14:textId="77777777" w:rsidR="0045727B" w:rsidRDefault="0045727B" w:rsidP="0045727B">
      <w:pPr>
        <w:spacing w:after="0" w:line="360" w:lineRule="exact"/>
        <w:ind w:firstLine="851"/>
        <w:rPr>
          <w:rFonts w:cs="Times New Roman"/>
          <w:szCs w:val="26"/>
          <w:lang w:eastAsia="ru-RU"/>
        </w:rPr>
      </w:pPr>
    </w:p>
    <w:p w14:paraId="6AEEF8A4" w14:textId="77777777" w:rsidR="0045727B" w:rsidRDefault="0045727B" w:rsidP="0045727B">
      <w:pPr>
        <w:spacing w:after="200" w:line="240" w:lineRule="auto"/>
        <w:ind w:firstLine="851"/>
        <w:jc w:val="right"/>
        <w:rPr>
          <w:rFonts w:eastAsia="Calibri" w:cs="Times New Roman"/>
          <w:b/>
          <w:iCs/>
          <w:szCs w:val="18"/>
        </w:rPr>
      </w:pPr>
      <w:r>
        <w:rPr>
          <w:rFonts w:eastAsia="Calibri" w:cs="Times New Roman"/>
          <w:b/>
          <w:iCs/>
          <w:szCs w:val="18"/>
        </w:rPr>
        <w:t>Табл. 15.2</w:t>
      </w:r>
      <w:r w:rsidRPr="00E21FA7">
        <w:rPr>
          <w:rFonts w:eastAsia="Calibri" w:cs="Times New Roman"/>
          <w:b/>
          <w:iCs/>
          <w:szCs w:val="18"/>
        </w:rPr>
        <w:t>. Тарифно-балансовая модель конечного тарифа</w:t>
      </w:r>
      <w:r>
        <w:rPr>
          <w:rFonts w:eastAsia="Calibri" w:cs="Times New Roman"/>
          <w:b/>
          <w:iCs/>
          <w:szCs w:val="18"/>
        </w:rPr>
        <w:t xml:space="preserve"> на тепловую энергию в горячей воде</w:t>
      </w:r>
      <w:r w:rsidRPr="00E21FA7">
        <w:rPr>
          <w:rFonts w:eastAsia="Calibri" w:cs="Times New Roman"/>
          <w:b/>
          <w:iCs/>
          <w:szCs w:val="18"/>
        </w:rPr>
        <w:t xml:space="preserve"> в зоне деятельности единой теп</w:t>
      </w:r>
      <w:r>
        <w:rPr>
          <w:rFonts w:eastAsia="Calibri" w:cs="Times New Roman"/>
          <w:b/>
          <w:iCs/>
          <w:szCs w:val="18"/>
        </w:rPr>
        <w:t xml:space="preserve">лоснабжающей организации </w:t>
      </w:r>
      <w:r w:rsidRPr="00F62C2F">
        <w:rPr>
          <w:rFonts w:eastAsia="Times New Roman" w:cs="Times New Roman"/>
          <w:b/>
          <w:bCs/>
          <w:color w:val="000000"/>
          <w:szCs w:val="24"/>
          <w:lang w:eastAsia="ru-RU"/>
        </w:rPr>
        <w:t>ООО "Компания Энергия"</w:t>
      </w:r>
      <w:r w:rsidRPr="00E21FA7">
        <w:rPr>
          <w:rFonts w:eastAsia="Calibri" w:cs="Times New Roman"/>
          <w:b/>
          <w:iCs/>
          <w:szCs w:val="18"/>
        </w:rPr>
        <w:t xml:space="preserve"> с учетом предложений </w:t>
      </w:r>
      <w:r>
        <w:rPr>
          <w:rFonts w:eastAsia="Calibri" w:cs="Times New Roman"/>
          <w:b/>
          <w:iCs/>
          <w:szCs w:val="18"/>
        </w:rPr>
        <w:t xml:space="preserve">по техническому перевооружению, </w:t>
      </w:r>
      <w:r w:rsidRPr="00E21FA7">
        <w:rPr>
          <w:rFonts w:eastAsia="Calibri" w:cs="Times New Roman"/>
          <w:b/>
          <w:iCs/>
          <w:szCs w:val="18"/>
        </w:rPr>
        <w:t>руб./Гкал (без НДС)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207"/>
        <w:gridCol w:w="1187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  <w:gridCol w:w="996"/>
      </w:tblGrid>
      <w:tr w:rsidR="0045727B" w:rsidRPr="00F62C2F" w14:paraId="3D605A55" w14:textId="77777777" w:rsidTr="00AD4668">
        <w:trPr>
          <w:trHeight w:val="315"/>
        </w:trPr>
        <w:tc>
          <w:tcPr>
            <w:tcW w:w="7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C5A98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Мероприятия</w:t>
            </w:r>
          </w:p>
        </w:tc>
        <w:tc>
          <w:tcPr>
            <w:tcW w:w="25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05AD48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ед.изм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2D58C21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18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56DBA4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19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D8F61E0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0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AA976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1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B80349E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06F938D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7C4F54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2FC31D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0FF2C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EE15339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5427BA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28EE6F3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F3EC8F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6B0EA5A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C1B35C5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AEA8D7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341482B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22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A7AA032" w14:textId="77777777" w:rsidR="0045727B" w:rsidRPr="00F62C2F" w:rsidRDefault="0045727B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</w:tr>
      <w:tr w:rsidR="0045727B" w:rsidRPr="00F62C2F" w14:paraId="437C0D76" w14:textId="77777777" w:rsidTr="00AD4668">
        <w:trPr>
          <w:trHeight w:val="900"/>
        </w:trPr>
        <w:tc>
          <w:tcPr>
            <w:tcW w:w="78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34764340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Тариф на производство тепловой энергии без инвестиционной составляющей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FEB5F5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руб./Гкал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974B53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841,12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318864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042,8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4A4AFB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252,9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2B532E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384,9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22D6F1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425,4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9C9D1E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93,5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4438E7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014,0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47C7D0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243,3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C964DC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481,7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2F0DC8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729,6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30A4E6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987,42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32CCF8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255,4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EE0F87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534,1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D661D1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823,92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737C7A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125,2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7AF704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438,5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630BC1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764,32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C6B78A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9103,06</w:t>
            </w:r>
          </w:p>
        </w:tc>
      </w:tr>
      <w:tr w:rsidR="0045727B" w:rsidRPr="00F62C2F" w14:paraId="3E1956BE" w14:textId="77777777" w:rsidTr="00AD4668">
        <w:trPr>
          <w:trHeight w:val="900"/>
        </w:trPr>
        <w:tc>
          <w:tcPr>
            <w:tcW w:w="78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091D4A07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Тариф на производство тепловой энергии с инвестиционной составляющей №1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ADA012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руб./Гкал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E2AED9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841,12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5AB2A4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042,8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842880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252,9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29822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384,9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631DD5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425,4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7C20CF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93,5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039A64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014,0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46B37D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75,08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608EFE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84,46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5A4BD0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002,18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1B4479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228,56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1ED4F7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463,9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DCB6A4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708,71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5759D0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963,22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1D6F28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227,86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3E2F43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503,0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A82676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789,17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D83FED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86,69</w:t>
            </w:r>
          </w:p>
        </w:tc>
      </w:tr>
      <w:tr w:rsidR="0045727B" w:rsidRPr="00F62C2F" w14:paraId="58E686A4" w14:textId="77777777" w:rsidTr="00AD4668">
        <w:trPr>
          <w:trHeight w:val="900"/>
        </w:trPr>
        <w:tc>
          <w:tcPr>
            <w:tcW w:w="78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1835F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Тариф на производство тепловой энергии с инвестиционной составляющей №2</w:t>
            </w:r>
          </w:p>
        </w:tc>
        <w:tc>
          <w:tcPr>
            <w:tcW w:w="25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B9D73D" w14:textId="77777777" w:rsidR="0045727B" w:rsidRPr="00F62C2F" w:rsidRDefault="0045727B" w:rsidP="00AD4668">
            <w:pPr>
              <w:spacing w:after="0" w:line="240" w:lineRule="auto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руб./Гкал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82FF3A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4841,12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86132A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042,8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99E37D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252,9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B8F2D9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384,9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4950C3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425,4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AC3230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93,53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0E4443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014,0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5D9C99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587,01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D86C0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5796,39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37668A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014,11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65A077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240,49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C9B119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475,88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9BEAF2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720,64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90F7BD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6975,15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7D05D8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239,79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5616CC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514,97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B55617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7801,10</w:t>
            </w:r>
          </w:p>
        </w:tc>
        <w:tc>
          <w:tcPr>
            <w:tcW w:w="22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B4A339" w14:textId="77777777" w:rsidR="0045727B" w:rsidRPr="00F62C2F" w:rsidRDefault="0045727B" w:rsidP="00AD4668">
            <w:pPr>
              <w:spacing w:after="0" w:line="240" w:lineRule="auto"/>
              <w:jc w:val="right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F62C2F">
              <w:rPr>
                <w:rFonts w:eastAsia="Times New Roman" w:cs="Times New Roman"/>
                <w:color w:val="000000"/>
                <w:szCs w:val="24"/>
                <w:lang w:eastAsia="ru-RU"/>
              </w:rPr>
              <w:t>8098,62</w:t>
            </w:r>
          </w:p>
        </w:tc>
      </w:tr>
    </w:tbl>
    <w:p w14:paraId="1EC81F9E" w14:textId="77777777" w:rsidR="001E1750" w:rsidRDefault="001E1750" w:rsidP="0045727B">
      <w:pPr>
        <w:rPr>
          <w:rFonts w:eastAsia="Times New Roman" w:cs="Times New Roman"/>
          <w:b/>
          <w:color w:val="000000" w:themeColor="text1"/>
          <w:sz w:val="28"/>
          <w:szCs w:val="24"/>
          <w:lang w:eastAsia="ru-RU"/>
        </w:rPr>
      </w:pPr>
      <w:r>
        <w:rPr>
          <w:rFonts w:eastAsia="Times New Roman"/>
          <w:lang w:eastAsia="ru-RU"/>
        </w:rPr>
        <w:br w:type="page"/>
      </w:r>
    </w:p>
    <w:p w14:paraId="7E71A24C" w14:textId="77777777" w:rsidR="001E1750" w:rsidRDefault="001E1750" w:rsidP="001E1750">
      <w:pPr>
        <w:sectPr w:rsidR="001E1750" w:rsidSect="001E1750">
          <w:pgSz w:w="23808" w:h="16840" w:orient="landscape" w:code="8"/>
          <w:pgMar w:top="1418" w:right="851" w:bottom="851" w:left="851" w:header="0" w:footer="567" w:gutter="0"/>
          <w:cols w:space="708"/>
          <w:docGrid w:linePitch="360"/>
        </w:sectPr>
      </w:pPr>
    </w:p>
    <w:p w14:paraId="686C3CC3" w14:textId="77777777" w:rsidR="0045727B" w:rsidRPr="00691A5A" w:rsidRDefault="0045727B" w:rsidP="00691A5A">
      <w:pPr>
        <w:spacing w:line="360" w:lineRule="auto"/>
        <w:ind w:firstLine="708"/>
        <w:jc w:val="both"/>
        <w:rPr>
          <w:rFonts w:eastAsia="Times New Roman" w:cs="Times New Roman"/>
          <w:szCs w:val="24"/>
          <w:lang w:eastAsia="ru-RU"/>
        </w:rPr>
      </w:pPr>
      <w:r w:rsidRPr="00691A5A">
        <w:rPr>
          <w:szCs w:val="24"/>
        </w:rPr>
        <w:t>Строительство новой блочно-модульной угольной котельной с температурным графиком 95/70</w:t>
      </w:r>
      <w:r w:rsidRPr="00691A5A">
        <w:rPr>
          <w:rFonts w:cs="Times New Roman"/>
          <w:szCs w:val="24"/>
        </w:rPr>
        <w:t>°</w:t>
      </w:r>
      <w:r w:rsidRPr="00691A5A">
        <w:rPr>
          <w:szCs w:val="24"/>
        </w:rPr>
        <w:t xml:space="preserve">С в п. Омсукчан, а также мероприятия по </w:t>
      </w:r>
      <w:r w:rsidRPr="00691A5A">
        <w:rPr>
          <w:rFonts w:cs="Times New Roman"/>
          <w:szCs w:val="24"/>
          <w:lang w:eastAsia="ru-RU" w:bidi="ru-RU"/>
        </w:rPr>
        <w:t xml:space="preserve">замене участков тепловых сетей с увеличением проходного диаметра, в связи с недостаточностью </w:t>
      </w:r>
      <w:r w:rsidRPr="00691A5A">
        <w:rPr>
          <w:rFonts w:eastAsia="Times New Roman" w:cs="Times New Roman"/>
          <w:szCs w:val="24"/>
          <w:lang w:eastAsia="ru-RU"/>
        </w:rPr>
        <w:t>пропускной способности трубопроводов в п. Омсукчан и в п. Дукат при их реализации в 2024 г., позволят в 2025 году снизить тариф на передачу тепловой энергии на 668 руб./Гкал, что является существенным показателем.</w:t>
      </w:r>
    </w:p>
    <w:p w14:paraId="1B63E81F" w14:textId="77777777" w:rsidR="0045727B" w:rsidRPr="00691A5A" w:rsidRDefault="0045727B" w:rsidP="00691A5A">
      <w:pPr>
        <w:spacing w:line="360" w:lineRule="auto"/>
        <w:ind w:firstLine="708"/>
        <w:jc w:val="both"/>
        <w:rPr>
          <w:rFonts w:eastAsia="Times New Roman" w:cs="Times New Roman"/>
          <w:szCs w:val="24"/>
          <w:lang w:eastAsia="ru-RU"/>
        </w:rPr>
      </w:pPr>
      <w:r w:rsidRPr="00691A5A">
        <w:rPr>
          <w:rFonts w:eastAsia="Times New Roman" w:cs="Times New Roman"/>
          <w:szCs w:val="24"/>
          <w:lang w:eastAsia="ru-RU"/>
        </w:rPr>
        <w:t>При сравнении мероприятия №1 (внедрение блочно-модульной угольной котельной с температурным графиком 95/70°С) и мероприятия №2 1 (внедрение блочно-модульной угольной котельной с температурным графиком 114/70°С) в 2025 году разница в тарифе составляет 13 руб./Гкал, при этом по мероприятию №2 выше капитальные затраты. Ввиду вышеизложенного предлагается к внедрению Мероприятие №1.</w:t>
      </w:r>
    </w:p>
    <w:p w14:paraId="62CCBA96" w14:textId="77777777" w:rsidR="0045727B" w:rsidRDefault="0045727B" w:rsidP="00691A5A">
      <w:pPr>
        <w:spacing w:line="360" w:lineRule="auto"/>
        <w:ind w:firstLine="708"/>
        <w:jc w:val="both"/>
        <w:rPr>
          <w:rFonts w:eastAsia="Times New Roman" w:cs="Times New Roman"/>
          <w:sz w:val="28"/>
          <w:szCs w:val="28"/>
          <w:lang w:eastAsia="ru-RU"/>
        </w:rPr>
      </w:pPr>
      <w:r w:rsidRPr="00691A5A">
        <w:rPr>
          <w:rFonts w:eastAsia="Times New Roman" w:cs="Times New Roman"/>
          <w:szCs w:val="24"/>
          <w:lang w:eastAsia="ru-RU"/>
        </w:rPr>
        <w:t>В качестве финансирования предлагается рассмотреть программу Фонда содействия ЖКХ по со финансирования проектов. Данная программа позволит привлечь государственное финансирование в размере 90% от стоимости проекта</w:t>
      </w:r>
      <w:r w:rsidRPr="00F62C2F">
        <w:rPr>
          <w:rFonts w:eastAsia="Times New Roman" w:cs="Times New Roman"/>
          <w:sz w:val="28"/>
          <w:szCs w:val="28"/>
          <w:lang w:eastAsia="ru-RU"/>
        </w:rPr>
        <w:t>.</w:t>
      </w:r>
    </w:p>
    <w:p w14:paraId="631EF7B6" w14:textId="77777777" w:rsidR="0045727B" w:rsidRPr="00F62C2F" w:rsidRDefault="0045727B" w:rsidP="0045727B">
      <w:pPr>
        <w:ind w:firstLine="708"/>
        <w:jc w:val="both"/>
        <w:rPr>
          <w:sz w:val="28"/>
          <w:szCs w:val="28"/>
        </w:rPr>
      </w:pPr>
    </w:p>
    <w:p w14:paraId="3611FE8C" w14:textId="77777777" w:rsidR="00284235" w:rsidRDefault="00284235" w:rsidP="001E1750">
      <w:pPr>
        <w:sectPr w:rsidR="00284235" w:rsidSect="0045727B">
          <w:pgSz w:w="11906" w:h="16838" w:code="9"/>
          <w:pgMar w:top="851" w:right="851" w:bottom="851" w:left="1134" w:header="0" w:footer="567" w:gutter="0"/>
          <w:cols w:space="708"/>
          <w:docGrid w:linePitch="360"/>
        </w:sectPr>
      </w:pPr>
    </w:p>
    <w:p w14:paraId="6B5F1D3E" w14:textId="77777777" w:rsidR="0045727B" w:rsidRPr="006D0B1A" w:rsidRDefault="0045727B" w:rsidP="0045727B">
      <w:pPr>
        <w:spacing w:before="67" w:after="120" w:line="360" w:lineRule="auto"/>
        <w:ind w:left="117" w:right="253" w:firstLine="708"/>
        <w:rPr>
          <w:rFonts w:eastAsia="Calibri" w:cs="Times New Roman"/>
          <w:sz w:val="28"/>
          <w:szCs w:val="28"/>
        </w:rPr>
      </w:pPr>
    </w:p>
    <w:p w14:paraId="3AF1D24E" w14:textId="77777777" w:rsidR="0045727B" w:rsidRDefault="0045727B" w:rsidP="0045727B">
      <w:pPr>
        <w:spacing w:after="200" w:line="240" w:lineRule="auto"/>
        <w:jc w:val="center"/>
        <w:rPr>
          <w:rFonts w:eastAsia="Calibri" w:cs="Times New Roman"/>
          <w:b/>
          <w:iCs/>
          <w:szCs w:val="18"/>
        </w:rPr>
      </w:pPr>
      <w:bookmarkStart w:id="172" w:name="_Toc74745442"/>
      <w:r>
        <w:rPr>
          <w:noProof/>
          <w:lang w:eastAsia="ru-RU"/>
        </w:rPr>
        <w:drawing>
          <wp:inline distT="0" distB="0" distL="0" distR="0" wp14:anchorId="793D68A3" wp14:editId="43E425C2">
            <wp:extent cx="8763000" cy="4724400"/>
            <wp:effectExtent l="0" t="0" r="19050" b="19050"/>
            <wp:docPr id="9" name="Диаграмма 9">
              <a:extLst xmlns:a="http://schemas.openxmlformats.org/drawingml/2006/main">
                <a:ext uri="{FF2B5EF4-FFF2-40B4-BE49-F238E27FC236}">
                  <a16:creationId xmlns:a16="http://schemas.microsoft.com/office/drawing/2014/main" id="{9C23DD68-4279-42A1-9A2F-01AAE63516E9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4"/>
              </a:graphicData>
            </a:graphic>
          </wp:inline>
        </w:drawing>
      </w:r>
    </w:p>
    <w:p w14:paraId="6A1DBAB2" w14:textId="77777777" w:rsidR="0045727B" w:rsidRPr="006D71CA" w:rsidRDefault="0045727B" w:rsidP="0045727B">
      <w:pPr>
        <w:spacing w:after="200" w:line="240" w:lineRule="auto"/>
        <w:jc w:val="center"/>
        <w:rPr>
          <w:rFonts w:eastAsia="Calibri" w:cs="Times New Roman"/>
          <w:b/>
          <w:iCs/>
          <w:szCs w:val="18"/>
        </w:rPr>
      </w:pPr>
      <w:r w:rsidRPr="006D71CA">
        <w:rPr>
          <w:rFonts w:eastAsia="Calibri" w:cs="Times New Roman"/>
          <w:b/>
          <w:iCs/>
          <w:szCs w:val="18"/>
        </w:rPr>
        <w:t xml:space="preserve">Рис. </w:t>
      </w:r>
      <w:r>
        <w:rPr>
          <w:rFonts w:eastAsia="Calibri" w:cs="Times New Roman"/>
          <w:b/>
          <w:iCs/>
          <w:szCs w:val="18"/>
        </w:rPr>
        <w:t>15</w:t>
      </w:r>
      <w:r w:rsidRPr="006D71CA">
        <w:rPr>
          <w:rFonts w:eastAsia="Calibri" w:cs="Times New Roman"/>
          <w:b/>
          <w:iCs/>
          <w:szCs w:val="18"/>
        </w:rPr>
        <w:t>.</w:t>
      </w:r>
      <w:r>
        <w:rPr>
          <w:rFonts w:eastAsia="Calibri" w:cs="Times New Roman"/>
          <w:b/>
          <w:iCs/>
          <w:szCs w:val="18"/>
        </w:rPr>
        <w:t>1</w:t>
      </w:r>
      <w:r w:rsidRPr="006D71CA">
        <w:rPr>
          <w:rFonts w:eastAsia="Calibri" w:cs="Times New Roman"/>
          <w:b/>
          <w:iCs/>
          <w:szCs w:val="18"/>
        </w:rPr>
        <w:t>. Прогноз тарифа для конечного потребителя</w:t>
      </w:r>
      <w:bookmarkEnd w:id="172"/>
      <w:r>
        <w:rPr>
          <w:rFonts w:eastAsia="Calibri" w:cs="Times New Roman"/>
          <w:b/>
          <w:iCs/>
          <w:szCs w:val="18"/>
        </w:rPr>
        <w:t xml:space="preserve"> ЕТО </w:t>
      </w:r>
      <w:r w:rsidRPr="00F62C2F">
        <w:rPr>
          <w:rFonts w:eastAsia="Times New Roman" w:cs="Times New Roman"/>
          <w:b/>
          <w:bCs/>
          <w:color w:val="000000"/>
          <w:szCs w:val="24"/>
          <w:lang w:eastAsia="ru-RU"/>
        </w:rPr>
        <w:t>ООО "Компания Энергия"</w:t>
      </w:r>
      <w:r w:rsidRPr="006D71CA">
        <w:rPr>
          <w:rFonts w:eastAsia="Calibri" w:cs="Times New Roman"/>
          <w:b/>
          <w:iCs/>
          <w:szCs w:val="18"/>
        </w:rPr>
        <w:t>, руб./Гкал</w:t>
      </w:r>
    </w:p>
    <w:p w14:paraId="11903FFE" w14:textId="77777777" w:rsidR="0045727B" w:rsidRDefault="0045727B" w:rsidP="001E1750">
      <w:pPr>
        <w:sectPr w:rsidR="0045727B" w:rsidSect="0045727B">
          <w:pgSz w:w="16838" w:h="11906" w:orient="landscape" w:code="9"/>
          <w:pgMar w:top="1418" w:right="851" w:bottom="851" w:left="851" w:header="0" w:footer="567" w:gutter="0"/>
          <w:cols w:space="708"/>
          <w:docGrid w:linePitch="360"/>
        </w:sectPr>
      </w:pPr>
    </w:p>
    <w:p w14:paraId="65F3BA61" w14:textId="774AAA5A" w:rsidR="00AD4668" w:rsidRPr="00AD4668" w:rsidRDefault="00AD4668" w:rsidP="00691A5A">
      <w:pPr>
        <w:pStyle w:val="af8"/>
        <w:keepNext/>
        <w:pageBreakBefore/>
        <w:numPr>
          <w:ilvl w:val="6"/>
          <w:numId w:val="10"/>
        </w:numPr>
        <w:tabs>
          <w:tab w:val="left" w:pos="0"/>
        </w:tabs>
        <w:spacing w:after="0" w:line="276" w:lineRule="auto"/>
        <w:ind w:left="0"/>
        <w:jc w:val="center"/>
        <w:outlineLvl w:val="0"/>
        <w:rPr>
          <w:rFonts w:eastAsia="Times New Roman" w:cs="Times New Roman"/>
          <w:b/>
          <w:bCs/>
          <w:kern w:val="32"/>
          <w:sz w:val="28"/>
          <w:szCs w:val="28"/>
          <w:lang w:val="x-none" w:eastAsia="ru-RU"/>
        </w:rPr>
      </w:pPr>
      <w:bookmarkStart w:id="173" w:name="_Toc90638778"/>
      <w:bookmarkStart w:id="174" w:name="_Toc103760995"/>
      <w:bookmarkStart w:id="175" w:name="_Toc104104435"/>
      <w:r w:rsidRPr="00AD4668">
        <w:rPr>
          <w:rFonts w:eastAsia="Times New Roman" w:cs="Times New Roman"/>
          <w:b/>
          <w:bCs/>
          <w:kern w:val="32"/>
          <w:sz w:val="28"/>
          <w:szCs w:val="28"/>
          <w:lang w:val="x-none" w:eastAsia="ru-RU"/>
        </w:rPr>
        <w:t>Обеспечение экологической безопасности теплоснабжения</w:t>
      </w:r>
      <w:r w:rsidRPr="00AD4668">
        <w:rPr>
          <w:rFonts w:eastAsia="Times New Roman" w:cs="Times New Roman"/>
          <w:b/>
          <w:bCs/>
          <w:kern w:val="32"/>
          <w:sz w:val="28"/>
          <w:szCs w:val="28"/>
          <w:lang w:eastAsia="ru-RU"/>
        </w:rPr>
        <w:t xml:space="preserve"> </w:t>
      </w:r>
      <w:bookmarkStart w:id="176" w:name="_Hlk103246411"/>
      <w:bookmarkEnd w:id="173"/>
      <w:r w:rsidRPr="00AD4668">
        <w:rPr>
          <w:rFonts w:eastAsia="Times New Roman" w:cs="Times New Roman"/>
          <w:b/>
          <w:bCs/>
          <w:kern w:val="32"/>
          <w:sz w:val="28"/>
          <w:szCs w:val="32"/>
          <w:lang w:val="x-none" w:eastAsia="ru-RU"/>
        </w:rPr>
        <w:t xml:space="preserve">Омсукчанского </w:t>
      </w:r>
      <w:r w:rsidR="0067220E">
        <w:rPr>
          <w:rFonts w:eastAsia="Times New Roman" w:cs="Times New Roman"/>
          <w:b/>
          <w:bCs/>
          <w:kern w:val="32"/>
          <w:sz w:val="28"/>
          <w:szCs w:val="32"/>
          <w:lang w:eastAsia="ru-RU"/>
        </w:rPr>
        <w:t>муниципального</w:t>
      </w:r>
      <w:r w:rsidRPr="00AD4668">
        <w:rPr>
          <w:rFonts w:eastAsia="Times New Roman" w:cs="Times New Roman"/>
          <w:b/>
          <w:bCs/>
          <w:kern w:val="32"/>
          <w:sz w:val="28"/>
          <w:szCs w:val="32"/>
          <w:lang w:val="x-none" w:eastAsia="ru-RU"/>
        </w:rPr>
        <w:t xml:space="preserve"> округа (п. Омсукчан, п. Дукат)</w:t>
      </w:r>
      <w:bookmarkEnd w:id="174"/>
      <w:bookmarkEnd w:id="175"/>
      <w:bookmarkEnd w:id="176"/>
    </w:p>
    <w:p w14:paraId="5242038A" w14:textId="77777777" w:rsidR="00AD4668" w:rsidRPr="00AD4668" w:rsidRDefault="00AD4668" w:rsidP="00AD4668">
      <w:pPr>
        <w:spacing w:after="0" w:line="276" w:lineRule="auto"/>
        <w:jc w:val="center"/>
        <w:rPr>
          <w:rFonts w:eastAsia="Times New Roman" w:cs="Times New Roman"/>
          <w:b/>
          <w:sz w:val="28"/>
          <w:szCs w:val="28"/>
          <w:lang w:eastAsia="ru-RU"/>
        </w:rPr>
      </w:pPr>
    </w:p>
    <w:p w14:paraId="498E98FA" w14:textId="77777777" w:rsidR="00AD4668" w:rsidRPr="00AD4668" w:rsidRDefault="00AD4668" w:rsidP="00AD4668">
      <w:pPr>
        <w:pStyle w:val="2"/>
        <w:numPr>
          <w:ilvl w:val="0"/>
          <w:numId w:val="0"/>
        </w:numPr>
        <w:spacing w:line="276" w:lineRule="auto"/>
        <w:rPr>
          <w:rFonts w:eastAsia="Times New Roman" w:cs="Times New Roman"/>
          <w:bCs/>
          <w:iCs/>
          <w:szCs w:val="28"/>
          <w:lang w:val="x-none" w:eastAsia="ru-RU"/>
        </w:rPr>
      </w:pPr>
      <w:bookmarkStart w:id="177" w:name="_Toc90638779"/>
      <w:bookmarkStart w:id="178" w:name="_Toc103760996"/>
      <w:bookmarkStart w:id="179" w:name="_Toc104104436"/>
      <w:r>
        <w:rPr>
          <w:rFonts w:eastAsia="Times New Roman" w:cs="Times New Roman"/>
          <w:bCs/>
          <w:iCs/>
          <w:szCs w:val="28"/>
          <w:lang w:eastAsia="ru-RU"/>
        </w:rPr>
        <w:t xml:space="preserve">16.1. </w:t>
      </w:r>
      <w:r w:rsidRPr="00AD4668">
        <w:rPr>
          <w:rFonts w:eastAsia="Times New Roman" w:cs="Times New Roman"/>
          <w:bCs/>
          <w:iCs/>
          <w:szCs w:val="28"/>
          <w:lang w:eastAsia="ru-RU"/>
        </w:rPr>
        <w:t>Общие положения</w:t>
      </w:r>
      <w:bookmarkEnd w:id="177"/>
      <w:bookmarkEnd w:id="178"/>
      <w:bookmarkEnd w:id="179"/>
    </w:p>
    <w:p w14:paraId="7E8F9279" w14:textId="77777777" w:rsidR="00AD4668" w:rsidRPr="00AD4668" w:rsidRDefault="00AD4668" w:rsidP="00AD4668">
      <w:pPr>
        <w:spacing w:after="0" w:line="276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</w:p>
    <w:p w14:paraId="64F31C1F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Обеспечение экологической безопасности теплоснабжения является одним из общих принципов организации отношений и основы государственной политики в сфере теплоснабжения, установленных ст.3 Федерального Закона от 27.10.2010 № 190-ФЗ «О теплоснабжении».</w:t>
      </w:r>
    </w:p>
    <w:p w14:paraId="5D8ACE51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 xml:space="preserve">Бережное отношение к окружающей среде – один из стратегических приоритетов теплоснабжающих компаний. Организации осознают свою ответственность перед обществом в данном вопросе, объективно оценивают и стремятся минимизировать экологические риски, наращивают инвестиции в природоохранные программы. </w:t>
      </w:r>
    </w:p>
    <w:p w14:paraId="3119D956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Стратегическими целями обеспечения экологической безопасности и рационального природопользования являются:</w:t>
      </w:r>
    </w:p>
    <w:p w14:paraId="47B37EE6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снижение техногенной нагрузки и поддержание благоприятного состояния природной среды и среды обитания человека;</w:t>
      </w:r>
    </w:p>
    <w:p w14:paraId="4C182268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недопущение экологического ущерба от хозяйственной деятельности;</w:t>
      </w:r>
    </w:p>
    <w:p w14:paraId="54ECDC5A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сохранение биологического разнообразия в условиях нарастающей антропогенной нагрузки;</w:t>
      </w:r>
    </w:p>
    <w:p w14:paraId="1DCE4A1B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рациональное использование, восстановление и охрана природных ресурсов.</w:t>
      </w:r>
    </w:p>
    <w:p w14:paraId="0DFDA662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В соответствии с этими целями теплоснабжающие организации выделяют следующие приоритетные направления деятельности:</w:t>
      </w:r>
    </w:p>
    <w:p w14:paraId="56E4B665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управление рисками в области обеспечения экологической безопасности;</w:t>
      </w:r>
    </w:p>
    <w:p w14:paraId="1F3634C2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экологический мониторинг и производственный экологический контроль;</w:t>
      </w:r>
    </w:p>
    <w:p w14:paraId="7D92B7D0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управление системой предупреждения, локализации аварийных ситуаций и ликвидации их последствий;</w:t>
      </w:r>
    </w:p>
    <w:p w14:paraId="00A28F64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развитие программ по утилизации/обезвреживанию отходов производства;</w:t>
      </w:r>
    </w:p>
    <w:p w14:paraId="7763A74C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обучение и развитие персонала в области экологической безопасности.</w:t>
      </w:r>
    </w:p>
    <w:p w14:paraId="451602C0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Задача, решаемая в результате разработки настоящей главы - оценить, каким образом мероприятия, предусмотренные Схемой теплоснабжения, повлияют на состояние загрязнения атмосферного воздуха Омсукчанского городского округа (п. Омсукчан, п. Дукат).</w:t>
      </w:r>
    </w:p>
    <w:p w14:paraId="78745397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Для решения указанной задачи:</w:t>
      </w:r>
    </w:p>
    <w:p w14:paraId="21B7D1E0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проведен анализ нормативной природоохранной документации по источникам теплоснабжения, расположенных в Омсукчанском городском округе (п. Омсукчан, п. Дукат);</w:t>
      </w:r>
    </w:p>
    <w:p w14:paraId="23FB4855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определены объекты, осуществляющие наибольшую выработку тепловой энергии, и соответственно, значительно больше осуществляющие выбросы загрязняющих веществ в атмосферу, что в свою очередь, приводит к большему негативному воздействию на атмосферный воздух;</w:t>
      </w:r>
    </w:p>
    <w:p w14:paraId="7A12A311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определены изменения объемов валовых (годовых) выбросов загрязняющих веществ в атмосферу от рассматриваемых источников теплоснабжения при развитии схемы теплоснабжения по предпочтительному варианту;</w:t>
      </w:r>
    </w:p>
    <w:p w14:paraId="3806BA3D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проведена оценка существующего состояние (по данным о параметрах источников выбросов из проектов нормативов ПДВ загрязняющих веществ в атмосферный воздух);</w:t>
      </w:r>
    </w:p>
    <w:p w14:paraId="752381C3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определено прогнозируемое перспективное состояние (с учетом прироста нагрузок, топливопотребления и других мероприятий по схеме развития теплоснабжения).</w:t>
      </w:r>
    </w:p>
    <w:p w14:paraId="6E35FA3E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При определении оценки воздействия системы теплоснабжения на экологию использованы действующие нормативно правовые акты и нормативно-технические документы, в сфере экологии и природопользования:</w:t>
      </w:r>
    </w:p>
    <w:p w14:paraId="27CE05A6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Федеральный закон от 04.05.1999 г. № 96-ФЗ «Об охране атмосферного воздуха»;</w:t>
      </w:r>
    </w:p>
    <w:p w14:paraId="25BB8527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При Минприроды России от 06.06.2017 г. № 273 «Об утверждении методов расчетов рассеивания выбросов вредных (загрязняющих) веществ в атмосферном воздухе»;</w:t>
      </w:r>
    </w:p>
    <w:p w14:paraId="25EFE676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Распоряжение Правительства РФ от 08.07.2015 г.№ 1316-р «Об утверждении перечня загрязняющих веществ, в отношении которых применяются меры государственного регулирования в области охраны окружающей среды»;</w:t>
      </w:r>
    </w:p>
    <w:p w14:paraId="7F6906AB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Приказ Минприроды России от 07.08.2018 года № 352 «Об утверждении Порядка проведения инвентаризации стационарных источников и выбросов вредных (загрязняющих) веществ в атмосферный воздух, корректировки ее данных, документирования и хранения данных, полученных в результате проведения и хранения данных, полученных в результате проведения таких инвентаризации и корректировки»;</w:t>
      </w:r>
    </w:p>
    <w:p w14:paraId="7B31CB19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Приказ Минприроды России от 11.08.2020 N 581 «Об утверждении методики разработки (расчета) и установления нормативов допустимых выбросов загрязняющих веществ в атмосферный воздух»;</w:t>
      </w:r>
    </w:p>
    <w:p w14:paraId="40497D63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- «Методика определения выбросов загрязняющих веществ в атмосферу при сжигании топлива в котлах производительностью менее 30 тонн пара в час или менее 20 Гкал в час» (утв. Госкомэкологией России 09.07.1999).</w:t>
      </w:r>
    </w:p>
    <w:p w14:paraId="5E5C09D1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При выполнении разработки настоящих обосновывающих материалов использованы исходные данные из проектов нормативов ПДВ загрязняющих веществ в атмосферный воздух, представленных теплоснабжающими организациями по запросам разработчика схемы теплоснабжения.</w:t>
      </w:r>
      <w:r w:rsidRPr="00AD4668">
        <w:rPr>
          <w:rFonts w:eastAsia="Times New Roman" w:cs="Times New Roman"/>
          <w:szCs w:val="24"/>
          <w:lang w:eastAsia="ru-RU"/>
        </w:rPr>
        <w:br w:type="page"/>
      </w:r>
    </w:p>
    <w:p w14:paraId="0BF18260" w14:textId="77777777" w:rsidR="00AD4668" w:rsidRPr="00AD4668" w:rsidRDefault="00AD4668" w:rsidP="00691A5A">
      <w:pPr>
        <w:pStyle w:val="2"/>
        <w:numPr>
          <w:ilvl w:val="0"/>
          <w:numId w:val="0"/>
        </w:numPr>
        <w:spacing w:line="360" w:lineRule="auto"/>
        <w:rPr>
          <w:rFonts w:eastAsia="Times New Roman"/>
          <w:lang w:val="x-none" w:eastAsia="ru-RU"/>
        </w:rPr>
      </w:pPr>
      <w:bookmarkStart w:id="180" w:name="_Toc90638780"/>
      <w:bookmarkStart w:id="181" w:name="_Toc103760997"/>
      <w:bookmarkStart w:id="182" w:name="_Toc104104437"/>
      <w:r>
        <w:rPr>
          <w:rFonts w:eastAsia="Times New Roman" w:cs="Times New Roman"/>
          <w:bCs/>
          <w:iCs/>
          <w:szCs w:val="28"/>
          <w:lang w:eastAsia="ru-RU"/>
        </w:rPr>
        <w:t xml:space="preserve">16.2. </w:t>
      </w:r>
      <w:r w:rsidRPr="00AD4668">
        <w:rPr>
          <w:rFonts w:eastAsia="Times New Roman"/>
          <w:lang w:eastAsia="ru-RU"/>
        </w:rPr>
        <w:t>Краткая характеристика метеорологических условий и их влияние на рассеивание вредных веществ в атмосфере</w:t>
      </w:r>
      <w:bookmarkEnd w:id="180"/>
      <w:bookmarkEnd w:id="181"/>
      <w:bookmarkEnd w:id="182"/>
    </w:p>
    <w:p w14:paraId="4B23627C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</w:p>
    <w:p w14:paraId="2785FF12" w14:textId="2B3FA450" w:rsidR="00AD4668" w:rsidRPr="00AD4668" w:rsidRDefault="00AD4668" w:rsidP="00691A5A">
      <w:pPr>
        <w:shd w:val="clear" w:color="auto" w:fill="FFFFFF"/>
        <w:spacing w:after="0" w:line="360" w:lineRule="auto"/>
        <w:ind w:firstLine="567"/>
        <w:jc w:val="both"/>
        <w:rPr>
          <w:rFonts w:eastAsia="Times New Roman" w:cs="Times New Roman"/>
          <w:color w:val="000000"/>
          <w:szCs w:val="24"/>
          <w:lang w:eastAsia="ru-RU"/>
        </w:rPr>
      </w:pPr>
      <w:r w:rsidRPr="00AD4668">
        <w:rPr>
          <w:rFonts w:eastAsia="Times New Roman" w:cs="Times New Roman"/>
          <w:color w:val="000000"/>
          <w:szCs w:val="24"/>
          <w:lang w:eastAsia="ru-RU"/>
        </w:rPr>
        <w:t xml:space="preserve">Омсукчанский </w:t>
      </w:r>
      <w:r w:rsidR="0067220E">
        <w:rPr>
          <w:rFonts w:eastAsia="Times New Roman" w:cs="Times New Roman"/>
          <w:color w:val="000000"/>
          <w:szCs w:val="24"/>
          <w:lang w:eastAsia="ru-RU"/>
        </w:rPr>
        <w:t>муниципальный</w:t>
      </w:r>
      <w:r w:rsidRPr="00AD4668">
        <w:rPr>
          <w:rFonts w:eastAsia="Times New Roman" w:cs="Times New Roman"/>
          <w:color w:val="000000"/>
          <w:szCs w:val="24"/>
          <w:lang w:eastAsia="ru-RU"/>
        </w:rPr>
        <w:t xml:space="preserve"> округ (п. Омсукчан, п. Дукат) расположен в центральной части Магаданской области к северо-востоку от областного центра. Омсукчанский </w:t>
      </w:r>
      <w:r w:rsidR="0067220E">
        <w:rPr>
          <w:rFonts w:eastAsia="Times New Roman" w:cs="Times New Roman"/>
          <w:color w:val="000000"/>
          <w:szCs w:val="24"/>
          <w:lang w:eastAsia="ru-RU"/>
        </w:rPr>
        <w:t xml:space="preserve">муниципальный </w:t>
      </w:r>
      <w:r w:rsidRPr="00AD4668">
        <w:rPr>
          <w:rFonts w:eastAsia="Times New Roman" w:cs="Times New Roman"/>
          <w:color w:val="000000"/>
          <w:szCs w:val="24"/>
          <w:lang w:eastAsia="ru-RU"/>
        </w:rPr>
        <w:t xml:space="preserve">округ располагается на северо-востоке Магаданской области. Граничит на западе с Среднеканским и Хасынским, на юге с Ольским, на востоке с Северо-Эвенским районами. На юго-востоке имеет выход на побережье Гижигинской губы Охотского моря. Площадь района составляет 60,4 тыс. км². Климат Омсукчанского </w:t>
      </w:r>
      <w:r w:rsidR="0067220E">
        <w:rPr>
          <w:rFonts w:eastAsia="Times New Roman" w:cs="Times New Roman"/>
          <w:color w:val="000000"/>
          <w:szCs w:val="24"/>
          <w:lang w:eastAsia="ru-RU"/>
        </w:rPr>
        <w:t xml:space="preserve">муниципального </w:t>
      </w:r>
      <w:r w:rsidRPr="00AD4668">
        <w:rPr>
          <w:rFonts w:eastAsia="Times New Roman" w:cs="Times New Roman"/>
          <w:color w:val="000000"/>
          <w:szCs w:val="24"/>
          <w:lang w:eastAsia="ru-RU"/>
        </w:rPr>
        <w:t xml:space="preserve"> округа неоднороден. На юге округа, который расположен ближе к акватории Охотского моря, погодные условия суровее климата северной части. В Омсукчане суровый субарктический климат. Зима продолжительная, лето прохладное. Средняя температура января -33,5°C. Абсолютная минимальная температура воздуха - 56°С. Июля - соответственно +13,9°C. Количество осадков за апрель - октябрь 228 мм. Вегетационный период - не более 100 дней. Повсеместно (кроме речных долин) распространены многолетнемерзлые породы.  Продолжительность отопительного периода – 279 дней.</w:t>
      </w:r>
    </w:p>
    <w:p w14:paraId="5A972F14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Calibri" w:cs="Times New Roman"/>
          <w:szCs w:val="24"/>
        </w:rPr>
      </w:pPr>
      <w:r w:rsidRPr="00AD4668">
        <w:rPr>
          <w:rFonts w:eastAsia="Calibri" w:cs="Times New Roman"/>
          <w:szCs w:val="24"/>
        </w:rPr>
        <w:t>На процессы погоды и формирования особенностей климата большое влияние оказывают циклонические и антициклонические макроциркуляционные формы движения атмосферы. Они обусловливают как зональные, так и меридиональные движения различных воздушных масс. В осенне-зимний период циклонические процессы на территории РТ связаны преимущественно с вторжением западных и северо-западных циклонов. Летом преобладают местные и западные процессы. Антициклонические процессы зимой обязаны прежде всего влиянию восточных антициклонов, летом – западных. Сезонные изменения барико-циркуляционных процессов вызываю изменения ветрового режима. С сентября по апрель, в целом за год, преобладают южные и юго-западные ветры, тогда как летом больше повторяемость ветров северо-западных направлений. Скорость ветра, вероятность превышения которой составляет 5%, равна 2,2 м/с.</w:t>
      </w:r>
    </w:p>
    <w:p w14:paraId="74F5EE6D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Calibri" w:cs="Times New Roman"/>
          <w:szCs w:val="24"/>
        </w:rPr>
      </w:pPr>
      <w:r w:rsidRPr="00AD4668">
        <w:rPr>
          <w:rFonts w:eastAsia="Calibri" w:cs="Times New Roman"/>
          <w:szCs w:val="24"/>
        </w:rPr>
        <w:t>Коэффициент стратификации (целое число от 140 до 250), зависящий от температурной стратификации атмосферы и используемый в расчетах рассеивания загрязняющих веществ в атмосфере, для Магаданской области принят 200.</w:t>
      </w:r>
    </w:p>
    <w:p w14:paraId="19C8B579" w14:textId="77777777" w:rsidR="00AD4668" w:rsidRPr="00AD4668" w:rsidRDefault="00AD4668" w:rsidP="00691A5A">
      <w:pPr>
        <w:spacing w:after="0" w:line="360" w:lineRule="auto"/>
        <w:rPr>
          <w:rFonts w:eastAsia="Calibri" w:cs="Times New Roman"/>
          <w:szCs w:val="24"/>
        </w:rPr>
      </w:pPr>
      <w:r w:rsidRPr="00AD4668">
        <w:rPr>
          <w:rFonts w:eastAsia="Calibri" w:cs="Times New Roman"/>
          <w:szCs w:val="24"/>
        </w:rPr>
        <w:br w:type="page"/>
      </w:r>
    </w:p>
    <w:p w14:paraId="43E6AFC2" w14:textId="7963DFC9" w:rsidR="00AD4668" w:rsidRPr="00AD4668" w:rsidRDefault="00AD4668" w:rsidP="00691A5A">
      <w:pPr>
        <w:pStyle w:val="2"/>
        <w:numPr>
          <w:ilvl w:val="0"/>
          <w:numId w:val="0"/>
        </w:numPr>
        <w:spacing w:line="360" w:lineRule="auto"/>
        <w:rPr>
          <w:rFonts w:eastAsia="Times New Roman" w:cs="Times New Roman"/>
          <w:bCs/>
          <w:iCs/>
          <w:szCs w:val="24"/>
          <w:lang w:val="x-none" w:eastAsia="ru-RU"/>
        </w:rPr>
      </w:pPr>
      <w:bookmarkStart w:id="183" w:name="_Toc104104438"/>
      <w:r>
        <w:rPr>
          <w:rFonts w:eastAsia="Times New Roman" w:cs="Times New Roman"/>
          <w:bCs/>
          <w:iCs/>
          <w:szCs w:val="28"/>
          <w:lang w:eastAsia="ru-RU"/>
        </w:rPr>
        <w:t xml:space="preserve">16.3. </w:t>
      </w:r>
      <w:r w:rsidRPr="00AD4668">
        <w:rPr>
          <w:rFonts w:eastAsia="Times New Roman" w:cs="Times New Roman"/>
          <w:bCs/>
          <w:iCs/>
          <w:szCs w:val="24"/>
          <w:lang w:eastAsia="ru-RU"/>
        </w:rPr>
        <w:t xml:space="preserve"> </w:t>
      </w:r>
      <w:bookmarkStart w:id="184" w:name="_Toc90638781"/>
      <w:bookmarkStart w:id="185" w:name="_Toc103760998"/>
      <w:r w:rsidRPr="00AD4668">
        <w:rPr>
          <w:rFonts w:eastAsia="Times New Roman" w:cs="Times New Roman"/>
          <w:bCs/>
          <w:iCs/>
          <w:szCs w:val="24"/>
          <w:lang w:eastAsia="ru-RU"/>
        </w:rPr>
        <w:t xml:space="preserve">Описание текущего и перспективного объема (массы) выбросов загрязняющих веществ в атмосферный воздух, образующихся на стационарных объектах производства тепловой энергии (мощности), в том числе функционирующих в режиме комбинированной выработки электрической и тепловой энергии, размещенных на территории </w:t>
      </w:r>
      <w:bookmarkEnd w:id="184"/>
      <w:r w:rsidRPr="00AD4668">
        <w:rPr>
          <w:rFonts w:eastAsia="Times New Roman" w:cs="Times New Roman"/>
          <w:bCs/>
          <w:iCs/>
          <w:szCs w:val="24"/>
          <w:lang w:eastAsia="ru-RU"/>
        </w:rPr>
        <w:t xml:space="preserve">Омсукчанского </w:t>
      </w:r>
      <w:r w:rsidR="0067220E">
        <w:rPr>
          <w:rFonts w:eastAsia="Times New Roman" w:cs="Times New Roman"/>
          <w:bCs/>
          <w:iCs/>
          <w:szCs w:val="24"/>
          <w:lang w:eastAsia="ru-RU"/>
        </w:rPr>
        <w:t>муниципального</w:t>
      </w:r>
      <w:r w:rsidRPr="00AD4668">
        <w:rPr>
          <w:rFonts w:eastAsia="Times New Roman" w:cs="Times New Roman"/>
          <w:bCs/>
          <w:iCs/>
          <w:szCs w:val="24"/>
          <w:lang w:eastAsia="ru-RU"/>
        </w:rPr>
        <w:t xml:space="preserve"> округа (п. Омсукчан, п. Дукат)</w:t>
      </w:r>
      <w:bookmarkEnd w:id="183"/>
      <w:bookmarkEnd w:id="185"/>
    </w:p>
    <w:p w14:paraId="03F1864A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</w:p>
    <w:p w14:paraId="63B96C12" w14:textId="61B4B929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 xml:space="preserve">Описание текущего и перспективного объема (массы) выбросов загрязняющих веществ в атмосферный воздух, образующихся на стационарных объектах производства тепловой энергии (мощности), в том числе функционирующих в режиме комбинированной выработки электрической и тепловой энергии, размещенных на территории Омсукчанского </w:t>
      </w:r>
      <w:r w:rsidR="0067220E">
        <w:rPr>
          <w:rFonts w:eastAsia="Times New Roman" w:cs="Times New Roman"/>
          <w:szCs w:val="24"/>
          <w:lang w:eastAsia="ru-RU"/>
        </w:rPr>
        <w:t xml:space="preserve">муниципального </w:t>
      </w:r>
      <w:r w:rsidRPr="00AD4668">
        <w:rPr>
          <w:rFonts w:eastAsia="Times New Roman" w:cs="Times New Roman"/>
          <w:szCs w:val="24"/>
          <w:lang w:eastAsia="ru-RU"/>
        </w:rPr>
        <w:t xml:space="preserve"> округа (п. Омсукчан, п. Дукат) приведено в Табл. 1.1.</w:t>
      </w:r>
    </w:p>
    <w:p w14:paraId="5B73C84D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Сведения об объемах выбросов вредных веществ по существующему состоянию приняты в соответствии с данными о фактических выбросах, приведенных в проектах нормативов ПДВ загрязняющих веществ в атмосферный воздух для источников тепловой энергии (мощности) с учетом изменений потребления топлива (исходя из фактических сведений по расходу топлива).</w:t>
      </w:r>
    </w:p>
    <w:p w14:paraId="03D8230B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Расчет рассеивания вредных веществ в атмосферу для прогнозируемого состояния до 2035 года выполнен с учетом реализации мероприятий схемы теплоснабжения.</w:t>
      </w:r>
    </w:p>
    <w:p w14:paraId="15C51425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Производственный контроль в области охраны окружающей среды (производственный экологический контроль) на предприятии осуществляется в целях соблюдения требований в области охраны окружающей среды согласно ст. 67 Федерального закона от 10.01.2002 № 7-ФЗ «Об охране окружающей среды».</w:t>
      </w:r>
    </w:p>
    <w:p w14:paraId="44A29D4B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Производственный контроль за уровнями загрязнения атмосферного воздуха на границе санитарно-защитной зоны (далее - производственный контроль) проводится согласно требований ст. 20, ст. 32 Федерального закона от 30.03.99. № 52-ФЗ «О санитарно-эпидемиологическом благополучии населения», Санитарных правил СП 1.1.1058-01 «Организация и проведение производственного контроля за соблюдением санитарных правил и выполнением санитарно-противоэпидемических (профилактических) мероприятий» и Санитарных правил и норм СанПиН 2.1.3684-21 "Санитарно-эпидемиологические требования к содержанию территорий городских и сельских поселений, к водным объектам, питьевой воде и питьевому водоснабжению, атмосферному воздуху, почвам, жилым помещениям, эксплуатации производственных, общественных помещений, организации и проведению санитарно-противоэпидемических (профилактических) мероприятия.</w:t>
      </w:r>
    </w:p>
    <w:p w14:paraId="2D791586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Расчет объема валовых выбросов источников тепловой энергии осуществляется в соответствии с:</w:t>
      </w:r>
    </w:p>
    <w:p w14:paraId="193B6FE7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Методикой определения выбросов загрязняющих веществ в атмосферу при сжигании топлива в котлах производительностью менее 30 тонн пара в час или менее 20 Гкал в час, Москва, 1999;</w:t>
      </w:r>
    </w:p>
    <w:p w14:paraId="1840A991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Приказом Минприроды России от 11.08.2020 N 581 "Об утверждении методики разработки (расчета) и установления нормативов допустимых выбросов загрязняющих веществ в атмосферный воздух".</w:t>
      </w:r>
    </w:p>
    <w:p w14:paraId="03B5DF72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 xml:space="preserve">Расчет объема дымовых газов, выделяющихся при сжигании природного газа при избытке воздуха в зоне горения, производится по формуле: </w:t>
      </w:r>
    </w:p>
    <w:p w14:paraId="7349BBA1" w14:textId="77777777" w:rsidR="00AD4668" w:rsidRPr="00AD4668" w:rsidRDefault="00AD4668" w:rsidP="00691A5A">
      <w:pPr>
        <w:spacing w:after="0" w:line="360" w:lineRule="auto"/>
        <w:ind w:firstLine="709"/>
        <w:jc w:val="center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Vсг = Vr + (α - 1) * V - Vв</w:t>
      </w:r>
    </w:p>
    <w:p w14:paraId="6EAFF790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Значения Vr, V, Vв берутся из таблицы для соответствующего газопровода.</w:t>
      </w:r>
    </w:p>
    <w:p w14:paraId="6FB934B0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Расчет выбросов загрязняющих веществ.</w:t>
      </w:r>
    </w:p>
    <w:p w14:paraId="2F273B00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Оксид углерода.</w:t>
      </w:r>
    </w:p>
    <w:p w14:paraId="0F0F3A9B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Расчет проводится по формулам:</w:t>
      </w:r>
    </w:p>
    <w:p w14:paraId="56480A59" w14:textId="77777777" w:rsidR="00AD4668" w:rsidRPr="00AD4668" w:rsidRDefault="00AD4668" w:rsidP="00691A5A">
      <w:pPr>
        <w:spacing w:after="0" w:line="360" w:lineRule="auto"/>
        <w:ind w:firstLine="709"/>
        <w:jc w:val="center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Мсо = q3 * R * Qi * B * (1 - q4 / 100) * Кп</w:t>
      </w:r>
    </w:p>
    <w:p w14:paraId="24C1E175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где:</w:t>
      </w:r>
    </w:p>
    <w:p w14:paraId="3CF31946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q3 - потери теплоты вследствие химической неполноты сгорания топлива, (%) = 0.2,</w:t>
      </w:r>
    </w:p>
    <w:p w14:paraId="551D6F1D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q4 - потери теплоты вследствие механической неполноты сгорания топлива, (%) = 0,</w:t>
      </w:r>
    </w:p>
    <w:p w14:paraId="653C9FD2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R - коэффициент, для газа =0.5,</w:t>
      </w:r>
    </w:p>
    <w:p w14:paraId="61CC37E5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Qi - низшая теплота сгорания топлива, (Мдж/м3),</w:t>
      </w:r>
    </w:p>
    <w:p w14:paraId="728928A6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В - расход топлива, (тыс.м3/год, м3/сек),</w:t>
      </w:r>
    </w:p>
    <w:p w14:paraId="12E96E0E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Кп - коэффициент пересчета: при расчете выбросов в г/сек Кп = 1 при расчете выбросов в т/год Кп = 0,001.</w:t>
      </w:r>
    </w:p>
    <w:p w14:paraId="202FCB68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Оксиды азота.</w:t>
      </w:r>
    </w:p>
    <w:p w14:paraId="649B10B9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Расчет суммарного количества проводится по формуле:</w:t>
      </w:r>
    </w:p>
    <w:p w14:paraId="2BDD6F09" w14:textId="77777777" w:rsidR="00AD4668" w:rsidRPr="00AD4668" w:rsidRDefault="00AD4668" w:rsidP="00691A5A">
      <w:pPr>
        <w:spacing w:after="0" w:line="360" w:lineRule="auto"/>
        <w:ind w:firstLine="709"/>
        <w:jc w:val="center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М(Nox) = Bр * Qi * K * βk * βt * βα * (1 - βr) * (1 - β) * Кп</w:t>
      </w:r>
    </w:p>
    <w:p w14:paraId="68F98056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где:</w:t>
      </w:r>
    </w:p>
    <w:p w14:paraId="46BD5BCD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Вр - расчетный расход топлива, м3/сек (тыс. м3/год): при работе котла с режимной картой может быть принято Вр=В - фактическому расходу топлива на котел;</w:t>
      </w:r>
    </w:p>
    <w:p w14:paraId="6977AB46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К - удельный выброс оксидов азота при сжигании газа, (г/МДж): для водогрейных котлов:</w:t>
      </w:r>
    </w:p>
    <w:p w14:paraId="2EF29A89" w14:textId="77777777" w:rsidR="00AD4668" w:rsidRPr="00AD4668" w:rsidRDefault="00AD4668" w:rsidP="00691A5A">
      <w:pPr>
        <w:spacing w:after="0" w:line="360" w:lineRule="auto"/>
        <w:ind w:firstLine="709"/>
        <w:jc w:val="center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К = 0,0113 * √Qт + 0,03;</w:t>
      </w:r>
    </w:p>
    <w:p w14:paraId="2C1F4825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Qт - фактическая тепловая мощность котла по введенному в топку теплу, (МВт):</w:t>
      </w:r>
    </w:p>
    <w:p w14:paraId="471F8D21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определяется по формуле: Qт = Вр * Qi</w:t>
      </w:r>
    </w:p>
    <w:p w14:paraId="20761517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βк - безразмерный коэффициент, учитывающий принципиальную конструкцию горелки,</w:t>
      </w:r>
    </w:p>
    <w:p w14:paraId="6D13CE9F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для данного типа горелки βк =0.7 βt - безразмерный коэффициент, учитывающий температуру воздуха, подаваемому для горения, = 1;</w:t>
      </w:r>
    </w:p>
    <w:p w14:paraId="2BEA9D9A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βα- безразмерный коэффициент, учитывающий влияние избытка воздуха на образование оксидов азота: βα =1;</w:t>
      </w:r>
    </w:p>
    <w:p w14:paraId="62ACEFE4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βr - безразмерный коэффициент, учитывающий влияние рециркуляции дымовых газов через горелки на образование оксидов азота: βr = 0,16*√r =0;</w:t>
      </w:r>
    </w:p>
    <w:p w14:paraId="1F7BDA97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β - безразмерный коэффициент, учитывающий ступенчатый ввод воздуха в топочную камеру: β = 0,022 * δ =0;</w:t>
      </w:r>
    </w:p>
    <w:p w14:paraId="6D7DA7BF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Кп - коэффициент пересчета: при расчете выбросов в г/сек: Кп = 1 при расчете выбросов в т/год: Кп = 0.001.</w:t>
      </w:r>
    </w:p>
    <w:p w14:paraId="089942E0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В связи с установленными раздельными ПДК для оксида и диоксида азота с учетом трансформации оксида азота в атмосферном воздухе суммарные выбросы оксидов азота разделяются на составляющие:</w:t>
      </w:r>
    </w:p>
    <w:p w14:paraId="7AA741D8" w14:textId="77777777" w:rsidR="00AD4668" w:rsidRPr="00AD4668" w:rsidRDefault="00AD4668" w:rsidP="00691A5A">
      <w:pPr>
        <w:spacing w:after="0" w:line="360" w:lineRule="auto"/>
        <w:ind w:firstLine="709"/>
        <w:jc w:val="center"/>
        <w:rPr>
          <w:rFonts w:eastAsia="Times New Roman" w:cs="Times New Roman"/>
          <w:szCs w:val="24"/>
          <w:lang w:val="en-US" w:eastAsia="ru-RU"/>
        </w:rPr>
      </w:pPr>
      <w:r w:rsidRPr="00AD4668">
        <w:rPr>
          <w:rFonts w:eastAsia="Times New Roman" w:cs="Times New Roman"/>
          <w:szCs w:val="24"/>
          <w:lang w:val="en-US" w:eastAsia="ru-RU"/>
        </w:rPr>
        <w:t>M(NO2) = 0,8 * M(NOx)</w:t>
      </w:r>
    </w:p>
    <w:p w14:paraId="7D95FDB1" w14:textId="77777777" w:rsidR="00AD4668" w:rsidRPr="00AD4668" w:rsidRDefault="00AD4668" w:rsidP="00691A5A">
      <w:pPr>
        <w:spacing w:after="0" w:line="360" w:lineRule="auto"/>
        <w:ind w:firstLine="709"/>
        <w:jc w:val="center"/>
        <w:rPr>
          <w:rFonts w:eastAsia="Times New Roman" w:cs="Times New Roman"/>
          <w:szCs w:val="24"/>
          <w:lang w:val="en-US" w:eastAsia="ru-RU"/>
        </w:rPr>
      </w:pPr>
      <w:r w:rsidRPr="00AD4668">
        <w:rPr>
          <w:rFonts w:eastAsia="Times New Roman" w:cs="Times New Roman"/>
          <w:szCs w:val="24"/>
          <w:lang w:val="en-US" w:eastAsia="ru-RU"/>
        </w:rPr>
        <w:t>M(NO) = (1-0,8) * M(NOx) *µ(NO) / µ(NO2) = 0,13 * M(NOx)</w:t>
      </w:r>
    </w:p>
    <w:p w14:paraId="7E3263D0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Бенз(а)пирен.</w:t>
      </w:r>
    </w:p>
    <w:p w14:paraId="6E2C0DC8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Расчет проводится по формуле 53 {1}:</w:t>
      </w:r>
    </w:p>
    <w:p w14:paraId="2B19AF2A" w14:textId="77777777" w:rsidR="00AD4668" w:rsidRPr="00AD4668" w:rsidRDefault="00AD4668" w:rsidP="00691A5A">
      <w:pPr>
        <w:spacing w:after="0" w:line="360" w:lineRule="auto"/>
        <w:ind w:firstLine="709"/>
        <w:jc w:val="center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Сбп = 0,000001 * R * (0,13 * q - 5) * Кд * Кр * Кст /[1,3 * e^(3,5 *(α-1))]</w:t>
      </w:r>
    </w:p>
    <w:p w14:paraId="13619B54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где:</w:t>
      </w:r>
    </w:p>
    <w:p w14:paraId="22909A6B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q - теплонапряжение топочного объема, кВТ/м3;</w:t>
      </w:r>
    </w:p>
    <w:p w14:paraId="2080B77E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Кр - коэффициент, учитывающий влияние рециркуляции дымовых газов на концентрацию бенз(а)пирена в продуктах сгорания = 1;</w:t>
      </w:r>
    </w:p>
    <w:p w14:paraId="050C0E3B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Кд - коэффициент, учитывающий влияние нагрузки котла на концентрацию бенз(а)пирена в продуктах сгорания = 1.25;</w:t>
      </w:r>
    </w:p>
    <w:p w14:paraId="3A8A9C6A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Кст- коэффициент, учитывающий влияние ступенчатого сжигания на концентрацию бенз(а)пирена в продуктах сгорания - коэффициент, для газа = 1.</w:t>
      </w:r>
    </w:p>
    <w:p w14:paraId="729F6413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Суммарное количество бенз(а)пирена (г/сек, т/год) рассчитывается по уравнению:</w:t>
      </w:r>
    </w:p>
    <w:p w14:paraId="67CF1760" w14:textId="77777777" w:rsidR="00AD4668" w:rsidRPr="00AD4668" w:rsidRDefault="00AD4668" w:rsidP="00691A5A">
      <w:pPr>
        <w:spacing w:after="0" w:line="360" w:lineRule="auto"/>
        <w:ind w:firstLine="709"/>
        <w:jc w:val="center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Мбп = Сбп' * V * B * Кп</w:t>
      </w:r>
    </w:p>
    <w:p w14:paraId="0EC09C10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где:</w:t>
      </w:r>
    </w:p>
    <w:p w14:paraId="0E2FD1A8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Кп - коэффициент пересчета: при расчете выбросов в г/сек Кп = 0.0000278 при расчете выбросов в т/год Кп = 0.0000001</w:t>
      </w:r>
    </w:p>
    <w:p w14:paraId="5B8AC437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Значения суммарных годовых (валовых) выбросов определенного ЗВ из ИЗАВ (т/год) рассчитываются исходя из определенной на основании инструментальных методов средней мощности выброса ЗВ из конкретного ИЗАВ при данном режиме и суммарной продолжительности (в часах) работы ИЗАВ в данном режиме в течение года.</w:t>
      </w:r>
    </w:p>
    <w:p w14:paraId="759655EF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При использовании расчетных способов значения суммарных годовых (валовых) выбросов определяются исходя из расчетных средних за год значений выбросов (выделений) конкретного ЗВ (в г/час или г/кг), определенных по расходу сырья, материалов, топлива, энергии или по выпущенной продукции, и наибольшей продолжительности (в часах) работы источника выделения или ИЗАВ в течение года или расхода сырья, материалов, топлива, энергии и выпущенной продукции за год.</w:t>
      </w:r>
    </w:p>
    <w:p w14:paraId="236B9781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Суммарный годовой (валовый) выброс ЗВ (т/год) определяется с учетом нестационарности выбросов ЗВ во времени, в том числе остановок на профилактический ремонт технологического оборудования и ГОУ.</w:t>
      </w:r>
    </w:p>
    <w:p w14:paraId="719FF612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При производственном процессе циклического характера и работе с конкретной, характерной для данного производства нагрузкой, годовой выброс конкретного ЗВ рассчитывается исходя из числа повторений рассматриваемого производственного цикла за год и среднегодовой величины выброса рассматриваемого ЗВ для одного производственного цикла.</w:t>
      </w:r>
    </w:p>
    <w:p w14:paraId="20AFF1F3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Годовой выброс ЗВ (т/год) от всего объекта ОНВ рассчитывается как сумма годовых выбросов этого ЗВ из всех ИЗАВ данного объекта ОНВ.</w:t>
      </w:r>
    </w:p>
    <w:p w14:paraId="18E1AFDA" w14:textId="77777777" w:rsidR="00AD4668" w:rsidRPr="00AD4668" w:rsidRDefault="00AD4668" w:rsidP="00AD4668">
      <w:pPr>
        <w:spacing w:after="0" w:line="360" w:lineRule="auto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br w:type="page"/>
      </w:r>
    </w:p>
    <w:p w14:paraId="2523F6FE" w14:textId="77777777" w:rsidR="00AD4668" w:rsidRPr="00AD4668" w:rsidRDefault="00AD4668" w:rsidP="00AD4668">
      <w:pPr>
        <w:spacing w:after="0" w:line="276" w:lineRule="auto"/>
        <w:ind w:firstLine="709"/>
        <w:jc w:val="both"/>
        <w:rPr>
          <w:rFonts w:eastAsia="Times New Roman" w:cs="Times New Roman"/>
          <w:szCs w:val="24"/>
          <w:lang w:eastAsia="ru-RU"/>
        </w:rPr>
        <w:sectPr w:rsidR="00AD4668" w:rsidRPr="00AD4668" w:rsidSect="00691A5A">
          <w:footerReference w:type="default" r:id="rId85"/>
          <w:pgSz w:w="11906" w:h="16838"/>
          <w:pgMar w:top="1134" w:right="850" w:bottom="1134" w:left="1134" w:header="709" w:footer="709" w:gutter="0"/>
          <w:cols w:space="708"/>
          <w:titlePg/>
          <w:docGrid w:linePitch="360"/>
        </w:sectPr>
      </w:pPr>
    </w:p>
    <w:p w14:paraId="6FC73BF9" w14:textId="77777777" w:rsidR="00AD4668" w:rsidRPr="00AD4668" w:rsidRDefault="00AD4668" w:rsidP="00AD4668">
      <w:pPr>
        <w:spacing w:after="200" w:line="240" w:lineRule="auto"/>
        <w:rPr>
          <w:rFonts w:eastAsia="Times New Roman" w:cs="Times New Roman"/>
          <w:b/>
          <w:szCs w:val="24"/>
          <w:lang w:eastAsia="ru-RU"/>
        </w:rPr>
      </w:pPr>
      <w:bookmarkStart w:id="186" w:name="_Toc101807066"/>
      <w:r w:rsidRPr="00AD4668">
        <w:rPr>
          <w:rFonts w:eastAsia="Times New Roman" w:cs="Times New Roman"/>
          <w:b/>
          <w:bCs/>
          <w:szCs w:val="24"/>
          <w:lang w:eastAsia="ru-RU"/>
        </w:rPr>
        <w:t>Табл. 16.1. - Описание</w:t>
      </w:r>
      <w:r w:rsidRPr="00AD4668">
        <w:rPr>
          <w:rFonts w:eastAsia="Times New Roman" w:cs="Times New Roman"/>
          <w:b/>
          <w:szCs w:val="24"/>
          <w:lang w:eastAsia="ru-RU"/>
        </w:rPr>
        <w:t xml:space="preserve"> текущего и перспективного объема (массы) выбросов загрязняющих веществ в атмосферный воздух</w:t>
      </w:r>
      <w:bookmarkEnd w:id="186"/>
    </w:p>
    <w:tbl>
      <w:tblPr>
        <w:tblW w:w="5000" w:type="pct"/>
        <w:tblLook w:val="04A0" w:firstRow="1" w:lastRow="0" w:firstColumn="1" w:lastColumn="0" w:noHBand="0" w:noVBand="1"/>
      </w:tblPr>
      <w:tblGrid>
        <w:gridCol w:w="4070"/>
        <w:gridCol w:w="248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23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06"/>
        <w:gridCol w:w="515"/>
      </w:tblGrid>
      <w:tr w:rsidR="00AD4668" w:rsidRPr="00AD4668" w14:paraId="41CEAD16" w14:textId="77777777" w:rsidTr="00AD4668">
        <w:trPr>
          <w:trHeight w:val="345"/>
        </w:trPr>
        <w:tc>
          <w:tcPr>
            <w:tcW w:w="93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54A728" w14:textId="77777777" w:rsidR="00AD4668" w:rsidRPr="00AD4668" w:rsidRDefault="00AD4668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Источник теплоснабжения</w:t>
            </w:r>
          </w:p>
        </w:tc>
        <w:tc>
          <w:tcPr>
            <w:tcW w:w="573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D925B" w14:textId="77777777" w:rsidR="00AD4668" w:rsidRPr="00AD4668" w:rsidRDefault="00AD4668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Основной вид топлива</w:t>
            </w:r>
          </w:p>
        </w:tc>
        <w:tc>
          <w:tcPr>
            <w:tcW w:w="1746" w:type="pct"/>
            <w:gridSpan w:val="1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048B51" w14:textId="77777777" w:rsidR="00AD4668" w:rsidRPr="00AD4668" w:rsidRDefault="00AD4668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Расход натурального топлива, тыс. м</w:t>
            </w: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vertAlign w:val="superscript"/>
                <w:lang w:eastAsia="ru-RU"/>
              </w:rPr>
              <w:t>3</w:t>
            </w: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/тонн натурального топлива</w:t>
            </w:r>
          </w:p>
        </w:tc>
        <w:tc>
          <w:tcPr>
            <w:tcW w:w="1745" w:type="pct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618F99" w14:textId="77777777" w:rsidR="00AD4668" w:rsidRPr="00AD4668" w:rsidRDefault="00AD4668" w:rsidP="00AD4668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Валовый выброс по источнику тепловой энергии, тыс.т/год.</w:t>
            </w:r>
          </w:p>
        </w:tc>
      </w:tr>
      <w:tr w:rsidR="00AD4668" w:rsidRPr="00AD4668" w14:paraId="32B9E475" w14:textId="77777777" w:rsidTr="00AD4668">
        <w:trPr>
          <w:cantSplit/>
          <w:trHeight w:val="1134"/>
        </w:trPr>
        <w:tc>
          <w:tcPr>
            <w:tcW w:w="93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D2E9ED" w14:textId="77777777" w:rsidR="00AD4668" w:rsidRPr="00AD4668" w:rsidRDefault="00AD4668" w:rsidP="00AD4668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</w:p>
        </w:tc>
        <w:tc>
          <w:tcPr>
            <w:tcW w:w="573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650722" w14:textId="77777777" w:rsidR="00AD4668" w:rsidRPr="00AD4668" w:rsidRDefault="00AD4668" w:rsidP="00AD4668">
            <w:pPr>
              <w:spacing w:after="0" w:line="240" w:lineRule="auto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0CCF7B9F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1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0EC63531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64F355A4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6629614C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5C868FF4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314D5A55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7F8F4EC9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37CE620B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0393FE91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5F99A77D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24BB43B3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3F20E2F9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6BB04618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647DE62D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1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14:paraId="4CF43612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4FCB35B1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1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41D7A962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2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0989E587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3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0A37261E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4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00BDF79D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5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12D0E3AE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6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72BB530A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7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176DA141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8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63D00B29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29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14:paraId="3F4907D9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</w:tcPr>
          <w:p w14:paraId="6FBEF582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1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</w:tcPr>
          <w:p w14:paraId="0BDD68BA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2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</w:tcPr>
          <w:p w14:paraId="48075BA5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3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</w:tcPr>
          <w:p w14:paraId="5D53ABFF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4</w:t>
            </w:r>
          </w:p>
        </w:tc>
        <w:tc>
          <w:tcPr>
            <w:tcW w:w="1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</w:tcPr>
          <w:p w14:paraId="6DFA346B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2035</w:t>
            </w:r>
          </w:p>
        </w:tc>
      </w:tr>
      <w:tr w:rsidR="00AD4668" w:rsidRPr="00AD4668" w14:paraId="2462265E" w14:textId="77777777" w:rsidTr="00AD4668">
        <w:trPr>
          <w:cantSplit/>
          <w:trHeight w:val="147"/>
        </w:trPr>
        <w:tc>
          <w:tcPr>
            <w:tcW w:w="5000" w:type="pct"/>
            <w:gridSpan w:val="3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7E3273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п. Омсукчан</w:t>
            </w:r>
          </w:p>
        </w:tc>
      </w:tr>
      <w:tr w:rsidR="00AD4668" w:rsidRPr="00AD4668" w14:paraId="087200F8" w14:textId="77777777" w:rsidTr="00AD4668">
        <w:trPr>
          <w:cantSplit/>
          <w:trHeight w:val="1134"/>
        </w:trPr>
        <w:tc>
          <w:tcPr>
            <w:tcW w:w="9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66ADA7" w14:textId="77777777" w:rsidR="00AD4668" w:rsidRPr="00AD4668" w:rsidRDefault="00AD4668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Квартальная котельная и Котельная «Энергетик»</w:t>
            </w:r>
          </w:p>
        </w:tc>
        <w:tc>
          <w:tcPr>
            <w:tcW w:w="5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20C0C6" w14:textId="77777777" w:rsidR="00AD4668" w:rsidRPr="00AD4668" w:rsidRDefault="00AD4668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textDirection w:val="btLr"/>
            <w:vAlign w:val="center"/>
          </w:tcPr>
          <w:p w14:paraId="4D90555A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346,52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35274D57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346,52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3FCECECF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346,52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7BE0AA9F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346,52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74FE8447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632594FF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33D1E88F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16D37B56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4A2F4D5C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13B7A854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07C15332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1EA14CE1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2D0F118E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362148CE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35F2E6F8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429393A8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,43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32946C86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,43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03141804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,43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34EA01EF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,43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1058F550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3FC7AD1E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6A49346F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156D6CAE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21EF0756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69F92397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15D73E49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7D7D359B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477E7943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59FEE637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22D2B4E2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</w:tr>
      <w:tr w:rsidR="00AD4668" w:rsidRPr="00AD4668" w14:paraId="64C53E9D" w14:textId="77777777" w:rsidTr="00AD4668">
        <w:trPr>
          <w:cantSplit/>
          <w:trHeight w:val="1134"/>
        </w:trPr>
        <w:tc>
          <w:tcPr>
            <w:tcW w:w="9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9BECC8" w14:textId="77777777" w:rsidR="00AD4668" w:rsidRPr="00AD4668" w:rsidRDefault="00AD4668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Центральная котельная (планируемая)</w:t>
            </w:r>
          </w:p>
        </w:tc>
        <w:tc>
          <w:tcPr>
            <w:tcW w:w="5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D78176" w14:textId="77777777" w:rsidR="00AD4668" w:rsidRPr="00AD4668" w:rsidRDefault="00AD4668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textDirection w:val="btLr"/>
            <w:vAlign w:val="center"/>
          </w:tcPr>
          <w:p w14:paraId="568E464F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2B2C389D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5A84B8CC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30B25B2D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4560AADC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35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288787C6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35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72708633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35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61D95979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35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6A4A560A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35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40D3AABB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350,000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13498D65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350,000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07C21DC8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350,000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3CFD3D13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350,000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5A1CDD50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350,000</w:t>
            </w:r>
          </w:p>
        </w:tc>
        <w:tc>
          <w:tcPr>
            <w:tcW w:w="1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206336FB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350,000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19410AC3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6F468A91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003ED191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04FA68F1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0,00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1598A10C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,45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1B6713C0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,45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5C6D7DDC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,45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6F823F97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,45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72CE8421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,45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77AFE4FD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,45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31F0B99E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,45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7B0DB80A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,45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585A4913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,45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1AB2380B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,450</w:t>
            </w:r>
          </w:p>
        </w:tc>
        <w:tc>
          <w:tcPr>
            <w:tcW w:w="1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421CC52E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,450</w:t>
            </w:r>
          </w:p>
        </w:tc>
      </w:tr>
      <w:tr w:rsidR="00AD4668" w:rsidRPr="00AD4668" w14:paraId="6184A04A" w14:textId="77777777" w:rsidTr="00AD4668">
        <w:trPr>
          <w:cantSplit/>
          <w:trHeight w:val="113"/>
        </w:trPr>
        <w:tc>
          <w:tcPr>
            <w:tcW w:w="5000" w:type="pct"/>
            <w:gridSpan w:val="3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00031E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b/>
                <w:bCs/>
                <w:color w:val="000000"/>
                <w:szCs w:val="24"/>
                <w:lang w:eastAsia="ru-RU"/>
              </w:rPr>
              <w:t>п. Дукат</w:t>
            </w:r>
          </w:p>
        </w:tc>
      </w:tr>
      <w:tr w:rsidR="00AD4668" w:rsidRPr="00AD4668" w14:paraId="2C07A782" w14:textId="77777777" w:rsidTr="00AD4668">
        <w:trPr>
          <w:cantSplit/>
          <w:trHeight w:val="1134"/>
        </w:trPr>
        <w:tc>
          <w:tcPr>
            <w:tcW w:w="93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06239B" w14:textId="77777777" w:rsidR="00AD4668" w:rsidRPr="00AD4668" w:rsidRDefault="00AD4668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ная котельная</w:t>
            </w:r>
          </w:p>
        </w:tc>
        <w:tc>
          <w:tcPr>
            <w:tcW w:w="57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90BA4A" w14:textId="77777777" w:rsidR="00AD4668" w:rsidRPr="00AD4668" w:rsidRDefault="00AD4668" w:rsidP="00AD4668">
            <w:pPr>
              <w:spacing w:after="0" w:line="240" w:lineRule="auto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Уголь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textDirection w:val="btLr"/>
            <w:vAlign w:val="center"/>
          </w:tcPr>
          <w:p w14:paraId="71477F92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51,78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5EF60A4F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51,78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1FF665B9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51,78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4AA928B2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51,78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568B213C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51,78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3286DC34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51,78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7ABA95D2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51,78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63129ECF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51,78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5C635F69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51,78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14:paraId="6B5034C8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51,780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7F05BD3C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51,780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1A39AC3F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51,780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3191B3B2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51,780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3DA78017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51,780</w:t>
            </w:r>
          </w:p>
        </w:tc>
        <w:tc>
          <w:tcPr>
            <w:tcW w:w="1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5DE9D6AF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251,780</w:t>
            </w:r>
          </w:p>
        </w:tc>
        <w:tc>
          <w:tcPr>
            <w:tcW w:w="1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6EDDD9BA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1,76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4FF6B2D3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1,76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4637250A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1,76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4C94C90C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1,76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02F1B817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1,76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0E2FFEF5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1,76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6254C41D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1,76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68F46579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1,76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02E5C41A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1,76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14:paraId="43A0D790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1,76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0C7A790C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1,76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518281A6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1,76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16B4914D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1,760</w:t>
            </w:r>
          </w:p>
        </w:tc>
        <w:tc>
          <w:tcPr>
            <w:tcW w:w="1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28370234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1,760</w:t>
            </w:r>
          </w:p>
        </w:tc>
        <w:tc>
          <w:tcPr>
            <w:tcW w:w="1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14:paraId="615C4674" w14:textId="77777777" w:rsidR="00AD4668" w:rsidRPr="00AD4668" w:rsidRDefault="00AD4668" w:rsidP="00AD4668">
            <w:pPr>
              <w:spacing w:after="0" w:line="240" w:lineRule="auto"/>
              <w:ind w:left="113" w:right="113"/>
              <w:jc w:val="center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AD4668">
              <w:rPr>
                <w:rFonts w:eastAsia="Times New Roman" w:cs="Times New Roman"/>
                <w:color w:val="000000"/>
                <w:szCs w:val="24"/>
                <w:lang w:eastAsia="ru-RU"/>
              </w:rPr>
              <w:t>1,760</w:t>
            </w:r>
          </w:p>
        </w:tc>
      </w:tr>
    </w:tbl>
    <w:p w14:paraId="3CB1F820" w14:textId="77777777" w:rsidR="00AD4668" w:rsidRPr="00AD4668" w:rsidRDefault="00AD4668" w:rsidP="00AD4668">
      <w:pPr>
        <w:spacing w:after="0" w:line="276" w:lineRule="auto"/>
        <w:ind w:firstLine="709"/>
        <w:jc w:val="both"/>
        <w:rPr>
          <w:rFonts w:eastAsia="Times New Roman" w:cs="Times New Roman"/>
          <w:b/>
          <w:szCs w:val="24"/>
          <w:lang w:eastAsia="ru-RU"/>
        </w:rPr>
      </w:pPr>
    </w:p>
    <w:p w14:paraId="1288AB8F" w14:textId="77777777" w:rsidR="00AD4668" w:rsidRPr="00AD4668" w:rsidRDefault="00AD4668" w:rsidP="00AD4668">
      <w:pPr>
        <w:spacing w:after="0" w:line="276" w:lineRule="auto"/>
        <w:ind w:firstLine="709"/>
        <w:jc w:val="both"/>
        <w:rPr>
          <w:rFonts w:eastAsia="Times New Roman" w:cs="Times New Roman"/>
          <w:b/>
          <w:szCs w:val="24"/>
          <w:lang w:eastAsia="ru-RU"/>
        </w:rPr>
      </w:pPr>
    </w:p>
    <w:p w14:paraId="202A4ED0" w14:textId="77777777" w:rsidR="00AD4668" w:rsidRPr="00AD4668" w:rsidRDefault="00AD4668" w:rsidP="00AD4668">
      <w:pPr>
        <w:spacing w:after="0" w:line="276" w:lineRule="auto"/>
        <w:ind w:firstLine="709"/>
        <w:jc w:val="both"/>
        <w:rPr>
          <w:rFonts w:eastAsia="Times New Roman" w:cs="Times New Roman"/>
          <w:b/>
          <w:szCs w:val="24"/>
          <w:lang w:eastAsia="ru-RU"/>
        </w:rPr>
      </w:pPr>
    </w:p>
    <w:p w14:paraId="121E4E71" w14:textId="77777777" w:rsidR="00AD4668" w:rsidRPr="00AD4668" w:rsidRDefault="00AD4668" w:rsidP="00AD4668">
      <w:pPr>
        <w:spacing w:after="0" w:line="276" w:lineRule="auto"/>
        <w:ind w:firstLine="709"/>
        <w:jc w:val="both"/>
        <w:rPr>
          <w:rFonts w:eastAsia="Times New Roman" w:cs="Times New Roman"/>
          <w:b/>
          <w:szCs w:val="24"/>
          <w:lang w:eastAsia="ru-RU"/>
        </w:rPr>
      </w:pPr>
    </w:p>
    <w:p w14:paraId="2FB40677" w14:textId="77777777" w:rsidR="00AD4668" w:rsidRPr="00AD4668" w:rsidRDefault="00AD4668" w:rsidP="00AD4668">
      <w:pPr>
        <w:spacing w:after="0" w:line="276" w:lineRule="auto"/>
        <w:ind w:firstLine="709"/>
        <w:jc w:val="both"/>
        <w:rPr>
          <w:rFonts w:eastAsia="Times New Roman" w:cs="Times New Roman"/>
          <w:b/>
          <w:szCs w:val="24"/>
          <w:lang w:eastAsia="ru-RU"/>
        </w:rPr>
      </w:pPr>
    </w:p>
    <w:p w14:paraId="2868CCA9" w14:textId="77777777" w:rsidR="00AD4668" w:rsidRPr="00AD4668" w:rsidRDefault="00AD4668" w:rsidP="00AD4668">
      <w:pPr>
        <w:spacing w:after="0" w:line="276" w:lineRule="auto"/>
        <w:ind w:firstLine="709"/>
        <w:jc w:val="both"/>
        <w:rPr>
          <w:rFonts w:eastAsia="Times New Roman" w:cs="Times New Roman"/>
          <w:b/>
          <w:szCs w:val="24"/>
          <w:lang w:eastAsia="ru-RU"/>
        </w:rPr>
      </w:pPr>
    </w:p>
    <w:p w14:paraId="57804988" w14:textId="77777777" w:rsidR="00AD4668" w:rsidRPr="00AD4668" w:rsidRDefault="00AD4668" w:rsidP="00AD4668">
      <w:pPr>
        <w:spacing w:after="0" w:line="24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</w:p>
    <w:p w14:paraId="6F91D3F3" w14:textId="77777777" w:rsidR="00AD4668" w:rsidRPr="00AD4668" w:rsidRDefault="00AD4668" w:rsidP="00AD4668">
      <w:pPr>
        <w:spacing w:after="0" w:line="24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</w:p>
    <w:p w14:paraId="487D008C" w14:textId="77777777" w:rsidR="00AD4668" w:rsidRPr="00AD4668" w:rsidRDefault="00AD4668" w:rsidP="00AD4668">
      <w:pPr>
        <w:spacing w:after="0" w:line="240" w:lineRule="auto"/>
        <w:rPr>
          <w:rFonts w:eastAsia="Times New Roman" w:cs="Times New Roman"/>
          <w:szCs w:val="24"/>
          <w:lang w:eastAsia="ru-RU"/>
        </w:rPr>
        <w:sectPr w:rsidR="00AD4668" w:rsidRPr="00AD4668" w:rsidSect="00AD4668">
          <w:pgSz w:w="23814" w:h="16840" w:orient="landscape" w:code="9"/>
          <w:pgMar w:top="851" w:right="1134" w:bottom="1701" w:left="1134" w:header="709" w:footer="709" w:gutter="0"/>
          <w:cols w:space="708"/>
          <w:docGrid w:linePitch="360"/>
        </w:sectPr>
      </w:pPr>
    </w:p>
    <w:p w14:paraId="7E8ACAA8" w14:textId="77777777" w:rsidR="00AD4668" w:rsidRPr="00AD4668" w:rsidRDefault="00AD4668" w:rsidP="00691A5A">
      <w:pPr>
        <w:pStyle w:val="2"/>
        <w:numPr>
          <w:ilvl w:val="0"/>
          <w:numId w:val="0"/>
        </w:numPr>
        <w:spacing w:line="360" w:lineRule="auto"/>
        <w:rPr>
          <w:rFonts w:eastAsia="Times New Roman" w:cs="Times New Roman"/>
          <w:bCs/>
          <w:iCs/>
          <w:szCs w:val="24"/>
          <w:lang w:val="x-none" w:eastAsia="ru-RU"/>
        </w:rPr>
      </w:pPr>
      <w:bookmarkStart w:id="187" w:name="_Toc104104439"/>
      <w:r>
        <w:rPr>
          <w:rFonts w:eastAsia="Times New Roman" w:cs="Times New Roman"/>
          <w:bCs/>
          <w:iCs/>
          <w:szCs w:val="28"/>
          <w:lang w:eastAsia="ru-RU"/>
        </w:rPr>
        <w:t xml:space="preserve">16.4. </w:t>
      </w:r>
      <w:r w:rsidRPr="00AD4668">
        <w:rPr>
          <w:rFonts w:eastAsia="Times New Roman" w:cs="Times New Roman"/>
          <w:bCs/>
          <w:iCs/>
          <w:szCs w:val="24"/>
          <w:lang w:eastAsia="ru-RU"/>
        </w:rPr>
        <w:t xml:space="preserve"> </w:t>
      </w:r>
      <w:bookmarkStart w:id="188" w:name="_Toc90638782"/>
      <w:bookmarkStart w:id="189" w:name="_Toc103760999"/>
      <w:r w:rsidRPr="00AD4668">
        <w:rPr>
          <w:rFonts w:eastAsia="Times New Roman" w:cs="Times New Roman"/>
          <w:bCs/>
          <w:iCs/>
          <w:szCs w:val="24"/>
          <w:lang w:eastAsia="ru-RU"/>
        </w:rPr>
        <w:t>Оценка снижения объема (массы) выбросов вредных (загрязняющих) веществ в атмосферный воздух за счет перераспределения тепловой нагрузки от котельных на источники с комбинированной выработкой электрической и тепловой энергии</w:t>
      </w:r>
      <w:bookmarkEnd w:id="187"/>
      <w:bookmarkEnd w:id="188"/>
      <w:bookmarkEnd w:id="189"/>
    </w:p>
    <w:p w14:paraId="2D8D7A08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</w:p>
    <w:p w14:paraId="278F4712" w14:textId="77777777" w:rsidR="00AD4668" w:rsidRPr="00AD4668" w:rsidRDefault="00AD4668" w:rsidP="00691A5A">
      <w:pPr>
        <w:spacing w:after="0" w:line="360" w:lineRule="auto"/>
        <w:ind w:right="283" w:firstLine="567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 xml:space="preserve">Источники комбинированной выработки электрической и тепловой энергии отсутствуют. </w:t>
      </w:r>
    </w:p>
    <w:p w14:paraId="3EA63FED" w14:textId="77777777" w:rsidR="00AD4668" w:rsidRPr="00AD4668" w:rsidRDefault="00AD4668" w:rsidP="00691A5A">
      <w:pPr>
        <w:spacing w:after="0" w:line="360" w:lineRule="auto"/>
        <w:ind w:right="283" w:firstLine="567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 xml:space="preserve">Снижение объемов выбросов вредных (загрязняющих) веществ в атмосферу зависит только от снижения расхода топлива, которое в свою очередь, зависит или от погодных условий (снижение температуры наружного воздуха), уменьшения заявленного объема потребления тепловой энергии или сокращения объектов теплопотребления. </w:t>
      </w:r>
    </w:p>
    <w:p w14:paraId="0AEF3E65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b/>
          <w:szCs w:val="24"/>
          <w:lang w:eastAsia="ru-RU"/>
        </w:rPr>
      </w:pPr>
    </w:p>
    <w:p w14:paraId="17394D42" w14:textId="77777777" w:rsidR="00AD4668" w:rsidRPr="00AD4668" w:rsidRDefault="00AD4668" w:rsidP="00691A5A">
      <w:pPr>
        <w:pStyle w:val="2"/>
        <w:numPr>
          <w:ilvl w:val="0"/>
          <w:numId w:val="0"/>
        </w:numPr>
        <w:spacing w:line="360" w:lineRule="auto"/>
        <w:rPr>
          <w:rFonts w:eastAsia="Times New Roman" w:cs="Times New Roman"/>
          <w:bCs/>
          <w:iCs/>
          <w:szCs w:val="24"/>
          <w:lang w:val="x-none" w:eastAsia="ru-RU"/>
        </w:rPr>
      </w:pPr>
      <w:bookmarkStart w:id="190" w:name="_Toc104104440"/>
      <w:r>
        <w:rPr>
          <w:rFonts w:eastAsia="Times New Roman" w:cs="Times New Roman"/>
          <w:bCs/>
          <w:iCs/>
          <w:szCs w:val="28"/>
          <w:lang w:eastAsia="ru-RU"/>
        </w:rPr>
        <w:t xml:space="preserve">16.5. </w:t>
      </w:r>
      <w:r w:rsidRPr="00AD4668">
        <w:rPr>
          <w:rFonts w:eastAsia="Times New Roman" w:cs="Times New Roman"/>
          <w:bCs/>
          <w:iCs/>
          <w:szCs w:val="24"/>
          <w:lang w:eastAsia="ru-RU"/>
        </w:rPr>
        <w:t xml:space="preserve"> </w:t>
      </w:r>
      <w:bookmarkStart w:id="191" w:name="_Toc90638783"/>
      <w:bookmarkStart w:id="192" w:name="_Toc103761000"/>
      <w:r w:rsidRPr="00AD4668">
        <w:rPr>
          <w:rFonts w:eastAsia="Times New Roman" w:cs="Times New Roman"/>
          <w:bCs/>
          <w:iCs/>
          <w:szCs w:val="24"/>
          <w:lang w:eastAsia="ru-RU"/>
        </w:rPr>
        <w:t>Предложения по снижению объема (массы) выбросов вредных (загрязняющих) веществ в атмосферный воздух</w:t>
      </w:r>
      <w:bookmarkEnd w:id="190"/>
      <w:bookmarkEnd w:id="191"/>
      <w:bookmarkEnd w:id="192"/>
    </w:p>
    <w:p w14:paraId="0C55A908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</w:p>
    <w:p w14:paraId="4D425965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color w:val="000000"/>
          <w:szCs w:val="24"/>
          <w:lang w:eastAsia="ru-RU"/>
        </w:rPr>
      </w:pPr>
      <w:r w:rsidRPr="00AD4668">
        <w:rPr>
          <w:rFonts w:eastAsia="Times New Roman" w:cs="Times New Roman"/>
          <w:color w:val="000000"/>
          <w:szCs w:val="24"/>
          <w:lang w:eastAsia="ru-RU"/>
        </w:rPr>
        <w:t>Мероприятий, заложенных в рамках строительства новых теплоисточников и программы модернизации (перевооружения) основного оборудования на существующих теплоисточниках, реализуемых в рамках схемы теплоснабжения, достаточно для обеспечения требуемых экологических и санитарных норм.</w:t>
      </w:r>
    </w:p>
    <w:p w14:paraId="056C4818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</w:p>
    <w:p w14:paraId="26167060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b/>
          <w:szCs w:val="24"/>
          <w:lang w:eastAsia="ru-RU"/>
        </w:rPr>
      </w:pPr>
    </w:p>
    <w:p w14:paraId="45E1DA6E" w14:textId="77777777" w:rsidR="00AD4668" w:rsidRPr="00AD4668" w:rsidRDefault="00AD4668" w:rsidP="00691A5A">
      <w:pPr>
        <w:pStyle w:val="2"/>
        <w:numPr>
          <w:ilvl w:val="0"/>
          <w:numId w:val="0"/>
        </w:numPr>
        <w:spacing w:line="360" w:lineRule="auto"/>
        <w:rPr>
          <w:rFonts w:eastAsia="Times New Roman" w:cs="Times New Roman"/>
          <w:bCs/>
          <w:iCs/>
          <w:szCs w:val="24"/>
          <w:lang w:val="x-none" w:eastAsia="ru-RU"/>
        </w:rPr>
      </w:pPr>
      <w:bookmarkStart w:id="193" w:name="_Toc104104441"/>
      <w:r>
        <w:rPr>
          <w:rFonts w:eastAsia="Times New Roman" w:cs="Times New Roman"/>
          <w:bCs/>
          <w:iCs/>
          <w:szCs w:val="28"/>
          <w:lang w:eastAsia="ru-RU"/>
        </w:rPr>
        <w:t xml:space="preserve">16.6. </w:t>
      </w:r>
      <w:r w:rsidRPr="00AD4668">
        <w:rPr>
          <w:rFonts w:eastAsia="Times New Roman" w:cs="Times New Roman"/>
          <w:bCs/>
          <w:iCs/>
          <w:szCs w:val="24"/>
          <w:lang w:eastAsia="ru-RU"/>
        </w:rPr>
        <w:t xml:space="preserve"> </w:t>
      </w:r>
      <w:bookmarkStart w:id="194" w:name="_Toc90638784"/>
      <w:bookmarkStart w:id="195" w:name="_Toc103761001"/>
      <w:r w:rsidRPr="00AD4668">
        <w:rPr>
          <w:rFonts w:eastAsia="Times New Roman" w:cs="Times New Roman"/>
          <w:bCs/>
          <w:iCs/>
          <w:szCs w:val="24"/>
          <w:lang w:eastAsia="ru-RU"/>
        </w:rPr>
        <w:t>Предложения по величине необходимых инвестиций для снижения выбросов вредных (загрязняющих) веществ в атмосферный воздух</w:t>
      </w:r>
      <w:bookmarkEnd w:id="193"/>
      <w:bookmarkEnd w:id="194"/>
      <w:bookmarkEnd w:id="195"/>
      <w:r w:rsidRPr="00AD4668">
        <w:rPr>
          <w:rFonts w:eastAsia="Times New Roman" w:cs="Times New Roman"/>
          <w:bCs/>
          <w:iCs/>
          <w:szCs w:val="24"/>
          <w:lang w:eastAsia="ru-RU"/>
        </w:rPr>
        <w:t xml:space="preserve"> </w:t>
      </w:r>
    </w:p>
    <w:p w14:paraId="048599B6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</w:p>
    <w:p w14:paraId="1466963D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  <w:r w:rsidRPr="00AD4668">
        <w:rPr>
          <w:rFonts w:eastAsia="Times New Roman" w:cs="Times New Roman"/>
          <w:szCs w:val="24"/>
          <w:lang w:eastAsia="ru-RU"/>
        </w:rPr>
        <w:t>Дополнительные инвестиции для снижения выбросов вредных (загрязняющих) веществ в атмосферный воздух при текущей актуализации не предусмотрены.</w:t>
      </w:r>
    </w:p>
    <w:p w14:paraId="3E9E61B3" w14:textId="77777777" w:rsidR="00AD4668" w:rsidRPr="00AD4668" w:rsidRDefault="00AD4668" w:rsidP="00691A5A">
      <w:pPr>
        <w:spacing w:after="0" w:line="360" w:lineRule="auto"/>
        <w:ind w:firstLine="709"/>
        <w:jc w:val="both"/>
        <w:rPr>
          <w:rFonts w:eastAsia="Times New Roman" w:cs="Times New Roman"/>
          <w:szCs w:val="24"/>
          <w:lang w:eastAsia="ru-RU"/>
        </w:rPr>
      </w:pPr>
    </w:p>
    <w:p w14:paraId="5D16EB10" w14:textId="77777777" w:rsidR="00237C33" w:rsidRDefault="00237C33" w:rsidP="00691A5A">
      <w:pPr>
        <w:spacing w:line="360" w:lineRule="auto"/>
      </w:pPr>
    </w:p>
    <w:p w14:paraId="5344B940" w14:textId="77777777" w:rsidR="00237C33" w:rsidRPr="00237C33" w:rsidRDefault="00237C33" w:rsidP="00237C33"/>
    <w:sectPr w:rsidR="00237C33" w:rsidRPr="00237C33" w:rsidSect="00691A5A">
      <w:pgSz w:w="11906" w:h="16838" w:code="9"/>
      <w:pgMar w:top="851" w:right="851" w:bottom="851" w:left="1134" w:header="0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CE201CA" w14:textId="77777777" w:rsidR="00C62AC0" w:rsidRDefault="00C62AC0" w:rsidP="00C75A3A">
      <w:pPr>
        <w:spacing w:after="0" w:line="240" w:lineRule="auto"/>
      </w:pPr>
      <w:r>
        <w:separator/>
      </w:r>
    </w:p>
  </w:endnote>
  <w:endnote w:type="continuationSeparator" w:id="0">
    <w:p w14:paraId="22A9E082" w14:textId="77777777" w:rsidR="00C62AC0" w:rsidRDefault="00C62AC0" w:rsidP="00C75A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ipgost">
    <w:altName w:val="Cambria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063485441"/>
      <w:docPartObj>
        <w:docPartGallery w:val="Page Numbers (Bottom of Page)"/>
        <w:docPartUnique/>
      </w:docPartObj>
    </w:sdtPr>
    <w:sdtEndPr/>
    <w:sdtContent>
      <w:p w14:paraId="3FFFDBAB" w14:textId="77777777" w:rsidR="005D5D77" w:rsidRDefault="005D5D77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41325">
          <w:rPr>
            <w:noProof/>
          </w:rPr>
          <w:t>2</w:t>
        </w:r>
        <w:r>
          <w:fldChar w:fldCharType="end"/>
        </w:r>
      </w:p>
    </w:sdtContent>
  </w:sdt>
  <w:p w14:paraId="559B0EE1" w14:textId="77777777" w:rsidR="005D5D77" w:rsidRDefault="005D5D77">
    <w:pPr>
      <w:pStyle w:val="a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ACD3764" w14:textId="1B70425E" w:rsidR="005D5D77" w:rsidRDefault="005D5D77">
    <w:pPr>
      <w:pStyle w:val="aa"/>
      <w:jc w:val="right"/>
    </w:pPr>
  </w:p>
  <w:p w14:paraId="695B8F27" w14:textId="77777777" w:rsidR="005D5D77" w:rsidRDefault="005D5D77">
    <w:pPr>
      <w:pStyle w:val="a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499959784"/>
      <w:docPartObj>
        <w:docPartGallery w:val="Page Numbers (Bottom of Page)"/>
        <w:docPartUnique/>
      </w:docPartObj>
    </w:sdtPr>
    <w:sdtEndPr>
      <w:rPr>
        <w:rFonts w:cs="Times New Roman"/>
      </w:rPr>
    </w:sdtEndPr>
    <w:sdtContent>
      <w:p w14:paraId="42423083" w14:textId="77777777" w:rsidR="005D5D77" w:rsidRPr="008836F9" w:rsidRDefault="005D5D77">
        <w:pPr>
          <w:pStyle w:val="aa"/>
          <w:jc w:val="right"/>
          <w:rPr>
            <w:rFonts w:cs="Times New Roman"/>
          </w:rPr>
        </w:pPr>
        <w:r w:rsidRPr="008836F9">
          <w:rPr>
            <w:rFonts w:cs="Times New Roman"/>
          </w:rPr>
          <w:fldChar w:fldCharType="begin"/>
        </w:r>
        <w:r w:rsidRPr="008836F9">
          <w:rPr>
            <w:rFonts w:cs="Times New Roman"/>
          </w:rPr>
          <w:instrText>PAGE   \* MERGEFORMAT</w:instrText>
        </w:r>
        <w:r w:rsidRPr="008836F9">
          <w:rPr>
            <w:rFonts w:cs="Times New Roman"/>
          </w:rPr>
          <w:fldChar w:fldCharType="separate"/>
        </w:r>
        <w:r w:rsidR="00441325">
          <w:rPr>
            <w:rFonts w:cs="Times New Roman"/>
            <w:noProof/>
          </w:rPr>
          <w:t>8</w:t>
        </w:r>
        <w:r w:rsidRPr="008836F9">
          <w:rPr>
            <w:rFonts w:cs="Times New Roman"/>
          </w:rPr>
          <w:fldChar w:fldCharType="end"/>
        </w:r>
      </w:p>
    </w:sdtContent>
  </w:sdt>
  <w:p w14:paraId="004BE12B" w14:textId="77777777" w:rsidR="005D5D77" w:rsidRDefault="005D5D77">
    <w:pPr>
      <w:pStyle w:val="aa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020211240"/>
      <w:docPartObj>
        <w:docPartGallery w:val="Page Numbers (Bottom of Page)"/>
        <w:docPartUnique/>
      </w:docPartObj>
    </w:sdtPr>
    <w:sdtEndPr/>
    <w:sdtContent>
      <w:p w14:paraId="4D634EAA" w14:textId="77777777" w:rsidR="005D5D77" w:rsidRDefault="005D5D77">
        <w:pPr>
          <w:pStyle w:val="aa"/>
          <w:jc w:val="right"/>
        </w:pPr>
        <w:r w:rsidRPr="00CE6C4D">
          <w:rPr>
            <w:rFonts w:cs="Times New Roman"/>
          </w:rPr>
          <w:fldChar w:fldCharType="begin"/>
        </w:r>
        <w:r w:rsidRPr="00CE6C4D">
          <w:rPr>
            <w:rFonts w:cs="Times New Roman"/>
          </w:rPr>
          <w:instrText xml:space="preserve"> PAGE   \* MERGEFORMAT </w:instrText>
        </w:r>
        <w:r w:rsidRPr="00CE6C4D">
          <w:rPr>
            <w:rFonts w:cs="Times New Roman"/>
          </w:rPr>
          <w:fldChar w:fldCharType="separate"/>
        </w:r>
        <w:r w:rsidR="00441325">
          <w:rPr>
            <w:rFonts w:cs="Times New Roman"/>
            <w:noProof/>
          </w:rPr>
          <w:t>64</w:t>
        </w:r>
        <w:r w:rsidRPr="00CE6C4D">
          <w:rPr>
            <w:rFonts w:cs="Times New Roman"/>
          </w:rPr>
          <w:fldChar w:fldCharType="end"/>
        </w:r>
      </w:p>
    </w:sdtContent>
  </w:sdt>
  <w:p w14:paraId="75CDB7C1" w14:textId="77777777" w:rsidR="005D5D77" w:rsidRDefault="005D5D77">
    <w:pPr>
      <w:pStyle w:val="aa"/>
    </w:pPr>
  </w:p>
  <w:p w14:paraId="700F6BCF" w14:textId="77777777" w:rsidR="005D5D77" w:rsidRDefault="005D5D77"/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054305911"/>
      <w:docPartObj>
        <w:docPartGallery w:val="Page Numbers (Bottom of Page)"/>
        <w:docPartUnique/>
      </w:docPartObj>
    </w:sdtPr>
    <w:sdtEndPr/>
    <w:sdtContent>
      <w:p w14:paraId="5548EF89" w14:textId="0E8006E2" w:rsidR="005D5D77" w:rsidRDefault="005D5D77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95EB3">
          <w:rPr>
            <w:noProof/>
          </w:rPr>
          <w:t>169</w:t>
        </w:r>
        <w:r>
          <w:fldChar w:fldCharType="end"/>
        </w:r>
      </w:p>
    </w:sdtContent>
  </w:sdt>
  <w:p w14:paraId="342629DC" w14:textId="43A969B4" w:rsidR="005D5D77" w:rsidRDefault="005D5D77">
    <w:pPr>
      <w:pStyle w:val="af9"/>
      <w:spacing w:line="14" w:lineRule="auto"/>
      <w:rPr>
        <w:sz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BACE3F4" w14:textId="77777777" w:rsidR="00C62AC0" w:rsidRDefault="00C62AC0" w:rsidP="00C75A3A">
      <w:pPr>
        <w:spacing w:after="0" w:line="240" w:lineRule="auto"/>
      </w:pPr>
      <w:r>
        <w:separator/>
      </w:r>
    </w:p>
  </w:footnote>
  <w:footnote w:type="continuationSeparator" w:id="0">
    <w:p w14:paraId="2E68CEBE" w14:textId="77777777" w:rsidR="00C62AC0" w:rsidRDefault="00C62AC0" w:rsidP="00C75A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D64CE28" w14:textId="77777777" w:rsidR="005D5D77" w:rsidRPr="00B16A26" w:rsidRDefault="005D5D77" w:rsidP="00E83A46">
    <w:pPr>
      <w:pStyle w:val="a8"/>
      <w:jc w:val="center"/>
      <w:rPr>
        <w:i/>
        <w:sz w:val="2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70E163" w14:textId="77777777" w:rsidR="005D5D77" w:rsidRDefault="005D5D77">
    <w:pPr>
      <w:pStyle w:val="a8"/>
    </w:pPr>
  </w:p>
  <w:p w14:paraId="1083586D" w14:textId="77777777" w:rsidR="005D5D77" w:rsidRDefault="005D5D77">
    <w:pPr>
      <w:pStyle w:val="a8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3A8E5B" w14:textId="77777777" w:rsidR="005D5D77" w:rsidRPr="007A1EC7" w:rsidRDefault="005D5D77" w:rsidP="005F7F41">
    <w:pPr>
      <w:pStyle w:val="a8"/>
      <w:jc w:val="center"/>
      <w:rPr>
        <w:rFonts w:ascii="Arial" w:hAnsi="Arial" w:cs="Arial"/>
        <w:i/>
        <w:iCs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7A3F138" w14:textId="77777777" w:rsidR="005D5D77" w:rsidRPr="007A1EC7" w:rsidRDefault="005D5D77" w:rsidP="00484605">
    <w:pPr>
      <w:pStyle w:val="a8"/>
      <w:jc w:val="center"/>
      <w:rPr>
        <w:rFonts w:ascii="Arial" w:hAnsi="Arial" w:cs="Arial"/>
        <w:i/>
        <w:iCs/>
      </w:rPr>
    </w:pPr>
  </w:p>
  <w:p w14:paraId="1769E75C" w14:textId="77777777" w:rsidR="005D5D77" w:rsidRDefault="005D5D77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C64B84"/>
    <w:multiLevelType w:val="hybridMultilevel"/>
    <w:tmpl w:val="F0D013BE"/>
    <w:lvl w:ilvl="0" w:tplc="53FA2CC6">
      <w:start w:val="3"/>
      <w:numFmt w:val="bullet"/>
      <w:lvlText w:val="-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 w15:restartNumberingAfterBreak="0">
    <w:nsid w:val="0E614544"/>
    <w:multiLevelType w:val="multilevel"/>
    <w:tmpl w:val="0E614544"/>
    <w:lvl w:ilvl="0">
      <w:start w:val="1"/>
      <w:numFmt w:val="bullet"/>
      <w:lvlText w:val="-"/>
      <w:lvlJc w:val="left"/>
      <w:pPr>
        <w:ind w:hanging="140"/>
      </w:pPr>
      <w:rPr>
        <w:rFonts w:ascii="Times New Roman" w:eastAsia="Times New Roman" w:hAnsi="Times New Roman" w:hint="default"/>
        <w:sz w:val="24"/>
        <w:szCs w:val="24"/>
      </w:rPr>
    </w:lvl>
    <w:lvl w:ilvl="1">
      <w:start w:val="1"/>
      <w:numFmt w:val="bullet"/>
      <w:lvlText w:val="•"/>
      <w:lvlJc w:val="left"/>
      <w:rPr>
        <w:rFonts w:hint="default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2" w15:restartNumberingAfterBreak="0">
    <w:nsid w:val="1342090F"/>
    <w:multiLevelType w:val="hybridMultilevel"/>
    <w:tmpl w:val="6AC8D92E"/>
    <w:lvl w:ilvl="0" w:tplc="3AAA0EE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32208E8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D3CD26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598B2C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CB8D4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B62099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28C137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58060C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19EC74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1D876908"/>
    <w:multiLevelType w:val="hybridMultilevel"/>
    <w:tmpl w:val="5BC281BA"/>
    <w:lvl w:ilvl="0" w:tplc="0B7872BE">
      <w:start w:val="1"/>
      <w:numFmt w:val="decimal"/>
      <w:lvlText w:val="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229D0DAE"/>
    <w:multiLevelType w:val="multilevel"/>
    <w:tmpl w:val="229D0DAE"/>
    <w:lvl w:ilvl="0">
      <w:start w:val="1"/>
      <w:numFmt w:val="decimal"/>
      <w:lvlText w:val="%1."/>
      <w:lvlJc w:val="left"/>
      <w:pPr>
        <w:ind w:hanging="240"/>
      </w:pPr>
      <w:rPr>
        <w:rFonts w:ascii="Times New Roman" w:eastAsia="Times New Roman" w:hAnsi="Times New Roman" w:hint="default"/>
        <w:sz w:val="24"/>
        <w:szCs w:val="24"/>
      </w:rPr>
    </w:lvl>
    <w:lvl w:ilvl="1">
      <w:start w:val="1"/>
      <w:numFmt w:val="bullet"/>
      <w:lvlText w:val="•"/>
      <w:lvlJc w:val="left"/>
      <w:rPr>
        <w:rFonts w:hint="default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5" w15:restartNumberingAfterBreak="0">
    <w:nsid w:val="3AD256B3"/>
    <w:multiLevelType w:val="hybridMultilevel"/>
    <w:tmpl w:val="D37861C8"/>
    <w:lvl w:ilvl="0" w:tplc="BCA44EC0">
      <w:start w:val="1"/>
      <w:numFmt w:val="decimal"/>
      <w:pStyle w:val="a"/>
      <w:lvlText w:val="1.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54C3CC8"/>
    <w:multiLevelType w:val="multilevel"/>
    <w:tmpl w:val="454C3CC8"/>
    <w:lvl w:ilvl="0">
      <w:start w:val="1"/>
      <w:numFmt w:val="decimal"/>
      <w:lvlText w:val="%1)"/>
      <w:lvlJc w:val="left"/>
      <w:pPr>
        <w:ind w:hanging="260"/>
      </w:pPr>
      <w:rPr>
        <w:rFonts w:ascii="Times New Roman" w:eastAsia="Times New Roman" w:hAnsi="Times New Roman" w:hint="default"/>
        <w:sz w:val="24"/>
        <w:szCs w:val="24"/>
      </w:rPr>
    </w:lvl>
    <w:lvl w:ilvl="1">
      <w:start w:val="1"/>
      <w:numFmt w:val="bullet"/>
      <w:lvlText w:val="•"/>
      <w:lvlJc w:val="left"/>
      <w:rPr>
        <w:rFonts w:hint="default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7" w15:restartNumberingAfterBreak="0">
    <w:nsid w:val="48494E24"/>
    <w:multiLevelType w:val="multilevel"/>
    <w:tmpl w:val="DFA2D54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8" w15:restartNumberingAfterBreak="0">
    <w:nsid w:val="5B0F29C4"/>
    <w:multiLevelType w:val="hybridMultilevel"/>
    <w:tmpl w:val="F93C3FC8"/>
    <w:lvl w:ilvl="0" w:tplc="27C4E4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6B67560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99ABA6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A00B1E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FBAA8D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982553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0C833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EDAB6E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F60324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5BE8255D"/>
    <w:multiLevelType w:val="multilevel"/>
    <w:tmpl w:val="D98A37F2"/>
    <w:lvl w:ilvl="0">
      <w:start w:val="1"/>
      <w:numFmt w:val="decimal"/>
      <w:pStyle w:val="1"/>
      <w:suff w:val="space"/>
      <w:lvlText w:val="Раздел %1."/>
      <w:lvlJc w:val="left"/>
      <w:pPr>
        <w:ind w:left="0" w:firstLine="0"/>
      </w:pPr>
      <w:rPr>
        <w:rFonts w:ascii="Times New Roman" w:hAnsi="Times New Roman" w:hint="default"/>
        <w:b/>
        <w:i w:val="0"/>
        <w:sz w:val="28"/>
      </w:rPr>
    </w:lvl>
    <w:lvl w:ilvl="1">
      <w:start w:val="1"/>
      <w:numFmt w:val="decimal"/>
      <w:pStyle w:val="2"/>
      <w:suff w:val="space"/>
      <w:lvlText w:val="%1.%2."/>
      <w:lvlJc w:val="left"/>
      <w:pPr>
        <w:ind w:left="425" w:firstLine="0"/>
      </w:pPr>
      <w:rPr>
        <w:rFonts w:ascii="Times New Roman" w:hAnsi="Times New Roman" w:hint="default"/>
        <w:b/>
        <w:i w:val="0"/>
        <w:sz w:val="28"/>
      </w:rPr>
    </w:lvl>
    <w:lvl w:ilvl="2">
      <w:start w:val="1"/>
      <w:numFmt w:val="decimal"/>
      <w:pStyle w:val="3"/>
      <w:suff w:val="space"/>
      <w:lvlText w:val="%1.%2.%3."/>
      <w:lvlJc w:val="left"/>
      <w:pPr>
        <w:ind w:left="0" w:firstLine="0"/>
      </w:pPr>
      <w:rPr>
        <w:rFonts w:ascii="Times New Roman" w:hAnsi="Times New Roman" w:hint="default"/>
        <w:b/>
        <w:i w:val="0"/>
        <w:sz w:val="28"/>
      </w:rPr>
    </w:lvl>
    <w:lvl w:ilvl="3">
      <w:start w:val="1"/>
      <w:numFmt w:val="decimal"/>
      <w:lvlText w:val="(%4)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1843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0" w15:restartNumberingAfterBreak="0">
    <w:nsid w:val="642A72EA"/>
    <w:multiLevelType w:val="hybridMultilevel"/>
    <w:tmpl w:val="B85412C0"/>
    <w:lvl w:ilvl="0" w:tplc="950436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95655D8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3AE1F8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0CED3B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8FCE41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5A2D49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D309DB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5EAC2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60CFD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6"/>
  </w:num>
  <w:num w:numId="5">
    <w:abstractNumId w:val="2"/>
  </w:num>
  <w:num w:numId="6">
    <w:abstractNumId w:val="8"/>
  </w:num>
  <w:num w:numId="7">
    <w:abstractNumId w:val="3"/>
  </w:num>
  <w:num w:numId="8">
    <w:abstractNumId w:val="10"/>
  </w:num>
  <w:num w:numId="9">
    <w:abstractNumId w:val="0"/>
  </w:num>
  <w:num w:numId="10">
    <w:abstractNumId w:val="9"/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2"/>
    </w:lvlOverride>
  </w:num>
  <w:num w:numId="12">
    <w:abstractNumId w:val="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visionView w:inkAnnotations="0"/>
  <w:defaultTabStop w:val="708"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A2A72"/>
    <w:rsid w:val="00001553"/>
    <w:rsid w:val="00006CE9"/>
    <w:rsid w:val="00012692"/>
    <w:rsid w:val="0001394C"/>
    <w:rsid w:val="00016CE0"/>
    <w:rsid w:val="0002558D"/>
    <w:rsid w:val="00041F74"/>
    <w:rsid w:val="00042396"/>
    <w:rsid w:val="000426ED"/>
    <w:rsid w:val="0004273A"/>
    <w:rsid w:val="0004439C"/>
    <w:rsid w:val="00054088"/>
    <w:rsid w:val="000542AC"/>
    <w:rsid w:val="00075E86"/>
    <w:rsid w:val="00076256"/>
    <w:rsid w:val="00082E5D"/>
    <w:rsid w:val="0008695B"/>
    <w:rsid w:val="00087847"/>
    <w:rsid w:val="000946F3"/>
    <w:rsid w:val="00097E73"/>
    <w:rsid w:val="000A5E0F"/>
    <w:rsid w:val="000B250F"/>
    <w:rsid w:val="000B4B83"/>
    <w:rsid w:val="000B7D7F"/>
    <w:rsid w:val="000C5213"/>
    <w:rsid w:val="000C5AC6"/>
    <w:rsid w:val="000E0301"/>
    <w:rsid w:val="00101E0B"/>
    <w:rsid w:val="00143BFE"/>
    <w:rsid w:val="00147A6F"/>
    <w:rsid w:val="00150D98"/>
    <w:rsid w:val="00166D0E"/>
    <w:rsid w:val="00170513"/>
    <w:rsid w:val="00174CE5"/>
    <w:rsid w:val="0019781F"/>
    <w:rsid w:val="001D56BE"/>
    <w:rsid w:val="001E1750"/>
    <w:rsid w:val="001E40B0"/>
    <w:rsid w:val="001F0BDE"/>
    <w:rsid w:val="001F1C3D"/>
    <w:rsid w:val="001F58A0"/>
    <w:rsid w:val="002022B8"/>
    <w:rsid w:val="002128F4"/>
    <w:rsid w:val="002168D6"/>
    <w:rsid w:val="00223489"/>
    <w:rsid w:val="00232633"/>
    <w:rsid w:val="00236E24"/>
    <w:rsid w:val="00237C33"/>
    <w:rsid w:val="002464DC"/>
    <w:rsid w:val="00264901"/>
    <w:rsid w:val="0027691E"/>
    <w:rsid w:val="00284235"/>
    <w:rsid w:val="00295206"/>
    <w:rsid w:val="002B4B5C"/>
    <w:rsid w:val="002C25BE"/>
    <w:rsid w:val="002C5D8D"/>
    <w:rsid w:val="002D4076"/>
    <w:rsid w:val="002E0E6D"/>
    <w:rsid w:val="002E77B5"/>
    <w:rsid w:val="0030582D"/>
    <w:rsid w:val="00305DC5"/>
    <w:rsid w:val="00306C9C"/>
    <w:rsid w:val="003212A6"/>
    <w:rsid w:val="00323D4C"/>
    <w:rsid w:val="00326687"/>
    <w:rsid w:val="00335C9B"/>
    <w:rsid w:val="00350687"/>
    <w:rsid w:val="00353DC4"/>
    <w:rsid w:val="00355A25"/>
    <w:rsid w:val="00357E75"/>
    <w:rsid w:val="00375180"/>
    <w:rsid w:val="003853C9"/>
    <w:rsid w:val="00385624"/>
    <w:rsid w:val="003A65A8"/>
    <w:rsid w:val="003B7B54"/>
    <w:rsid w:val="003C1BB6"/>
    <w:rsid w:val="003F0F2E"/>
    <w:rsid w:val="00412AF4"/>
    <w:rsid w:val="0041751E"/>
    <w:rsid w:val="00421C29"/>
    <w:rsid w:val="00430B4A"/>
    <w:rsid w:val="00441325"/>
    <w:rsid w:val="004421DA"/>
    <w:rsid w:val="00447431"/>
    <w:rsid w:val="004528C1"/>
    <w:rsid w:val="0045727B"/>
    <w:rsid w:val="00460946"/>
    <w:rsid w:val="00472572"/>
    <w:rsid w:val="0048193E"/>
    <w:rsid w:val="00484605"/>
    <w:rsid w:val="00490E9A"/>
    <w:rsid w:val="00492ACC"/>
    <w:rsid w:val="004A0646"/>
    <w:rsid w:val="004A095D"/>
    <w:rsid w:val="004A3D2D"/>
    <w:rsid w:val="004A4B92"/>
    <w:rsid w:val="004C0E27"/>
    <w:rsid w:val="004C2114"/>
    <w:rsid w:val="004F36E8"/>
    <w:rsid w:val="004F5793"/>
    <w:rsid w:val="0052230D"/>
    <w:rsid w:val="00525A3C"/>
    <w:rsid w:val="00530CCB"/>
    <w:rsid w:val="00540A11"/>
    <w:rsid w:val="005478E8"/>
    <w:rsid w:val="0055568D"/>
    <w:rsid w:val="005625F9"/>
    <w:rsid w:val="0056692E"/>
    <w:rsid w:val="00566C0B"/>
    <w:rsid w:val="00576D4B"/>
    <w:rsid w:val="00580DB2"/>
    <w:rsid w:val="00585EB0"/>
    <w:rsid w:val="0059321B"/>
    <w:rsid w:val="005A0E02"/>
    <w:rsid w:val="005A1C51"/>
    <w:rsid w:val="005B6BEA"/>
    <w:rsid w:val="005D5D77"/>
    <w:rsid w:val="005D7F40"/>
    <w:rsid w:val="005E5956"/>
    <w:rsid w:val="005F7F41"/>
    <w:rsid w:val="00605150"/>
    <w:rsid w:val="00625F98"/>
    <w:rsid w:val="006341D9"/>
    <w:rsid w:val="00643640"/>
    <w:rsid w:val="00652C86"/>
    <w:rsid w:val="00665058"/>
    <w:rsid w:val="0067220E"/>
    <w:rsid w:val="00691A5A"/>
    <w:rsid w:val="00696334"/>
    <w:rsid w:val="006A7A2F"/>
    <w:rsid w:val="006B60A3"/>
    <w:rsid w:val="006D0486"/>
    <w:rsid w:val="006F0C4D"/>
    <w:rsid w:val="006F78E2"/>
    <w:rsid w:val="00717FE7"/>
    <w:rsid w:val="00737F11"/>
    <w:rsid w:val="007419CB"/>
    <w:rsid w:val="00763BD5"/>
    <w:rsid w:val="00781932"/>
    <w:rsid w:val="00796474"/>
    <w:rsid w:val="007A714B"/>
    <w:rsid w:val="007B0EED"/>
    <w:rsid w:val="007C00AF"/>
    <w:rsid w:val="007C6A06"/>
    <w:rsid w:val="007E3A15"/>
    <w:rsid w:val="007E689B"/>
    <w:rsid w:val="007F26A9"/>
    <w:rsid w:val="0080089F"/>
    <w:rsid w:val="0080104A"/>
    <w:rsid w:val="00815807"/>
    <w:rsid w:val="008475A0"/>
    <w:rsid w:val="00847BC6"/>
    <w:rsid w:val="008512F9"/>
    <w:rsid w:val="00866A83"/>
    <w:rsid w:val="008673E0"/>
    <w:rsid w:val="00880736"/>
    <w:rsid w:val="00894B88"/>
    <w:rsid w:val="008A0EBF"/>
    <w:rsid w:val="008B1406"/>
    <w:rsid w:val="008D37E7"/>
    <w:rsid w:val="008E2B80"/>
    <w:rsid w:val="008F0B91"/>
    <w:rsid w:val="008F76BC"/>
    <w:rsid w:val="009003EB"/>
    <w:rsid w:val="009167FF"/>
    <w:rsid w:val="00941CC3"/>
    <w:rsid w:val="00945D59"/>
    <w:rsid w:val="00960416"/>
    <w:rsid w:val="00982DAD"/>
    <w:rsid w:val="00984823"/>
    <w:rsid w:val="009A7B43"/>
    <w:rsid w:val="009B004F"/>
    <w:rsid w:val="009C4070"/>
    <w:rsid w:val="009D71D3"/>
    <w:rsid w:val="009F3AC7"/>
    <w:rsid w:val="009F465E"/>
    <w:rsid w:val="00A05AA6"/>
    <w:rsid w:val="00A07C02"/>
    <w:rsid w:val="00A14063"/>
    <w:rsid w:val="00A14411"/>
    <w:rsid w:val="00A1790E"/>
    <w:rsid w:val="00A4268D"/>
    <w:rsid w:val="00A55638"/>
    <w:rsid w:val="00A678FA"/>
    <w:rsid w:val="00A826DF"/>
    <w:rsid w:val="00A82E7F"/>
    <w:rsid w:val="00A84AA2"/>
    <w:rsid w:val="00A92A2A"/>
    <w:rsid w:val="00AA0D76"/>
    <w:rsid w:val="00AA4372"/>
    <w:rsid w:val="00AA779B"/>
    <w:rsid w:val="00AB52FF"/>
    <w:rsid w:val="00AD4668"/>
    <w:rsid w:val="00AF3BE5"/>
    <w:rsid w:val="00AF3BE7"/>
    <w:rsid w:val="00B04CE3"/>
    <w:rsid w:val="00B12A1F"/>
    <w:rsid w:val="00B16A26"/>
    <w:rsid w:val="00B36927"/>
    <w:rsid w:val="00B4002F"/>
    <w:rsid w:val="00B42DD3"/>
    <w:rsid w:val="00B501DF"/>
    <w:rsid w:val="00B510AC"/>
    <w:rsid w:val="00B7453B"/>
    <w:rsid w:val="00B94032"/>
    <w:rsid w:val="00BA1A78"/>
    <w:rsid w:val="00BA75DC"/>
    <w:rsid w:val="00BB17C9"/>
    <w:rsid w:val="00BD2189"/>
    <w:rsid w:val="00BD50DD"/>
    <w:rsid w:val="00BE10AA"/>
    <w:rsid w:val="00C142B5"/>
    <w:rsid w:val="00C1612D"/>
    <w:rsid w:val="00C1688F"/>
    <w:rsid w:val="00C611D7"/>
    <w:rsid w:val="00C62AC0"/>
    <w:rsid w:val="00C62F88"/>
    <w:rsid w:val="00C75A3A"/>
    <w:rsid w:val="00CC5E4E"/>
    <w:rsid w:val="00CD1EC3"/>
    <w:rsid w:val="00CE5043"/>
    <w:rsid w:val="00D06854"/>
    <w:rsid w:val="00D07B71"/>
    <w:rsid w:val="00D31F79"/>
    <w:rsid w:val="00D34EFB"/>
    <w:rsid w:val="00D46E12"/>
    <w:rsid w:val="00D50317"/>
    <w:rsid w:val="00D71A18"/>
    <w:rsid w:val="00DE7872"/>
    <w:rsid w:val="00DF11A8"/>
    <w:rsid w:val="00DF3AC6"/>
    <w:rsid w:val="00DF7191"/>
    <w:rsid w:val="00E01B76"/>
    <w:rsid w:val="00E0396A"/>
    <w:rsid w:val="00E15AC9"/>
    <w:rsid w:val="00E1703C"/>
    <w:rsid w:val="00E17657"/>
    <w:rsid w:val="00E223B5"/>
    <w:rsid w:val="00E51B82"/>
    <w:rsid w:val="00E55C6B"/>
    <w:rsid w:val="00E8279D"/>
    <w:rsid w:val="00E83A46"/>
    <w:rsid w:val="00E95EB3"/>
    <w:rsid w:val="00EA2A72"/>
    <w:rsid w:val="00EA4C46"/>
    <w:rsid w:val="00ED1C61"/>
    <w:rsid w:val="00ED2AF1"/>
    <w:rsid w:val="00EE1386"/>
    <w:rsid w:val="00EF51CD"/>
    <w:rsid w:val="00EF758C"/>
    <w:rsid w:val="00F04E32"/>
    <w:rsid w:val="00F06848"/>
    <w:rsid w:val="00F07651"/>
    <w:rsid w:val="00F07CFA"/>
    <w:rsid w:val="00F103B7"/>
    <w:rsid w:val="00F16D92"/>
    <w:rsid w:val="00F21C15"/>
    <w:rsid w:val="00F6568E"/>
    <w:rsid w:val="00F77394"/>
    <w:rsid w:val="00F83C35"/>
    <w:rsid w:val="00FA2C1F"/>
    <w:rsid w:val="00FD5D55"/>
    <w:rsid w:val="00FE1798"/>
    <w:rsid w:val="00FE182C"/>
    <w:rsid w:val="00FE26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49AAE602"/>
  <w15:docId w15:val="{646EE530-58AA-4795-B01F-D8EEF117DE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3212A6"/>
    <w:rPr>
      <w:rFonts w:ascii="Times New Roman" w:hAnsi="Times New Roman"/>
      <w:sz w:val="24"/>
    </w:rPr>
  </w:style>
  <w:style w:type="paragraph" w:styleId="1">
    <w:name w:val="heading 1"/>
    <w:aliases w:val="Заголовок 1(Осн)"/>
    <w:basedOn w:val="a0"/>
    <w:next w:val="a0"/>
    <w:link w:val="10"/>
    <w:uiPriority w:val="9"/>
    <w:qFormat/>
    <w:rsid w:val="0019781F"/>
    <w:pPr>
      <w:keepNext/>
      <w:keepLines/>
      <w:numPr>
        <w:numId w:val="10"/>
      </w:numPr>
      <w:spacing w:before="240" w:after="0"/>
      <w:jc w:val="center"/>
      <w:outlineLvl w:val="0"/>
    </w:pPr>
    <w:rPr>
      <w:rFonts w:eastAsiaTheme="majorEastAsia" w:cstheme="majorBidi"/>
      <w:b/>
      <w:color w:val="000000" w:themeColor="text1"/>
      <w:sz w:val="28"/>
      <w:szCs w:val="32"/>
    </w:rPr>
  </w:style>
  <w:style w:type="paragraph" w:styleId="2">
    <w:name w:val="heading 2"/>
    <w:aliases w:val="Заголовок 2(под)"/>
    <w:basedOn w:val="a0"/>
    <w:next w:val="a0"/>
    <w:link w:val="20"/>
    <w:uiPriority w:val="9"/>
    <w:unhideWhenUsed/>
    <w:qFormat/>
    <w:rsid w:val="00665058"/>
    <w:pPr>
      <w:keepNext/>
      <w:keepLines/>
      <w:numPr>
        <w:ilvl w:val="1"/>
        <w:numId w:val="10"/>
      </w:numPr>
      <w:spacing w:before="40" w:after="0"/>
      <w:ind w:left="0"/>
      <w:jc w:val="center"/>
      <w:outlineLvl w:val="1"/>
    </w:pPr>
    <w:rPr>
      <w:rFonts w:eastAsiaTheme="majorEastAsia" w:cstheme="majorBidi"/>
      <w:b/>
      <w:color w:val="000000" w:themeColor="text1"/>
      <w:sz w:val="28"/>
      <w:szCs w:val="26"/>
    </w:rPr>
  </w:style>
  <w:style w:type="paragraph" w:styleId="30">
    <w:name w:val="heading 3"/>
    <w:basedOn w:val="a0"/>
    <w:next w:val="a0"/>
    <w:link w:val="31"/>
    <w:uiPriority w:val="9"/>
    <w:unhideWhenUsed/>
    <w:qFormat/>
    <w:rsid w:val="00580DB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paragraph" w:styleId="4">
    <w:name w:val="heading 4"/>
    <w:basedOn w:val="a0"/>
    <w:next w:val="a0"/>
    <w:link w:val="40"/>
    <w:uiPriority w:val="9"/>
    <w:unhideWhenUsed/>
    <w:qFormat/>
    <w:rsid w:val="0004439C"/>
    <w:pPr>
      <w:keepNext/>
      <w:keepLines/>
      <w:spacing w:before="200" w:after="0"/>
      <w:ind w:firstLine="709"/>
      <w:contextualSpacing/>
      <w:jc w:val="both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Заголовок 1(Осн) Знак"/>
    <w:basedOn w:val="a1"/>
    <w:link w:val="1"/>
    <w:uiPriority w:val="9"/>
    <w:rsid w:val="0019781F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character" w:customStyle="1" w:styleId="20">
    <w:name w:val="Заголовок 2 Знак"/>
    <w:aliases w:val="Заголовок 2(под) Знак"/>
    <w:basedOn w:val="a1"/>
    <w:link w:val="2"/>
    <w:uiPriority w:val="9"/>
    <w:rsid w:val="00665058"/>
    <w:rPr>
      <w:rFonts w:ascii="Times New Roman" w:eastAsiaTheme="majorEastAsia" w:hAnsi="Times New Roman" w:cstheme="majorBidi"/>
      <w:b/>
      <w:color w:val="000000" w:themeColor="text1"/>
      <w:sz w:val="28"/>
      <w:szCs w:val="26"/>
    </w:rPr>
  </w:style>
  <w:style w:type="character" w:customStyle="1" w:styleId="31">
    <w:name w:val="Заголовок 3 Знак"/>
    <w:basedOn w:val="a1"/>
    <w:link w:val="30"/>
    <w:uiPriority w:val="9"/>
    <w:rsid w:val="00580DB2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40">
    <w:name w:val="Заголовок 4 Знак"/>
    <w:basedOn w:val="a1"/>
    <w:link w:val="4"/>
    <w:uiPriority w:val="9"/>
    <w:rsid w:val="0004439C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a">
    <w:name w:val="No Spacing"/>
    <w:aliases w:val="Заголовок Осн"/>
    <w:basedOn w:val="1"/>
    <w:uiPriority w:val="1"/>
    <w:rsid w:val="00605150"/>
    <w:pPr>
      <w:numPr>
        <w:numId w:val="1"/>
      </w:numPr>
      <w:spacing w:line="240" w:lineRule="auto"/>
    </w:pPr>
  </w:style>
  <w:style w:type="paragraph" w:styleId="a4">
    <w:name w:val="TOC Heading"/>
    <w:basedOn w:val="1"/>
    <w:next w:val="a0"/>
    <w:uiPriority w:val="39"/>
    <w:unhideWhenUsed/>
    <w:qFormat/>
    <w:rsid w:val="00B7453B"/>
    <w:pPr>
      <w:outlineLvl w:val="9"/>
    </w:pPr>
    <w:rPr>
      <w:lang w:eastAsia="ru-RU"/>
    </w:rPr>
  </w:style>
  <w:style w:type="paragraph" w:styleId="11">
    <w:name w:val="toc 1"/>
    <w:basedOn w:val="a0"/>
    <w:next w:val="a0"/>
    <w:autoRedefine/>
    <w:uiPriority w:val="39"/>
    <w:unhideWhenUsed/>
    <w:rsid w:val="00691A5A"/>
    <w:pPr>
      <w:tabs>
        <w:tab w:val="right" w:leader="dot" w:pos="9911"/>
      </w:tabs>
      <w:spacing w:after="100"/>
    </w:pPr>
    <w:rPr>
      <w:rFonts w:eastAsia="Times New Roman" w:cs="Times New Roman"/>
      <w:noProof/>
      <w:lang w:eastAsia="ru-RU"/>
    </w:rPr>
  </w:style>
  <w:style w:type="character" w:styleId="a5">
    <w:name w:val="Hyperlink"/>
    <w:basedOn w:val="a1"/>
    <w:uiPriority w:val="99"/>
    <w:unhideWhenUsed/>
    <w:rsid w:val="00B7453B"/>
    <w:rPr>
      <w:color w:val="0563C1" w:themeColor="hyperlink"/>
      <w:u w:val="single"/>
    </w:rPr>
  </w:style>
  <w:style w:type="paragraph" w:styleId="21">
    <w:name w:val="toc 2"/>
    <w:basedOn w:val="a0"/>
    <w:next w:val="a0"/>
    <w:autoRedefine/>
    <w:uiPriority w:val="39"/>
    <w:unhideWhenUsed/>
    <w:rsid w:val="00B7453B"/>
    <w:pPr>
      <w:spacing w:after="100"/>
      <w:ind w:left="220"/>
    </w:pPr>
  </w:style>
  <w:style w:type="paragraph" w:styleId="a6">
    <w:name w:val="Title"/>
    <w:aliases w:val="Заголовок 3(подпод)"/>
    <w:basedOn w:val="a0"/>
    <w:next w:val="a0"/>
    <w:link w:val="a7"/>
    <w:uiPriority w:val="10"/>
    <w:rsid w:val="00580DB2"/>
    <w:pPr>
      <w:spacing w:after="0" w:line="240" w:lineRule="auto"/>
      <w:contextualSpacing/>
    </w:pPr>
    <w:rPr>
      <w:rFonts w:eastAsiaTheme="majorEastAsia" w:cstheme="majorBidi"/>
      <w:color w:val="000000" w:themeColor="text1"/>
      <w:spacing w:val="-10"/>
      <w:kern w:val="28"/>
      <w:sz w:val="28"/>
      <w:szCs w:val="56"/>
    </w:rPr>
  </w:style>
  <w:style w:type="character" w:customStyle="1" w:styleId="a7">
    <w:name w:val="Заголовок Знак"/>
    <w:aliases w:val="Заголовок 3(подпод) Знак"/>
    <w:basedOn w:val="a1"/>
    <w:link w:val="a6"/>
    <w:uiPriority w:val="10"/>
    <w:rsid w:val="00580DB2"/>
    <w:rPr>
      <w:rFonts w:ascii="Times New Roman" w:eastAsiaTheme="majorEastAsia" w:hAnsi="Times New Roman" w:cstheme="majorBidi"/>
      <w:color w:val="000000" w:themeColor="text1"/>
      <w:spacing w:val="-10"/>
      <w:kern w:val="28"/>
      <w:sz w:val="28"/>
      <w:szCs w:val="56"/>
    </w:rPr>
  </w:style>
  <w:style w:type="paragraph" w:customStyle="1" w:styleId="3">
    <w:name w:val="Заголовок 3(нью)"/>
    <w:basedOn w:val="1"/>
    <w:link w:val="32"/>
    <w:qFormat/>
    <w:rsid w:val="00530CCB"/>
    <w:pPr>
      <w:numPr>
        <w:ilvl w:val="2"/>
      </w:numPr>
    </w:pPr>
  </w:style>
  <w:style w:type="character" w:customStyle="1" w:styleId="32">
    <w:name w:val="Заголовок 3(нью) Знак"/>
    <w:basedOn w:val="10"/>
    <w:link w:val="3"/>
    <w:rsid w:val="00530CCB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a8">
    <w:name w:val="header"/>
    <w:basedOn w:val="a0"/>
    <w:link w:val="a9"/>
    <w:uiPriority w:val="99"/>
    <w:unhideWhenUsed/>
    <w:rsid w:val="00C75A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1"/>
    <w:link w:val="a8"/>
    <w:uiPriority w:val="99"/>
    <w:rsid w:val="00C75A3A"/>
    <w:rPr>
      <w:rFonts w:ascii="Times New Roman" w:hAnsi="Times New Roman"/>
      <w:sz w:val="24"/>
    </w:rPr>
  </w:style>
  <w:style w:type="paragraph" w:styleId="aa">
    <w:name w:val="footer"/>
    <w:basedOn w:val="a0"/>
    <w:link w:val="ab"/>
    <w:uiPriority w:val="99"/>
    <w:unhideWhenUsed/>
    <w:rsid w:val="00C75A3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1"/>
    <w:link w:val="aa"/>
    <w:uiPriority w:val="99"/>
    <w:rsid w:val="00C75A3A"/>
    <w:rPr>
      <w:rFonts w:ascii="Times New Roman" w:hAnsi="Times New Roman"/>
      <w:sz w:val="24"/>
    </w:rPr>
  </w:style>
  <w:style w:type="paragraph" w:styleId="ac">
    <w:name w:val="caption"/>
    <w:aliases w:val="Таблица - Название объекта,!! Object Novogor !!,Caption Char,Caption Char1 Char1 Char Char,Caption Char Char2 Char1 Char Char,Caption Char Char Char1 Char Char Char,Знак13, Знак13,Номер объекта,Название объекта Знак1,Номер объекта Знак"/>
    <w:basedOn w:val="a0"/>
    <w:next w:val="a0"/>
    <w:link w:val="ad"/>
    <w:uiPriority w:val="35"/>
    <w:unhideWhenUsed/>
    <w:qFormat/>
    <w:rsid w:val="007F26A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ad">
    <w:name w:val="Название объекта Знак"/>
    <w:aliases w:val="Таблица - Название объекта Знак,!! Object Novogor !! Знак,Caption Char Знак,Caption Char1 Char1 Char Char Знак,Caption Char Char2 Char1 Char Char Знак,Caption Char Char Char1 Char Char Char Знак,Знак13 Знак, Знак13 Знак"/>
    <w:link w:val="ac"/>
    <w:uiPriority w:val="35"/>
    <w:rsid w:val="00143BFE"/>
    <w:rPr>
      <w:rFonts w:ascii="Times New Roman" w:hAnsi="Times New Roman"/>
      <w:i/>
      <w:iCs/>
      <w:color w:val="44546A" w:themeColor="text2"/>
      <w:sz w:val="18"/>
      <w:szCs w:val="18"/>
    </w:rPr>
  </w:style>
  <w:style w:type="paragraph" w:customStyle="1" w:styleId="TableParagraph">
    <w:name w:val="Table Paragraph"/>
    <w:basedOn w:val="a0"/>
    <w:uiPriority w:val="1"/>
    <w:qFormat/>
    <w:rsid w:val="008F76BC"/>
    <w:pPr>
      <w:widowControl w:val="0"/>
      <w:autoSpaceDE w:val="0"/>
      <w:autoSpaceDN w:val="0"/>
      <w:spacing w:after="0" w:line="240" w:lineRule="auto"/>
      <w:jc w:val="center"/>
    </w:pPr>
    <w:rPr>
      <w:rFonts w:eastAsia="Times New Roman" w:cs="Times New Roman"/>
      <w:sz w:val="22"/>
    </w:rPr>
  </w:style>
  <w:style w:type="paragraph" w:styleId="ae">
    <w:name w:val="table of figures"/>
    <w:basedOn w:val="a0"/>
    <w:next w:val="a0"/>
    <w:uiPriority w:val="99"/>
    <w:unhideWhenUsed/>
    <w:rsid w:val="00430B4A"/>
    <w:pPr>
      <w:spacing w:after="0"/>
    </w:pPr>
  </w:style>
  <w:style w:type="paragraph" w:customStyle="1" w:styleId="12">
    <w:name w:val="Заг_1"/>
    <w:basedOn w:val="a0"/>
    <w:link w:val="13"/>
    <w:qFormat/>
    <w:rsid w:val="0059321B"/>
    <w:pPr>
      <w:spacing w:after="0" w:line="360" w:lineRule="exact"/>
    </w:pPr>
    <w:rPr>
      <w:rFonts w:ascii="Arial" w:eastAsia="Times New Roman" w:hAnsi="Arial" w:cs="Arial"/>
      <w:szCs w:val="24"/>
      <w:lang w:eastAsia="ru-RU"/>
    </w:rPr>
  </w:style>
  <w:style w:type="character" w:customStyle="1" w:styleId="13">
    <w:name w:val="Заг_1 Знак"/>
    <w:basedOn w:val="a1"/>
    <w:link w:val="12"/>
    <w:rsid w:val="0059321B"/>
    <w:rPr>
      <w:rFonts w:ascii="Arial" w:eastAsia="Times New Roman" w:hAnsi="Arial" w:cs="Arial"/>
      <w:sz w:val="24"/>
      <w:szCs w:val="24"/>
      <w:lang w:eastAsia="ru-RU"/>
    </w:rPr>
  </w:style>
  <w:style w:type="character" w:customStyle="1" w:styleId="af">
    <w:name w:val="Текст примечания Знак"/>
    <w:basedOn w:val="a1"/>
    <w:link w:val="af0"/>
    <w:uiPriority w:val="99"/>
    <w:semiHidden/>
    <w:rsid w:val="00717FE7"/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af0">
    <w:name w:val="annotation text"/>
    <w:basedOn w:val="a0"/>
    <w:link w:val="af"/>
    <w:uiPriority w:val="99"/>
    <w:semiHidden/>
    <w:unhideWhenUsed/>
    <w:rsid w:val="00717FE7"/>
    <w:pPr>
      <w:spacing w:after="20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character" w:customStyle="1" w:styleId="af1">
    <w:name w:val="Текст выноски Знак"/>
    <w:basedOn w:val="a1"/>
    <w:link w:val="af2"/>
    <w:uiPriority w:val="99"/>
    <w:rsid w:val="00717FE7"/>
    <w:rPr>
      <w:rFonts w:ascii="Tahoma" w:hAnsi="Tahoma" w:cs="Tahoma"/>
      <w:sz w:val="16"/>
      <w:szCs w:val="16"/>
    </w:rPr>
  </w:style>
  <w:style w:type="paragraph" w:styleId="af2">
    <w:name w:val="Balloon Text"/>
    <w:basedOn w:val="a0"/>
    <w:link w:val="af1"/>
    <w:uiPriority w:val="99"/>
    <w:unhideWhenUsed/>
    <w:rsid w:val="00717F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Тема примечания Знак"/>
    <w:basedOn w:val="af"/>
    <w:link w:val="af4"/>
    <w:uiPriority w:val="99"/>
    <w:semiHidden/>
    <w:rsid w:val="00717FE7"/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af4">
    <w:name w:val="annotation subject"/>
    <w:basedOn w:val="af0"/>
    <w:next w:val="af0"/>
    <w:link w:val="af3"/>
    <w:uiPriority w:val="99"/>
    <w:semiHidden/>
    <w:unhideWhenUsed/>
    <w:rsid w:val="00717FE7"/>
    <w:pPr>
      <w:spacing w:after="160"/>
    </w:pPr>
    <w:rPr>
      <w:rFonts w:asciiTheme="minorHAnsi" w:eastAsiaTheme="minorHAnsi" w:hAnsiTheme="minorHAnsi" w:cstheme="minorBidi"/>
      <w:lang w:eastAsia="en-US"/>
    </w:rPr>
  </w:style>
  <w:style w:type="paragraph" w:customStyle="1" w:styleId="14">
    <w:name w:val="Стиль1"/>
    <w:basedOn w:val="2"/>
    <w:link w:val="15"/>
    <w:qFormat/>
    <w:rsid w:val="00717FE7"/>
    <w:pPr>
      <w:numPr>
        <w:ilvl w:val="0"/>
        <w:numId w:val="0"/>
      </w:numPr>
    </w:pPr>
    <w:rPr>
      <w:rFonts w:ascii="Arial" w:eastAsia="Times New Roman" w:hAnsi="Arial" w:cs="Arial"/>
      <w:bCs/>
      <w:szCs w:val="28"/>
      <w:lang w:eastAsia="ru-RU"/>
    </w:rPr>
  </w:style>
  <w:style w:type="character" w:customStyle="1" w:styleId="15">
    <w:name w:val="Стиль1 Знак"/>
    <w:basedOn w:val="20"/>
    <w:link w:val="14"/>
    <w:rsid w:val="00717FE7"/>
    <w:rPr>
      <w:rFonts w:ascii="Arial" w:eastAsia="Times New Roman" w:hAnsi="Arial" w:cs="Arial"/>
      <w:b/>
      <w:bCs/>
      <w:color w:val="000000" w:themeColor="text1"/>
      <w:sz w:val="28"/>
      <w:szCs w:val="28"/>
      <w:lang w:eastAsia="ru-RU"/>
    </w:rPr>
  </w:style>
  <w:style w:type="paragraph" w:customStyle="1" w:styleId="1new">
    <w:name w:val="Заголовок 1(new)"/>
    <w:basedOn w:val="30"/>
    <w:link w:val="1new0"/>
    <w:qFormat/>
    <w:rsid w:val="00717FE7"/>
    <w:pPr>
      <w:spacing w:line="240" w:lineRule="auto"/>
      <w:jc w:val="center"/>
    </w:pPr>
    <w:rPr>
      <w:rFonts w:ascii="Times New Roman" w:hAnsi="Times New Roman" w:cs="Times New Roman"/>
      <w:b/>
      <w:color w:val="000000" w:themeColor="text1"/>
      <w:sz w:val="28"/>
    </w:rPr>
  </w:style>
  <w:style w:type="character" w:customStyle="1" w:styleId="1new0">
    <w:name w:val="Заголовок 1(new) Знак"/>
    <w:basedOn w:val="31"/>
    <w:link w:val="1new"/>
    <w:rsid w:val="00717FE7"/>
    <w:rPr>
      <w:rFonts w:ascii="Times New Roman" w:eastAsiaTheme="majorEastAsia" w:hAnsi="Times New Roman" w:cs="Times New Roman"/>
      <w:b/>
      <w:color w:val="000000" w:themeColor="text1"/>
      <w:sz w:val="28"/>
      <w:szCs w:val="24"/>
    </w:rPr>
  </w:style>
  <w:style w:type="table" w:styleId="af5">
    <w:name w:val="Table Grid"/>
    <w:basedOn w:val="a2"/>
    <w:uiPriority w:val="39"/>
    <w:rsid w:val="00166D0E"/>
    <w:pPr>
      <w:widowControl w:val="0"/>
      <w:autoSpaceDE w:val="0"/>
      <w:autoSpaceDN w:val="0"/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6">
    <w:name w:val="annotation reference"/>
    <w:basedOn w:val="a1"/>
    <w:uiPriority w:val="99"/>
    <w:semiHidden/>
    <w:unhideWhenUsed/>
    <w:rsid w:val="007E3A15"/>
    <w:rPr>
      <w:sz w:val="16"/>
      <w:szCs w:val="16"/>
    </w:rPr>
  </w:style>
  <w:style w:type="character" w:styleId="af7">
    <w:name w:val="FollowedHyperlink"/>
    <w:basedOn w:val="a1"/>
    <w:uiPriority w:val="99"/>
    <w:semiHidden/>
    <w:unhideWhenUsed/>
    <w:rsid w:val="007E3A15"/>
    <w:rPr>
      <w:color w:val="954F72" w:themeColor="followedHyperlink"/>
      <w:u w:val="single"/>
    </w:rPr>
  </w:style>
  <w:style w:type="paragraph" w:customStyle="1" w:styleId="xl65">
    <w:name w:val="xl65"/>
    <w:basedOn w:val="a0"/>
    <w:rsid w:val="007E3A1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66">
    <w:name w:val="xl66"/>
    <w:basedOn w:val="a0"/>
    <w:rsid w:val="007E3A1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67">
    <w:name w:val="xl67"/>
    <w:basedOn w:val="a0"/>
    <w:rsid w:val="007E3A1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68">
    <w:name w:val="xl68"/>
    <w:basedOn w:val="a0"/>
    <w:rsid w:val="007E3A15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69">
    <w:name w:val="xl69"/>
    <w:basedOn w:val="a0"/>
    <w:rsid w:val="007E3A1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70">
    <w:name w:val="xl70"/>
    <w:basedOn w:val="a0"/>
    <w:rsid w:val="007E3A1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71">
    <w:name w:val="xl71"/>
    <w:basedOn w:val="a0"/>
    <w:rsid w:val="007E3A1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72">
    <w:name w:val="xl72"/>
    <w:basedOn w:val="a0"/>
    <w:rsid w:val="007E3A1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73">
    <w:name w:val="xl73"/>
    <w:basedOn w:val="a0"/>
    <w:rsid w:val="007E3A1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74">
    <w:name w:val="xl74"/>
    <w:basedOn w:val="a0"/>
    <w:rsid w:val="007E3A1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styleId="33">
    <w:name w:val="toc 3"/>
    <w:basedOn w:val="a0"/>
    <w:next w:val="a0"/>
    <w:autoRedefine/>
    <w:uiPriority w:val="39"/>
    <w:unhideWhenUsed/>
    <w:rsid w:val="00ED1C61"/>
    <w:pPr>
      <w:tabs>
        <w:tab w:val="right" w:leader="dot" w:pos="9639"/>
      </w:tabs>
      <w:spacing w:after="100"/>
      <w:ind w:left="440"/>
      <w:jc w:val="both"/>
    </w:pPr>
    <w:rPr>
      <w:rFonts w:ascii="Arial" w:hAnsi="Arial" w:cs="Arial"/>
      <w:b/>
      <w:noProof/>
      <w:lang w:eastAsia="ru-RU"/>
    </w:rPr>
  </w:style>
  <w:style w:type="paragraph" w:customStyle="1" w:styleId="ConsPlusNormal">
    <w:name w:val="ConsPlusNormal"/>
    <w:rsid w:val="007E3A15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  <w:lang w:eastAsia="ru-RU"/>
    </w:rPr>
  </w:style>
  <w:style w:type="paragraph" w:customStyle="1" w:styleId="1new1">
    <w:name w:val="Загловок 1(new)"/>
    <w:basedOn w:val="30"/>
    <w:link w:val="1new2"/>
    <w:qFormat/>
    <w:rsid w:val="0004439C"/>
    <w:pPr>
      <w:spacing w:line="240" w:lineRule="auto"/>
      <w:ind w:firstLine="709"/>
      <w:contextualSpacing/>
      <w:jc w:val="center"/>
    </w:pPr>
    <w:rPr>
      <w:rFonts w:ascii="Times New Roman" w:hAnsi="Times New Roman" w:cs="Times New Roman"/>
      <w:b/>
      <w:color w:val="000000" w:themeColor="text1"/>
      <w:sz w:val="28"/>
      <w:lang w:eastAsia="ru-RU"/>
    </w:rPr>
  </w:style>
  <w:style w:type="character" w:customStyle="1" w:styleId="1new2">
    <w:name w:val="Загловок 1(new) Знак"/>
    <w:basedOn w:val="15"/>
    <w:link w:val="1new1"/>
    <w:rsid w:val="0004439C"/>
    <w:rPr>
      <w:rFonts w:ascii="Times New Roman" w:eastAsiaTheme="majorEastAsia" w:hAnsi="Times New Roman" w:cs="Times New Roman"/>
      <w:b/>
      <w:bCs w:val="0"/>
      <w:color w:val="000000" w:themeColor="text1"/>
      <w:sz w:val="28"/>
      <w:szCs w:val="24"/>
      <w:lang w:eastAsia="ru-RU"/>
    </w:rPr>
  </w:style>
  <w:style w:type="paragraph" w:styleId="af8">
    <w:name w:val="List Paragraph"/>
    <w:basedOn w:val="a0"/>
    <w:uiPriority w:val="34"/>
    <w:qFormat/>
    <w:rsid w:val="0004439C"/>
    <w:pPr>
      <w:ind w:left="720" w:firstLine="709"/>
      <w:contextualSpacing/>
      <w:jc w:val="both"/>
    </w:pPr>
    <w:rPr>
      <w:sz w:val="22"/>
    </w:rPr>
  </w:style>
  <w:style w:type="character" w:customStyle="1" w:styleId="font31">
    <w:name w:val="font31"/>
    <w:rsid w:val="00F07651"/>
    <w:rPr>
      <w:rFonts w:ascii="Times New Roman" w:hAnsi="Times New Roman" w:cs="Times New Roman" w:hint="default"/>
      <w:color w:val="000000"/>
      <w:u w:val="none"/>
    </w:rPr>
  </w:style>
  <w:style w:type="character" w:customStyle="1" w:styleId="font11">
    <w:name w:val="font11"/>
    <w:rsid w:val="00F07651"/>
    <w:rPr>
      <w:rFonts w:ascii="Calibri" w:hAnsi="Calibri" w:cs="Calibri" w:hint="default"/>
      <w:color w:val="000000"/>
      <w:u w:val="none"/>
    </w:rPr>
  </w:style>
  <w:style w:type="paragraph" w:styleId="af9">
    <w:name w:val="Body Text"/>
    <w:basedOn w:val="a0"/>
    <w:link w:val="afa"/>
    <w:uiPriority w:val="1"/>
    <w:qFormat/>
    <w:rsid w:val="00143BFE"/>
    <w:pPr>
      <w:widowControl w:val="0"/>
      <w:spacing w:after="0" w:line="240" w:lineRule="auto"/>
      <w:ind w:left="113" w:firstLine="708"/>
    </w:pPr>
    <w:rPr>
      <w:rFonts w:eastAsia="Times New Roman"/>
      <w:szCs w:val="24"/>
      <w:lang w:val="en-US"/>
    </w:rPr>
  </w:style>
  <w:style w:type="character" w:customStyle="1" w:styleId="afa">
    <w:name w:val="Основной текст Знак"/>
    <w:basedOn w:val="a1"/>
    <w:link w:val="af9"/>
    <w:uiPriority w:val="1"/>
    <w:rsid w:val="00143BFE"/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headertext">
    <w:name w:val="headertext"/>
    <w:basedOn w:val="a0"/>
    <w:rsid w:val="00143BFE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u-RU"/>
    </w:rPr>
  </w:style>
  <w:style w:type="paragraph" w:customStyle="1" w:styleId="formattext">
    <w:name w:val="formattext"/>
    <w:basedOn w:val="a0"/>
    <w:rsid w:val="00143BFE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u-RU"/>
    </w:rPr>
  </w:style>
  <w:style w:type="character" w:customStyle="1" w:styleId="font41">
    <w:name w:val="font41"/>
    <w:rsid w:val="00143BFE"/>
    <w:rPr>
      <w:rFonts w:ascii="Times New Roman" w:hAnsi="Times New Roman" w:cs="Times New Roman" w:hint="default"/>
      <w:color w:val="000000"/>
      <w:u w:val="none"/>
    </w:rPr>
  </w:style>
  <w:style w:type="character" w:customStyle="1" w:styleId="font21">
    <w:name w:val="font21"/>
    <w:rsid w:val="00143BFE"/>
    <w:rPr>
      <w:rFonts w:ascii="Calibri" w:hAnsi="Calibri" w:cs="Calibri" w:hint="default"/>
      <w:color w:val="000000"/>
      <w:u w:val="none"/>
    </w:rPr>
  </w:style>
  <w:style w:type="character" w:customStyle="1" w:styleId="font51">
    <w:name w:val="font51"/>
    <w:rsid w:val="00143BFE"/>
    <w:rPr>
      <w:rFonts w:ascii="Calibri" w:hAnsi="Calibri" w:cs="Calibri" w:hint="default"/>
      <w:color w:val="000000"/>
      <w:u w:val="none"/>
      <w:vertAlign w:val="subscript"/>
    </w:rPr>
  </w:style>
  <w:style w:type="paragraph" w:styleId="afb">
    <w:name w:val="Normal (Web)"/>
    <w:basedOn w:val="a0"/>
    <w:uiPriority w:val="99"/>
    <w:semiHidden/>
    <w:unhideWhenUsed/>
    <w:rsid w:val="001E1750"/>
    <w:pPr>
      <w:spacing w:before="100" w:beforeAutospacing="1" w:after="100" w:afterAutospacing="1" w:line="240" w:lineRule="auto"/>
      <w:ind w:firstLine="709"/>
      <w:contextualSpacing/>
      <w:jc w:val="both"/>
    </w:pPr>
    <w:rPr>
      <w:rFonts w:eastAsia="Times New Roman" w:cs="Times New Roman"/>
      <w:szCs w:val="24"/>
      <w:lang w:eastAsia="ru-RU"/>
    </w:rPr>
  </w:style>
  <w:style w:type="character" w:styleId="afc">
    <w:name w:val="Placeholder Text"/>
    <w:basedOn w:val="a1"/>
    <w:uiPriority w:val="99"/>
    <w:semiHidden/>
    <w:rsid w:val="001E1750"/>
    <w:rPr>
      <w:color w:val="808080"/>
    </w:rPr>
  </w:style>
  <w:style w:type="table" w:customStyle="1" w:styleId="TableNormal">
    <w:name w:val="Table Normal"/>
    <w:uiPriority w:val="2"/>
    <w:semiHidden/>
    <w:unhideWhenUsed/>
    <w:qFormat/>
    <w:rsid w:val="0048460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msonormal0">
    <w:name w:val="msonormal"/>
    <w:basedOn w:val="a0"/>
    <w:rsid w:val="00484605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eastAsia="ru-RU"/>
    </w:rPr>
  </w:style>
  <w:style w:type="paragraph" w:customStyle="1" w:styleId="xl75">
    <w:name w:val="xl75"/>
    <w:basedOn w:val="a0"/>
    <w:rsid w:val="00484605"/>
    <w:pPr>
      <w:pBdr>
        <w:top w:val="single" w:sz="4" w:space="0" w:color="000000"/>
        <w:left w:val="single" w:sz="4" w:space="0" w:color="000000"/>
        <w:right w:val="single" w:sz="4" w:space="0" w:color="000000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000000"/>
      <w:sz w:val="20"/>
      <w:szCs w:val="20"/>
      <w:lang w:eastAsia="ru-RU"/>
    </w:rPr>
  </w:style>
  <w:style w:type="paragraph" w:customStyle="1" w:styleId="xl76">
    <w:name w:val="xl76"/>
    <w:basedOn w:val="a0"/>
    <w:rsid w:val="00484605"/>
    <w:pPr>
      <w:pBdr>
        <w:top w:val="single" w:sz="4" w:space="0" w:color="000000"/>
        <w:left w:val="single" w:sz="4" w:space="0" w:color="000000"/>
        <w:right w:val="single" w:sz="4" w:space="0" w:color="000000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000000"/>
      <w:sz w:val="20"/>
      <w:szCs w:val="20"/>
      <w:lang w:eastAsia="ru-RU"/>
    </w:rPr>
  </w:style>
  <w:style w:type="paragraph" w:customStyle="1" w:styleId="xl77">
    <w:name w:val="xl77"/>
    <w:basedOn w:val="a0"/>
    <w:rsid w:val="00484605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 w:val="20"/>
      <w:szCs w:val="20"/>
      <w:lang w:eastAsia="ru-RU"/>
    </w:rPr>
  </w:style>
  <w:style w:type="paragraph" w:customStyle="1" w:styleId="xl78">
    <w:name w:val="xl78"/>
    <w:basedOn w:val="a0"/>
    <w:rsid w:val="0048460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paragraph" w:customStyle="1" w:styleId="xl79">
    <w:name w:val="xl79"/>
    <w:basedOn w:val="a0"/>
    <w:rsid w:val="0048460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b/>
      <w:bCs/>
      <w:sz w:val="20"/>
      <w:szCs w:val="20"/>
      <w:lang w:eastAsia="ru-RU"/>
    </w:rPr>
  </w:style>
  <w:style w:type="numbering" w:customStyle="1" w:styleId="16">
    <w:name w:val="Нет списка1"/>
    <w:next w:val="a3"/>
    <w:uiPriority w:val="99"/>
    <w:semiHidden/>
    <w:unhideWhenUsed/>
    <w:rsid w:val="00484605"/>
  </w:style>
  <w:style w:type="table" w:customStyle="1" w:styleId="17">
    <w:name w:val="Сетка таблицы1"/>
    <w:basedOn w:val="a2"/>
    <w:next w:val="af5"/>
    <w:uiPriority w:val="39"/>
    <w:rsid w:val="004846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8">
    <w:name w:val="Неразрешенное упоминание1"/>
    <w:basedOn w:val="a1"/>
    <w:uiPriority w:val="99"/>
    <w:semiHidden/>
    <w:unhideWhenUsed/>
    <w:rsid w:val="00D07B71"/>
    <w:rPr>
      <w:color w:val="605E5C"/>
      <w:shd w:val="clear" w:color="auto" w:fill="E1DFDD"/>
    </w:rPr>
  </w:style>
  <w:style w:type="character" w:customStyle="1" w:styleId="22">
    <w:name w:val="Неразрешенное упоминание2"/>
    <w:basedOn w:val="a1"/>
    <w:uiPriority w:val="99"/>
    <w:semiHidden/>
    <w:unhideWhenUsed/>
    <w:rsid w:val="00D07B71"/>
    <w:rPr>
      <w:color w:val="605E5C"/>
      <w:shd w:val="clear" w:color="auto" w:fill="E1DFDD"/>
    </w:rPr>
  </w:style>
  <w:style w:type="paragraph" w:customStyle="1" w:styleId="xl63">
    <w:name w:val="xl63"/>
    <w:basedOn w:val="a0"/>
    <w:rsid w:val="00894B8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64">
    <w:name w:val="xl64"/>
    <w:basedOn w:val="a0"/>
    <w:rsid w:val="00894B88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center"/>
    </w:pPr>
    <w:rPr>
      <w:rFonts w:eastAsia="Times New Roman" w:cs="Times New Roman"/>
      <w:szCs w:val="24"/>
      <w:lang w:eastAsia="ru-RU"/>
    </w:rPr>
  </w:style>
  <w:style w:type="character" w:customStyle="1" w:styleId="23">
    <w:name w:val="Неразрешенное упоминание2"/>
    <w:basedOn w:val="a1"/>
    <w:uiPriority w:val="99"/>
    <w:semiHidden/>
    <w:unhideWhenUsed/>
    <w:rsid w:val="00FE1798"/>
    <w:rPr>
      <w:color w:val="605E5C"/>
      <w:shd w:val="clear" w:color="auto" w:fill="E1DFDD"/>
    </w:rPr>
  </w:style>
  <w:style w:type="numbering" w:customStyle="1" w:styleId="24">
    <w:name w:val="Нет списка2"/>
    <w:next w:val="a3"/>
    <w:uiPriority w:val="99"/>
    <w:semiHidden/>
    <w:unhideWhenUsed/>
    <w:rsid w:val="00101E0B"/>
  </w:style>
  <w:style w:type="table" w:customStyle="1" w:styleId="25">
    <w:name w:val="Сетка таблицы2"/>
    <w:basedOn w:val="a2"/>
    <w:next w:val="af5"/>
    <w:uiPriority w:val="39"/>
    <w:rsid w:val="00101E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d">
    <w:name w:val="Основной текст отчета"/>
    <w:link w:val="19"/>
    <w:rsid w:val="00101E0B"/>
    <w:pPr>
      <w:spacing w:after="0" w:line="320" w:lineRule="atLeast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9">
    <w:name w:val="Основной текст отчета Знак1"/>
    <w:link w:val="afd"/>
    <w:locked/>
    <w:rsid w:val="00101E0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80">
    <w:name w:val="xl80"/>
    <w:basedOn w:val="a0"/>
    <w:rsid w:val="00101E0B"/>
    <w:pPr>
      <w:pBdr>
        <w:top w:val="single" w:sz="8" w:space="0" w:color="auto"/>
        <w:bottom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Arial" w:eastAsia="Times New Roman" w:hAnsi="Arial" w:cs="Arial"/>
      <w:i/>
      <w:iCs/>
      <w:color w:val="000000"/>
      <w:sz w:val="18"/>
      <w:szCs w:val="18"/>
      <w:lang w:eastAsia="ru-RU"/>
    </w:rPr>
  </w:style>
  <w:style w:type="paragraph" w:customStyle="1" w:styleId="xl81">
    <w:name w:val="xl81"/>
    <w:basedOn w:val="a0"/>
    <w:rsid w:val="002E0E6D"/>
    <w:pPr>
      <w:pBdr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szCs w:val="24"/>
      <w:lang w:eastAsia="ru-RU"/>
    </w:rPr>
  </w:style>
  <w:style w:type="paragraph" w:customStyle="1" w:styleId="xl82">
    <w:name w:val="xl82"/>
    <w:basedOn w:val="a0"/>
    <w:rsid w:val="002E0E6D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000000"/>
      <w:szCs w:val="24"/>
      <w:lang w:eastAsia="ru-RU"/>
    </w:rPr>
  </w:style>
  <w:style w:type="paragraph" w:customStyle="1" w:styleId="xl83">
    <w:name w:val="xl83"/>
    <w:basedOn w:val="a0"/>
    <w:rsid w:val="002E0E6D"/>
    <w:pPr>
      <w:pBdr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000000"/>
      <w:szCs w:val="24"/>
      <w:lang w:eastAsia="ru-RU"/>
    </w:rPr>
  </w:style>
  <w:style w:type="paragraph" w:customStyle="1" w:styleId="xl84">
    <w:name w:val="xl84"/>
    <w:basedOn w:val="a0"/>
    <w:rsid w:val="002E0E6D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eastAsia="Times New Roman" w:cs="Times New Roman"/>
      <w:color w:val="000000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814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186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7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37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8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77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06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54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18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61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044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31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833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46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62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8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9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616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6.wmf"/><Relationship Id="rId42" Type="http://schemas.openxmlformats.org/officeDocument/2006/relationships/oleObject" Target="embeddings/oleObject13.bin"/><Relationship Id="rId47" Type="http://schemas.openxmlformats.org/officeDocument/2006/relationships/hyperlink" Target="http://internet.garant.ru/document/redirect/10136363/0" TargetMode="External"/><Relationship Id="rId63" Type="http://schemas.openxmlformats.org/officeDocument/2006/relationships/image" Target="media/image27.png"/><Relationship Id="rId68" Type="http://schemas.openxmlformats.org/officeDocument/2006/relationships/image" Target="media/image32.png"/><Relationship Id="rId84" Type="http://schemas.openxmlformats.org/officeDocument/2006/relationships/chart" Target="charts/chart1.xml"/><Relationship Id="rId16" Type="http://schemas.openxmlformats.org/officeDocument/2006/relationships/image" Target="media/image3.png"/><Relationship Id="rId11" Type="http://schemas.openxmlformats.org/officeDocument/2006/relationships/header" Target="header2.xml"/><Relationship Id="rId32" Type="http://schemas.openxmlformats.org/officeDocument/2006/relationships/oleObject" Target="embeddings/oleObject8.bin"/><Relationship Id="rId37" Type="http://schemas.openxmlformats.org/officeDocument/2006/relationships/image" Target="media/image14.wmf"/><Relationship Id="rId53" Type="http://schemas.openxmlformats.org/officeDocument/2006/relationships/hyperlink" Target="http://internet.garant.ru/document/redirect/70246150/0" TargetMode="External"/><Relationship Id="rId58" Type="http://schemas.openxmlformats.org/officeDocument/2006/relationships/image" Target="media/image22.png"/><Relationship Id="rId74" Type="http://schemas.openxmlformats.org/officeDocument/2006/relationships/image" Target="media/image38.png"/><Relationship Id="rId79" Type="http://schemas.openxmlformats.org/officeDocument/2006/relationships/image" Target="media/image43.png"/><Relationship Id="rId5" Type="http://schemas.openxmlformats.org/officeDocument/2006/relationships/webSettings" Target="webSettings.xml"/><Relationship Id="rId19" Type="http://schemas.openxmlformats.org/officeDocument/2006/relationships/image" Target="media/image5.wmf"/><Relationship Id="rId14" Type="http://schemas.openxmlformats.org/officeDocument/2006/relationships/footer" Target="footer3.xml"/><Relationship Id="rId22" Type="http://schemas.openxmlformats.org/officeDocument/2006/relationships/oleObject" Target="embeddings/oleObject3.bin"/><Relationship Id="rId27" Type="http://schemas.openxmlformats.org/officeDocument/2006/relationships/image" Target="media/image9.wmf"/><Relationship Id="rId30" Type="http://schemas.openxmlformats.org/officeDocument/2006/relationships/oleObject" Target="embeddings/oleObject7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header" Target="header4.xml"/><Relationship Id="rId64" Type="http://schemas.openxmlformats.org/officeDocument/2006/relationships/image" Target="media/image28.png"/><Relationship Id="rId69" Type="http://schemas.openxmlformats.org/officeDocument/2006/relationships/image" Target="media/image33.png"/><Relationship Id="rId77" Type="http://schemas.openxmlformats.org/officeDocument/2006/relationships/image" Target="media/image41.png"/><Relationship Id="rId8" Type="http://schemas.openxmlformats.org/officeDocument/2006/relationships/image" Target="media/image1.jpeg"/><Relationship Id="rId51" Type="http://schemas.openxmlformats.org/officeDocument/2006/relationships/oleObject" Target="embeddings/oleObject17.bin"/><Relationship Id="rId72" Type="http://schemas.openxmlformats.org/officeDocument/2006/relationships/image" Target="media/image36.png"/><Relationship Id="rId80" Type="http://schemas.openxmlformats.org/officeDocument/2006/relationships/image" Target="media/image44.png"/><Relationship Id="rId85" Type="http://schemas.openxmlformats.org/officeDocument/2006/relationships/footer" Target="footer5.xm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3.png"/><Relationship Id="rId67" Type="http://schemas.openxmlformats.org/officeDocument/2006/relationships/image" Target="media/image31.png"/><Relationship Id="rId20" Type="http://schemas.openxmlformats.org/officeDocument/2006/relationships/oleObject" Target="embeddings/oleObject2.bin"/><Relationship Id="rId41" Type="http://schemas.openxmlformats.org/officeDocument/2006/relationships/image" Target="media/image16.wmf"/><Relationship Id="rId54" Type="http://schemas.openxmlformats.org/officeDocument/2006/relationships/image" Target="media/image21.wmf"/><Relationship Id="rId62" Type="http://schemas.openxmlformats.org/officeDocument/2006/relationships/image" Target="media/image26.png"/><Relationship Id="rId70" Type="http://schemas.openxmlformats.org/officeDocument/2006/relationships/image" Target="media/image34.png"/><Relationship Id="rId75" Type="http://schemas.openxmlformats.org/officeDocument/2006/relationships/image" Target="media/image39.png"/><Relationship Id="rId83" Type="http://schemas.openxmlformats.org/officeDocument/2006/relationships/image" Target="media/image4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png"/><Relationship Id="rId23" Type="http://schemas.openxmlformats.org/officeDocument/2006/relationships/image" Target="media/image7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6.bin"/><Relationship Id="rId57" Type="http://schemas.openxmlformats.org/officeDocument/2006/relationships/footer" Target="footer4.xml"/><Relationship Id="rId10" Type="http://schemas.openxmlformats.org/officeDocument/2006/relationships/footer" Target="footer1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4.bin"/><Relationship Id="rId52" Type="http://schemas.openxmlformats.org/officeDocument/2006/relationships/hyperlink" Target="http://internet.garant.ru/document/redirect/70246150/3006" TargetMode="External"/><Relationship Id="rId60" Type="http://schemas.openxmlformats.org/officeDocument/2006/relationships/image" Target="media/image24.png"/><Relationship Id="rId65" Type="http://schemas.openxmlformats.org/officeDocument/2006/relationships/image" Target="media/image29.png"/><Relationship Id="rId73" Type="http://schemas.openxmlformats.org/officeDocument/2006/relationships/image" Target="media/image37.png"/><Relationship Id="rId78" Type="http://schemas.openxmlformats.org/officeDocument/2006/relationships/image" Target="media/image42.png"/><Relationship Id="rId81" Type="http://schemas.openxmlformats.org/officeDocument/2006/relationships/image" Target="media/image45.png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header" Target="header3.xml"/><Relationship Id="rId18" Type="http://schemas.openxmlformats.org/officeDocument/2006/relationships/oleObject" Target="embeddings/oleObject1.bin"/><Relationship Id="rId39" Type="http://schemas.openxmlformats.org/officeDocument/2006/relationships/image" Target="media/image15.wmf"/><Relationship Id="rId34" Type="http://schemas.openxmlformats.org/officeDocument/2006/relationships/oleObject" Target="embeddings/oleObject9.bin"/><Relationship Id="rId50" Type="http://schemas.openxmlformats.org/officeDocument/2006/relationships/image" Target="media/image20.wmf"/><Relationship Id="rId55" Type="http://schemas.openxmlformats.org/officeDocument/2006/relationships/oleObject" Target="embeddings/oleObject18.bin"/><Relationship Id="rId76" Type="http://schemas.openxmlformats.org/officeDocument/2006/relationships/image" Target="media/image40.png"/><Relationship Id="rId7" Type="http://schemas.openxmlformats.org/officeDocument/2006/relationships/endnotes" Target="endnotes.xml"/><Relationship Id="rId71" Type="http://schemas.openxmlformats.org/officeDocument/2006/relationships/image" Target="media/image35.png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8.wmf"/><Relationship Id="rId66" Type="http://schemas.openxmlformats.org/officeDocument/2006/relationships/image" Target="media/image30.png"/><Relationship Id="rId87" Type="http://schemas.openxmlformats.org/officeDocument/2006/relationships/theme" Target="theme/theme1.xml"/><Relationship Id="rId61" Type="http://schemas.openxmlformats.org/officeDocument/2006/relationships/image" Target="media/image25.png"/><Relationship Id="rId82" Type="http://schemas.openxmlformats.org/officeDocument/2006/relationships/image" Target="media/image46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imershinbf\Desktop\&#1052;&#1072;&#1075;&#1072;&#1076;&#1072;&#1085;\&#1057;&#1093;&#1077;&#1084;&#1072;%20&#1090;&#1077;&#1087;&#1083;&#1086;&#1089;&#1085;&#1072;&#1073;&#1078;&#1077;&#1085;&#1080;&#1103;%20&#1054;&#1084;&#1089;&#1091;&#1082;&#1095;&#1072;&#1085;\&#1043;&#1083;&#1072;&#1074;&#1072;-%2014%20-%20030522\&#1043;&#1083;&#1072;&#1074;&#1072;%2012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7772955844871534E-2"/>
          <c:y val="4.0493492530301191E-2"/>
          <c:w val="0.8998484848484849"/>
          <c:h val="0.72418487003640664"/>
        </c:manualLayout>
      </c:layout>
      <c:lineChart>
        <c:grouping val="standard"/>
        <c:varyColors val="0"/>
        <c:ser>
          <c:idx val="0"/>
          <c:order val="0"/>
          <c:tx>
            <c:strRef>
              <c:f>Лист3!$C$4:$D$4</c:f>
              <c:strCache>
                <c:ptCount val="2"/>
                <c:pt idx="0">
                  <c:v>Тариф на производство тепловой энергии без инвестиционной составляющей</c:v>
                </c:pt>
                <c:pt idx="1">
                  <c:v>руб./Гкал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Лист3!$E$3:$V$3</c:f>
              <c:numCache>
                <c:formatCode>General</c:formatCode>
                <c:ptCount val="18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</c:numCache>
            </c:numRef>
          </c:cat>
          <c:val>
            <c:numRef>
              <c:f>Лист3!$E$4:$V$4</c:f>
              <c:numCache>
                <c:formatCode>0.00</c:formatCode>
                <c:ptCount val="18"/>
                <c:pt idx="0">
                  <c:v>4841.120967041893</c:v>
                </c:pt>
                <c:pt idx="1">
                  <c:v>5042.834340668639</c:v>
                </c:pt>
                <c:pt idx="2">
                  <c:v>5252.9524381964993</c:v>
                </c:pt>
                <c:pt idx="3">
                  <c:v>5384.9422747735152</c:v>
                </c:pt>
                <c:pt idx="4">
                  <c:v>5425.4493458938732</c:v>
                </c:pt>
                <c:pt idx="5">
                  <c:v>5793.5278109230021</c:v>
                </c:pt>
                <c:pt idx="6">
                  <c:v>6014.0416783980218</c:v>
                </c:pt>
                <c:pt idx="7">
                  <c:v>6243.3311144736472</c:v>
                </c:pt>
                <c:pt idx="8">
                  <c:v>6481.7453874360626</c:v>
                </c:pt>
                <c:pt idx="9">
                  <c:v>6729.6476678790505</c:v>
                </c:pt>
                <c:pt idx="10">
                  <c:v>6987.4155821277545</c:v>
                </c:pt>
                <c:pt idx="11">
                  <c:v>7255.4417876953348</c:v>
                </c:pt>
                <c:pt idx="12">
                  <c:v>7534.1345716497544</c:v>
                </c:pt>
                <c:pt idx="13">
                  <c:v>7823.9184728028858</c:v>
                </c:pt>
                <c:pt idx="14">
                  <c:v>8125.2349286704612</c:v>
                </c:pt>
                <c:pt idx="15">
                  <c:v>8438.5429481891188</c:v>
                </c:pt>
                <c:pt idx="16">
                  <c:v>8764.3198112161463</c:v>
                </c:pt>
                <c:pt idx="17">
                  <c:v>9103.061795878253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7997-4940-967A-1974989BB3EE}"/>
            </c:ext>
          </c:extLst>
        </c:ser>
        <c:ser>
          <c:idx val="1"/>
          <c:order val="1"/>
          <c:tx>
            <c:strRef>
              <c:f>Лист3!$C$5:$D$5</c:f>
              <c:strCache>
                <c:ptCount val="2"/>
                <c:pt idx="0">
                  <c:v>Тариф на производство тепловой энергии с инвестиционной составляющей №1</c:v>
                </c:pt>
                <c:pt idx="1">
                  <c:v>руб./Гкал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Лист3!$E$3:$V$3</c:f>
              <c:numCache>
                <c:formatCode>General</c:formatCode>
                <c:ptCount val="18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</c:numCache>
            </c:numRef>
          </c:cat>
          <c:val>
            <c:numRef>
              <c:f>Лист3!$E$5:$V$5</c:f>
              <c:numCache>
                <c:formatCode>0.00</c:formatCode>
                <c:ptCount val="18"/>
                <c:pt idx="0">
                  <c:v>4841.120967041893</c:v>
                </c:pt>
                <c:pt idx="1">
                  <c:v>5042.834340668639</c:v>
                </c:pt>
                <c:pt idx="2">
                  <c:v>5252.9524381964993</c:v>
                </c:pt>
                <c:pt idx="3">
                  <c:v>5384.9422747735152</c:v>
                </c:pt>
                <c:pt idx="4">
                  <c:v>5425.4493458938732</c:v>
                </c:pt>
                <c:pt idx="5">
                  <c:v>5793.5278109230021</c:v>
                </c:pt>
                <c:pt idx="6">
                  <c:v>6014.0416783980218</c:v>
                </c:pt>
                <c:pt idx="7">
                  <c:v>5575.0845183517567</c:v>
                </c:pt>
                <c:pt idx="8">
                  <c:v>5784.4626998821077</c:v>
                </c:pt>
                <c:pt idx="9">
                  <c:v>6002.1761386125827</c:v>
                </c:pt>
                <c:pt idx="10">
                  <c:v>6228.5566898988036</c:v>
                </c:pt>
                <c:pt idx="11">
                  <c:v>6463.9494226682582</c:v>
                </c:pt>
                <c:pt idx="12">
                  <c:v>6708.7131455981116</c:v>
                </c:pt>
                <c:pt idx="13">
                  <c:v>6963.2209542479177</c:v>
                </c:pt>
                <c:pt idx="14">
                  <c:v>7227.8607999817796</c:v>
                </c:pt>
                <c:pt idx="15">
                  <c:v>7503.0360815478443</c:v>
                </c:pt>
                <c:pt idx="16">
                  <c:v>7789.1662602175111</c:v>
                </c:pt>
                <c:pt idx="17">
                  <c:v>8086.687499422724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7997-4940-967A-1974989BB3EE}"/>
            </c:ext>
          </c:extLst>
        </c:ser>
        <c:ser>
          <c:idx val="2"/>
          <c:order val="2"/>
          <c:tx>
            <c:strRef>
              <c:f>Лист3!$C$6:$D$6</c:f>
              <c:strCache>
                <c:ptCount val="2"/>
                <c:pt idx="0">
                  <c:v>Тариф на производство тепловой энергии с инвестиционной составляющей №2</c:v>
                </c:pt>
                <c:pt idx="1">
                  <c:v>руб./Гкал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Лист3!$E$3:$V$3</c:f>
              <c:numCache>
                <c:formatCode>General</c:formatCode>
                <c:ptCount val="18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</c:numCache>
            </c:numRef>
          </c:cat>
          <c:val>
            <c:numRef>
              <c:f>Лист3!$E$6:$V$6</c:f>
              <c:numCache>
                <c:formatCode>0.00</c:formatCode>
                <c:ptCount val="18"/>
                <c:pt idx="0">
                  <c:v>4841.120967041893</c:v>
                </c:pt>
                <c:pt idx="1">
                  <c:v>5042.834340668639</c:v>
                </c:pt>
                <c:pt idx="2">
                  <c:v>5252.9524381964993</c:v>
                </c:pt>
                <c:pt idx="3">
                  <c:v>5384.9422747735152</c:v>
                </c:pt>
                <c:pt idx="4">
                  <c:v>5425.4493458938732</c:v>
                </c:pt>
                <c:pt idx="5">
                  <c:v>5793.5278109230021</c:v>
                </c:pt>
                <c:pt idx="6">
                  <c:v>6014.0416783980218</c:v>
                </c:pt>
                <c:pt idx="7">
                  <c:v>5587.0148694339032</c:v>
                </c:pt>
                <c:pt idx="8">
                  <c:v>5796.3930509642541</c:v>
                </c:pt>
                <c:pt idx="9">
                  <c:v>6014.1064896947282</c:v>
                </c:pt>
                <c:pt idx="10">
                  <c:v>6240.48704098095</c:v>
                </c:pt>
                <c:pt idx="11">
                  <c:v>6475.8797737504046</c:v>
                </c:pt>
                <c:pt idx="12">
                  <c:v>6720.6434966802572</c:v>
                </c:pt>
                <c:pt idx="13">
                  <c:v>6975.1513053300641</c:v>
                </c:pt>
                <c:pt idx="14">
                  <c:v>7239.791151063926</c:v>
                </c:pt>
                <c:pt idx="15">
                  <c:v>7514.9664326299908</c:v>
                </c:pt>
                <c:pt idx="16">
                  <c:v>7801.0966112996575</c:v>
                </c:pt>
                <c:pt idx="17">
                  <c:v>8098.617850504871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7997-4940-967A-1974989BB3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9422720"/>
        <c:axId val="199424640"/>
      </c:lineChart>
      <c:catAx>
        <c:axId val="19942272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9424640"/>
        <c:crosses val="autoZero"/>
        <c:auto val="1"/>
        <c:lblAlgn val="ctr"/>
        <c:lblOffset val="100"/>
        <c:noMultiLvlLbl val="0"/>
      </c:catAx>
      <c:valAx>
        <c:axId val="1994246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19942272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E6A683-935D-44E5-9CDE-FD1D192DC9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74</Pages>
  <Words>39126</Words>
  <Characters>223022</Characters>
  <Application>Microsoft Office Word</Application>
  <DocSecurity>0</DocSecurity>
  <Lines>1858</Lines>
  <Paragraphs>5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61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Айрат</dc:creator>
  <cp:lastModifiedBy>Людмила Зарубина</cp:lastModifiedBy>
  <cp:revision>17</cp:revision>
  <cp:lastPrinted>2022-05-23T08:01:00Z</cp:lastPrinted>
  <dcterms:created xsi:type="dcterms:W3CDTF">2022-05-22T06:34:00Z</dcterms:created>
  <dcterms:modified xsi:type="dcterms:W3CDTF">2023-01-26T06:53:00Z</dcterms:modified>
</cp:coreProperties>
</file>